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515F" w:rsidRDefault="0071515F" w:rsidP="0071515F">
      <w:r>
        <w:t xml:space="preserve">Subject: </w:t>
      </w:r>
      <w:r w:rsidRPr="005D7495">
        <w:t>Mathematics for Engineer</w:t>
      </w:r>
    </w:p>
    <w:p w:rsidR="006B6C16" w:rsidRDefault="006B6C16" w:rsidP="006B6C16">
      <w:r>
        <w:t>Quiz number: 1</w:t>
      </w:r>
    </w:p>
    <w:p w:rsidR="006B6C16" w:rsidRDefault="006B6C16" w:rsidP="006B6C16">
      <w:r>
        <w:t>Number of question: 15</w:t>
      </w:r>
    </w:p>
    <w:p w:rsidR="006B6C16" w:rsidRPr="00ED1C04" w:rsidRDefault="006B6C16" w:rsidP="006B6C16">
      <w:pPr>
        <w:rPr>
          <w:sz w:val="26"/>
          <w:szCs w:val="26"/>
        </w:rPr>
      </w:pPr>
      <w:r w:rsidRPr="00ED1C04">
        <w:rPr>
          <w:sz w:val="26"/>
          <w:szCs w:val="26"/>
        </w:rPr>
        <w:t>Structure:</w:t>
      </w:r>
    </w:p>
    <w:p w:rsidR="006B6C16" w:rsidRPr="00ED1C04" w:rsidRDefault="006B6C16" w:rsidP="006B6C16">
      <w:pPr>
        <w:numPr>
          <w:ilvl w:val="0"/>
          <w:numId w:val="6"/>
        </w:numPr>
        <w:spacing w:after="200" w:line="276" w:lineRule="auto"/>
        <w:rPr>
          <w:sz w:val="26"/>
          <w:szCs w:val="26"/>
        </w:rPr>
      </w:pPr>
      <w:r w:rsidRPr="00ED1C04">
        <w:rPr>
          <w:sz w:val="26"/>
          <w:szCs w:val="26"/>
        </w:rPr>
        <w:t>level 1</w:t>
      </w:r>
      <w:r>
        <w:rPr>
          <w:sz w:val="26"/>
          <w:szCs w:val="26"/>
        </w:rPr>
        <w:t>(</w:t>
      </w:r>
      <w:r w:rsidRPr="00ED1C04">
        <w:rPr>
          <w:sz w:val="26"/>
          <w:szCs w:val="26"/>
        </w:rPr>
        <w:t>knowledge &amp; comprehension)</w:t>
      </w:r>
      <w:r>
        <w:rPr>
          <w:sz w:val="26"/>
          <w:szCs w:val="26"/>
        </w:rPr>
        <w:t>: 3</w:t>
      </w:r>
      <w:r w:rsidRPr="00ED1C04">
        <w:rPr>
          <w:sz w:val="26"/>
          <w:szCs w:val="26"/>
        </w:rPr>
        <w:t xml:space="preserve">; </w:t>
      </w:r>
    </w:p>
    <w:p w:rsidR="006B6C16" w:rsidRPr="00ED1C04" w:rsidRDefault="006B6C16" w:rsidP="006B6C16">
      <w:pPr>
        <w:numPr>
          <w:ilvl w:val="0"/>
          <w:numId w:val="6"/>
        </w:numPr>
        <w:spacing w:after="200" w:line="276" w:lineRule="auto"/>
        <w:rPr>
          <w:sz w:val="26"/>
          <w:szCs w:val="26"/>
        </w:rPr>
      </w:pPr>
      <w:r w:rsidRPr="00ED1C04">
        <w:rPr>
          <w:sz w:val="26"/>
          <w:szCs w:val="26"/>
        </w:rPr>
        <w:t>level 2 (application &amp; analysis)</w:t>
      </w:r>
      <w:r>
        <w:rPr>
          <w:sz w:val="26"/>
          <w:szCs w:val="26"/>
        </w:rPr>
        <w:t>: 9</w:t>
      </w:r>
      <w:r w:rsidRPr="00ED1C04">
        <w:rPr>
          <w:sz w:val="26"/>
          <w:szCs w:val="26"/>
        </w:rPr>
        <w:t xml:space="preserve">; </w:t>
      </w:r>
    </w:p>
    <w:p w:rsidR="006B6C16" w:rsidRDefault="00F54AC1" w:rsidP="006B6C16">
      <w:pPr>
        <w:numPr>
          <w:ilvl w:val="0"/>
          <w:numId w:val="5"/>
        </w:numPr>
      </w:pP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6037644</wp:posOffset>
                </wp:positionH>
                <wp:positionV relativeFrom="paragraph">
                  <wp:posOffset>145914</wp:posOffset>
                </wp:positionV>
                <wp:extent cx="125640" cy="8640"/>
                <wp:effectExtent l="38100" t="38100" r="27305" b="29845"/>
                <wp:wrapNone/>
                <wp:docPr id="46" name="Ink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5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F9FE879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6" o:spid="_x0000_s1026" type="#_x0000_t75" style="position:absolute;margin-left:474.8pt;margin-top:10.9pt;width:11.15pt;height:1.9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">
                <v:imagedata r:id="rId6" o:title=""/>
                <o:lock v:ext="edit" rotation="t" aspectratio="f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6054564</wp:posOffset>
                </wp:positionH>
                <wp:positionV relativeFrom="paragraph">
                  <wp:posOffset>75354</wp:posOffset>
                </wp:positionV>
                <wp:extent cx="49680" cy="63720"/>
                <wp:effectExtent l="38100" t="38100" r="13970" b="25400"/>
                <wp:wrapNone/>
                <wp:docPr id="45" name="Ink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6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E89DF" id="Ink 45" o:spid="_x0000_s1026" type="#_x0000_t75" style="position:absolute;margin-left:476.15pt;margin-top:5.35pt;width:5.1pt;height:6.2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">
                <v:imagedata r:id="rId8" o:title=""/>
                <o:lock v:ext="edit" rotation="t" aspectratio="f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893644</wp:posOffset>
                </wp:positionH>
                <wp:positionV relativeFrom="paragraph">
                  <wp:posOffset>136914</wp:posOffset>
                </wp:positionV>
                <wp:extent cx="33840" cy="39240"/>
                <wp:effectExtent l="38100" t="38100" r="17145" b="24765"/>
                <wp:wrapNone/>
                <wp:docPr id="44" name="Ink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8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088AF" id="Ink 44" o:spid="_x0000_s1026" type="#_x0000_t75" style="position:absolute;margin-left:463.45pt;margin-top:10.2pt;width:3.85pt;height:4.3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">
                <v:imagedata r:id="rId10" o:title=""/>
                <o:lock v:ext="edit" rotation="t" aspectratio="f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833164</wp:posOffset>
                </wp:positionH>
                <wp:positionV relativeFrom="paragraph">
                  <wp:posOffset>161034</wp:posOffset>
                </wp:positionV>
                <wp:extent cx="67320" cy="7200"/>
                <wp:effectExtent l="38100" t="38100" r="21590" b="18415"/>
                <wp:wrapNone/>
                <wp:docPr id="43" name="Ink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C20E1" id="Ink 43" o:spid="_x0000_s1026" type="#_x0000_t75" style="position:absolute;margin-left:458.7pt;margin-top:12.1pt;width:6.45pt;height:1.7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">
                <v:imagedata r:id="rId12" o:title=""/>
                <o:lock v:ext="edit" rotation="t" aspectratio="f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563884</wp:posOffset>
                </wp:positionH>
                <wp:positionV relativeFrom="paragraph">
                  <wp:posOffset>184794</wp:posOffset>
                </wp:positionV>
                <wp:extent cx="11880" cy="6120"/>
                <wp:effectExtent l="38100" t="38100" r="26670" b="19685"/>
                <wp:wrapNone/>
                <wp:docPr id="41" name="Ink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EC7A8" id="Ink 41" o:spid="_x0000_s1026" type="#_x0000_t75" style="position:absolute;margin-left:437.55pt;margin-top:13.95pt;width:2.2pt;height:1.7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">
                <v:imagedata r:id="rId14" o:title=""/>
                <o:lock v:ext="edit" rotation="t" aspectratio="f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5553444</wp:posOffset>
                </wp:positionH>
                <wp:positionV relativeFrom="paragraph">
                  <wp:posOffset>157794</wp:posOffset>
                </wp:positionV>
                <wp:extent cx="6480" cy="9000"/>
                <wp:effectExtent l="38100" t="38100" r="19050" b="29210"/>
                <wp:wrapNone/>
                <wp:docPr id="40" name="Ink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1AADE" id="Ink 40" o:spid="_x0000_s1026" type="#_x0000_t75" style="position:absolute;margin-left:436.7pt;margin-top:11.8pt;width:1.7pt;height:1.9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">
                <v:imagedata r:id="rId16" o:title=""/>
                <o:lock v:ext="edit" rotation="t" aspectratio="f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402964</wp:posOffset>
                </wp:positionH>
                <wp:positionV relativeFrom="paragraph">
                  <wp:posOffset>157794</wp:posOffset>
                </wp:positionV>
                <wp:extent cx="78480" cy="27360"/>
                <wp:effectExtent l="38100" t="38100" r="23495" b="23495"/>
                <wp:wrapNone/>
                <wp:docPr id="39" name="Ink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4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F8AB3" id="Ink 39" o:spid="_x0000_s1026" type="#_x0000_t75" style="position:absolute;margin-left:424.85pt;margin-top:11.8pt;width:7.4pt;height:3.3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">
                <v:imagedata r:id="rId18" o:title=""/>
                <o:lock v:ext="edit" rotation="t" aspectratio="f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5337804</wp:posOffset>
                </wp:positionH>
                <wp:positionV relativeFrom="paragraph">
                  <wp:posOffset>158874</wp:posOffset>
                </wp:positionV>
                <wp:extent cx="17280" cy="39240"/>
                <wp:effectExtent l="38100" t="38100" r="20955" b="24765"/>
                <wp:wrapNone/>
                <wp:docPr id="38" name="Ink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2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88933" id="Ink 38" o:spid="_x0000_s1026" type="#_x0000_t75" style="position:absolute;margin-left:419.7pt;margin-top:11.9pt;width:2.55pt;height:4.3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">
                <v:imagedata r:id="rId20" o:title=""/>
                <o:lock v:ext="edit" rotation="t" aspectratio="f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285964</wp:posOffset>
                </wp:positionH>
                <wp:positionV relativeFrom="paragraph">
                  <wp:posOffset>176514</wp:posOffset>
                </wp:positionV>
                <wp:extent cx="66240" cy="10800"/>
                <wp:effectExtent l="38100" t="38100" r="22860" b="27305"/>
                <wp:wrapNone/>
                <wp:docPr id="37" name="Ink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8B85D" id="Ink 37" o:spid="_x0000_s1026" type="#_x0000_t75" style="position:absolute;margin-left:415.6pt;margin-top:13.3pt;width:6.4pt;height:2.0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">
                <v:imagedata r:id="rId22" o:title=""/>
                <o:lock v:ext="edit" rotation="t" aspectratio="f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192724</wp:posOffset>
                </wp:positionH>
                <wp:positionV relativeFrom="paragraph">
                  <wp:posOffset>155274</wp:posOffset>
                </wp:positionV>
                <wp:extent cx="65160" cy="56160"/>
                <wp:effectExtent l="38100" t="38100" r="24130" b="20320"/>
                <wp:wrapNone/>
                <wp:docPr id="36" name="Ink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1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290D6" id="Ink 36" o:spid="_x0000_s1026" type="#_x0000_t75" style="position:absolute;margin-left:408.3pt;margin-top:11.65pt;width:6.35pt;height:5.6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">
                <v:imagedata r:id="rId24" o:title=""/>
                <o:lock v:ext="edit" rotation="t" aspectratio="f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5216844</wp:posOffset>
                </wp:positionH>
                <wp:positionV relativeFrom="paragraph">
                  <wp:posOffset>144834</wp:posOffset>
                </wp:positionV>
                <wp:extent cx="29520" cy="59040"/>
                <wp:effectExtent l="38100" t="38100" r="21590" b="30480"/>
                <wp:wrapNone/>
                <wp:docPr id="35" name="Ink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5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08D27" id="Ink 35" o:spid="_x0000_s1026" type="#_x0000_t75" style="position:absolute;margin-left:410.25pt;margin-top:10.85pt;width:3.5pt;height:5.9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">
                <v:imagedata r:id="rId26" o:title=""/>
                <o:lock v:ext="edit" rotation="t" aspectratio="f"/>
              </v:shape>
            </w:pict>
          </mc:Fallback>
        </mc:AlternateContent>
      </w:r>
      <w:r w:rsidR="006B6C16" w:rsidRPr="00ED1C04">
        <w:rPr>
          <w:sz w:val="26"/>
          <w:szCs w:val="26"/>
        </w:rPr>
        <w:t>level 3 (synthesis &amp; evaluation)</w:t>
      </w:r>
      <w:r w:rsidR="006B6C16">
        <w:rPr>
          <w:sz w:val="26"/>
          <w:szCs w:val="26"/>
        </w:rPr>
        <w:t>: 3</w:t>
      </w:r>
      <w:r w:rsidR="006B6C16" w:rsidRPr="00ED1C04">
        <w:rPr>
          <w:sz w:val="26"/>
          <w:szCs w:val="26"/>
        </w:rPr>
        <w:t>.</w:t>
      </w:r>
    </w:p>
    <w:p w:rsidR="0071515F" w:rsidRDefault="00F54AC1" w:rsidP="006B6C16"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6069324</wp:posOffset>
                </wp:positionH>
                <wp:positionV relativeFrom="paragraph">
                  <wp:posOffset>158369</wp:posOffset>
                </wp:positionV>
                <wp:extent cx="57240" cy="48960"/>
                <wp:effectExtent l="38100" t="38100" r="6350" b="27305"/>
                <wp:wrapNone/>
                <wp:docPr id="61" name="Ink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2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C17FE" id="Ink 61" o:spid="_x0000_s1026" type="#_x0000_t75" style="position:absolute;margin-left:477.35pt;margin-top:11.85pt;width:5.7pt;height:5.0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">
                <v:imagedata r:id="rId28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6003804</wp:posOffset>
                </wp:positionH>
                <wp:positionV relativeFrom="paragraph">
                  <wp:posOffset>206969</wp:posOffset>
                </wp:positionV>
                <wp:extent cx="57600" cy="7200"/>
                <wp:effectExtent l="38100" t="38100" r="19050" b="18415"/>
                <wp:wrapNone/>
                <wp:docPr id="60" name="Ink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CEADC" id="Ink 60" o:spid="_x0000_s1026" type="#_x0000_t75" style="position:absolute;margin-left:472.15pt;margin-top:15.7pt;width:5.75pt;height:1.7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">
                <v:imagedata r:id="rId30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5834964</wp:posOffset>
                </wp:positionH>
                <wp:positionV relativeFrom="paragraph">
                  <wp:posOffset>147929</wp:posOffset>
                </wp:positionV>
                <wp:extent cx="28800" cy="51480"/>
                <wp:effectExtent l="38100" t="38100" r="9525" b="24765"/>
                <wp:wrapNone/>
                <wp:docPr id="59" name="Ink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98A81" id="Ink 59" o:spid="_x0000_s1026" type="#_x0000_t75" style="position:absolute;margin-left:458.85pt;margin-top:11.05pt;width:3.45pt;height:5.2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">
                <v:imagedata r:id="rId32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5786364</wp:posOffset>
                </wp:positionH>
                <wp:positionV relativeFrom="paragraph">
                  <wp:posOffset>164129</wp:posOffset>
                </wp:positionV>
                <wp:extent cx="64440" cy="5760"/>
                <wp:effectExtent l="38100" t="38100" r="24765" b="19685"/>
                <wp:wrapNone/>
                <wp:docPr id="58" name="Ink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47FAA" id="Ink 58" o:spid="_x0000_s1026" type="#_x0000_t75" style="position:absolute;margin-left:455pt;margin-top:12.3pt;width:6.25pt;height:1.6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">
                <v:imagedata r:id="rId34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5679444</wp:posOffset>
                </wp:positionH>
                <wp:positionV relativeFrom="paragraph">
                  <wp:posOffset>142169</wp:posOffset>
                </wp:positionV>
                <wp:extent cx="67320" cy="124200"/>
                <wp:effectExtent l="38100" t="38100" r="0" b="28575"/>
                <wp:wrapNone/>
                <wp:docPr id="57" name="Ink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3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4592F" id="Ink 57" o:spid="_x0000_s1026" type="#_x0000_t75" style="position:absolute;margin-left:446.6pt;margin-top:10.6pt;width:6.5pt;height:11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">
                <v:imagedata r:id="rId36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5593044</wp:posOffset>
                </wp:positionH>
                <wp:positionV relativeFrom="paragraph">
                  <wp:posOffset>168089</wp:posOffset>
                </wp:positionV>
                <wp:extent cx="9720" cy="6840"/>
                <wp:effectExtent l="38100" t="38100" r="28575" b="19050"/>
                <wp:wrapNone/>
                <wp:docPr id="56" name="Ink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3B487" id="Ink 56" o:spid="_x0000_s1026" type="#_x0000_t75" style="position:absolute;margin-left:439.8pt;margin-top:12.7pt;width:1.95pt;height:1.7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">
                <v:imagedata r:id="rId38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603484</wp:posOffset>
                </wp:positionH>
                <wp:positionV relativeFrom="paragraph">
                  <wp:posOffset>136409</wp:posOffset>
                </wp:positionV>
                <wp:extent cx="7920" cy="3240"/>
                <wp:effectExtent l="38100" t="38100" r="17780" b="22225"/>
                <wp:wrapNone/>
                <wp:docPr id="55" name="Ink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45002" id="Ink 55" o:spid="_x0000_s1026" type="#_x0000_t75" style="position:absolute;margin-left:440.6pt;margin-top:10.15pt;width:1.8pt;height:1.4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">
                <v:imagedata r:id="rId40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298564</wp:posOffset>
                </wp:positionH>
                <wp:positionV relativeFrom="paragraph">
                  <wp:posOffset>141449</wp:posOffset>
                </wp:positionV>
                <wp:extent cx="28080" cy="37080"/>
                <wp:effectExtent l="38100" t="38100" r="10160" b="26670"/>
                <wp:wrapNone/>
                <wp:docPr id="54" name="Ink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0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2131B" id="Ink 54" o:spid="_x0000_s1026" type="#_x0000_t75" style="position:absolute;margin-left:416.6pt;margin-top:10.55pt;width:3.4pt;height:4.1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">
                <v:imagedata r:id="rId42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266884</wp:posOffset>
                </wp:positionH>
                <wp:positionV relativeFrom="paragraph">
                  <wp:posOffset>156569</wp:posOffset>
                </wp:positionV>
                <wp:extent cx="37800" cy="7200"/>
                <wp:effectExtent l="38100" t="38100" r="26035" b="18415"/>
                <wp:wrapNone/>
                <wp:docPr id="53" name="Ink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8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D2A87" id="Ink 53" o:spid="_x0000_s1026" type="#_x0000_t75" style="position:absolute;margin-left:414.1pt;margin-top:11.75pt;width:4.2pt;height:1.7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">
                <v:imagedata r:id="rId44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206044</wp:posOffset>
                </wp:positionH>
                <wp:positionV relativeFrom="paragraph">
                  <wp:posOffset>136049</wp:posOffset>
                </wp:positionV>
                <wp:extent cx="53280" cy="68760"/>
                <wp:effectExtent l="38100" t="38100" r="23495" b="20320"/>
                <wp:wrapNone/>
                <wp:docPr id="52" name="Ink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2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F1ED2" id="Ink 52" o:spid="_x0000_s1026" type="#_x0000_t75" style="position:absolute;margin-left:409.3pt;margin-top:10.1pt;width:5.45pt;height:6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">
                <v:imagedata r:id="rId46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201004</wp:posOffset>
                </wp:positionH>
                <wp:positionV relativeFrom="paragraph">
                  <wp:posOffset>134249</wp:posOffset>
                </wp:positionV>
                <wp:extent cx="48960" cy="58320"/>
                <wp:effectExtent l="38100" t="38100" r="27305" b="18415"/>
                <wp:wrapNone/>
                <wp:docPr id="51" name="Ink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9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85DAE" id="Ink 51" o:spid="_x0000_s1026" type="#_x0000_t75" style="position:absolute;margin-left:409pt;margin-top:9.95pt;width:5.05pt;height:5.8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">
                <v:imagedata r:id="rId48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447604</wp:posOffset>
                </wp:positionH>
                <wp:positionV relativeFrom="paragraph">
                  <wp:posOffset>125969</wp:posOffset>
                </wp:positionV>
                <wp:extent cx="82800" cy="48240"/>
                <wp:effectExtent l="38100" t="38100" r="0" b="28575"/>
                <wp:wrapNone/>
                <wp:docPr id="50" name="Ink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F6137" id="Ink 50" o:spid="_x0000_s1026" type="#_x0000_t75" style="position:absolute;margin-left:428.35pt;margin-top:9.3pt;width:7.7pt;height:5.0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">
                <v:imagedata r:id="rId50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341764</wp:posOffset>
                </wp:positionH>
                <wp:positionV relativeFrom="paragraph">
                  <wp:posOffset>147209</wp:posOffset>
                </wp:positionV>
                <wp:extent cx="57240" cy="16920"/>
                <wp:effectExtent l="38100" t="38100" r="19050" b="21590"/>
                <wp:wrapNone/>
                <wp:docPr id="49" name="Ink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2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C717E" id="Ink 49" o:spid="_x0000_s1026" type="#_x0000_t75" style="position:absolute;margin-left:420pt;margin-top:11pt;width:5.7pt;height:2.5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">
                <v:imagedata r:id="rId52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6096324</wp:posOffset>
                </wp:positionH>
                <wp:positionV relativeFrom="paragraph">
                  <wp:posOffset>-391</wp:posOffset>
                </wp:positionV>
                <wp:extent cx="59400" cy="70920"/>
                <wp:effectExtent l="38100" t="38100" r="17145" b="18415"/>
                <wp:wrapNone/>
                <wp:docPr id="48" name="Ink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4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F5F12" id="Ink 48" o:spid="_x0000_s1026" type="#_x0000_t75" style="position:absolute;margin-left:479.45pt;margin-top:-.65pt;width:5.9pt;height:6.8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">
                <v:imagedata r:id="rId54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6063924</wp:posOffset>
                </wp:positionH>
                <wp:positionV relativeFrom="paragraph">
                  <wp:posOffset>-16591</wp:posOffset>
                </wp:positionV>
                <wp:extent cx="95760" cy="72000"/>
                <wp:effectExtent l="38100" t="38100" r="19050" b="29845"/>
                <wp:wrapNone/>
                <wp:docPr id="47" name="Ink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7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B6DD0" id="Ink 47" o:spid="_x0000_s1026" type="#_x0000_t75" style="position:absolute;margin-left:476.85pt;margin-top:-1.9pt;width:8.8pt;height:6.8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">
                <v:imagedata r:id="rId56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697804</wp:posOffset>
                </wp:positionH>
                <wp:positionV relativeFrom="paragraph">
                  <wp:posOffset>-42511</wp:posOffset>
                </wp:positionV>
                <wp:extent cx="73080" cy="110160"/>
                <wp:effectExtent l="38100" t="38100" r="3175" b="29845"/>
                <wp:wrapNone/>
                <wp:docPr id="42" name="Ink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0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197EC" id="Ink 42" o:spid="_x0000_s1026" type="#_x0000_t75" style="position:absolute;margin-left:448.05pt;margin-top:-3.95pt;width:6.95pt;height:9.8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">
                <v:imagedata r:id="rId58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266804</wp:posOffset>
                </wp:positionH>
                <wp:positionV relativeFrom="paragraph">
                  <wp:posOffset>124889</wp:posOffset>
                </wp:positionV>
                <wp:extent cx="396000" cy="21960"/>
                <wp:effectExtent l="38100" t="38100" r="23495" b="29210"/>
                <wp:wrapNone/>
                <wp:docPr id="26" name="Ink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60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C5239" id="Ink 26" o:spid="_x0000_s1026" type="#_x0000_t75" style="position:absolute;margin-left:335.35pt;margin-top:9.25pt;width:32.4pt;height:2.9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">
                <v:imagedata r:id="rId60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630764</wp:posOffset>
                </wp:positionH>
                <wp:positionV relativeFrom="paragraph">
                  <wp:posOffset>689</wp:posOffset>
                </wp:positionV>
                <wp:extent cx="89640" cy="65160"/>
                <wp:effectExtent l="38100" t="38100" r="12065" b="24130"/>
                <wp:wrapNone/>
                <wp:docPr id="25" name="Ink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6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98627" id="Ink 25" o:spid="_x0000_s1026" type="#_x0000_t75" style="position:absolute;margin-left:364.1pt;margin-top:-.55pt;width:8.25pt;height:6.3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">
                <v:imagedata r:id="rId62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60564</wp:posOffset>
                </wp:positionH>
                <wp:positionV relativeFrom="paragraph">
                  <wp:posOffset>7889</wp:posOffset>
                </wp:positionV>
                <wp:extent cx="67320" cy="72360"/>
                <wp:effectExtent l="25400" t="38100" r="0" b="29845"/>
                <wp:wrapNone/>
                <wp:docPr id="24" name="Ink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3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260BE" id="Ink 24" o:spid="_x0000_s1026" type="#_x0000_t75" style="position:absolute;margin-left:358.5pt;margin-top:0;width:6.5pt;height:6.9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">
                <v:imagedata r:id="rId64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464804</wp:posOffset>
                </wp:positionH>
                <wp:positionV relativeFrom="paragraph">
                  <wp:posOffset>61529</wp:posOffset>
                </wp:positionV>
                <wp:extent cx="69840" cy="12960"/>
                <wp:effectExtent l="38100" t="38100" r="19685" b="25400"/>
                <wp:wrapNone/>
                <wp:docPr id="23" name="Ink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2EF9D" id="Ink 23" o:spid="_x0000_s1026" type="#_x0000_t75" style="position:absolute;margin-left:350.95pt;margin-top:4.25pt;width:6.75pt;height:2.2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">
                <v:imagedata r:id="rId66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356084</wp:posOffset>
                </wp:positionH>
                <wp:positionV relativeFrom="paragraph">
                  <wp:posOffset>25889</wp:posOffset>
                </wp:positionV>
                <wp:extent cx="93240" cy="64800"/>
                <wp:effectExtent l="38100" t="38100" r="21590" b="24130"/>
                <wp:wrapNone/>
                <wp:docPr id="22" name="Ink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2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5EDC2" id="Ink 22" o:spid="_x0000_s1026" type="#_x0000_t75" style="position:absolute;margin-left:342.4pt;margin-top:1.45pt;width:8.6pt;height:6.3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">
                <v:imagedata r:id="rId68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362204</wp:posOffset>
                </wp:positionH>
                <wp:positionV relativeFrom="paragraph">
                  <wp:posOffset>28049</wp:posOffset>
                </wp:positionV>
                <wp:extent cx="43200" cy="51840"/>
                <wp:effectExtent l="38100" t="38100" r="20320" b="24765"/>
                <wp:wrapNone/>
                <wp:docPr id="21" name="Ink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2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44448" id="Ink 21" o:spid="_x0000_s1026" type="#_x0000_t75" style="position:absolute;margin-left:342.9pt;margin-top:1.6pt;width:4.6pt;height:5.3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">
                <v:imagedata r:id="rId70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236564</wp:posOffset>
                </wp:positionH>
                <wp:positionV relativeFrom="paragraph">
                  <wp:posOffset>24449</wp:posOffset>
                </wp:positionV>
                <wp:extent cx="58320" cy="57600"/>
                <wp:effectExtent l="38100" t="38100" r="18415" b="19050"/>
                <wp:wrapNone/>
                <wp:docPr id="20" name="Ink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3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08908" id="Ink 20" o:spid="_x0000_s1026" type="#_x0000_t75" style="position:absolute;margin-left:333pt;margin-top:1.35pt;width:5.85pt;height:5.8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">
                <v:imagedata r:id="rId72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078164</wp:posOffset>
                </wp:positionH>
                <wp:positionV relativeFrom="paragraph">
                  <wp:posOffset>107969</wp:posOffset>
                </wp:positionV>
                <wp:extent cx="64080" cy="8640"/>
                <wp:effectExtent l="25400" t="38100" r="25400" b="29845"/>
                <wp:wrapNone/>
                <wp:docPr id="19" name="Ink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8C70C" id="Ink 19" o:spid="_x0000_s1026" type="#_x0000_t75" style="position:absolute;margin-left:320.5pt;margin-top:7.9pt;width:6.3pt;height:1.9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">
                <v:imagedata r:id="rId74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052964</wp:posOffset>
                </wp:positionH>
                <wp:positionV relativeFrom="paragraph">
                  <wp:posOffset>65129</wp:posOffset>
                </wp:positionV>
                <wp:extent cx="81720" cy="8640"/>
                <wp:effectExtent l="38100" t="38100" r="20320" b="17145"/>
                <wp:wrapNone/>
                <wp:docPr id="18" name="Ink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7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7509D" id="Ink 18" o:spid="_x0000_s1026" type="#_x0000_t75" style="position:absolute;margin-left:318.55pt;margin-top:4.55pt;width:7.7pt;height:1.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">
                <v:imagedata r:id="rId76" o:title=""/>
                <o:lock v:ext="edit" rotation="t" aspectratio="f"/>
              </v:shape>
            </w:pict>
          </mc:Fallback>
        </mc:AlternateContent>
      </w:r>
      <w:r>
        <w:rPr>
          <w:noProof/>
          <w:sz w:val="30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943164</wp:posOffset>
                </wp:positionH>
                <wp:positionV relativeFrom="paragraph">
                  <wp:posOffset>71609</wp:posOffset>
                </wp:positionV>
                <wp:extent cx="72720" cy="138240"/>
                <wp:effectExtent l="38100" t="38100" r="0" b="27305"/>
                <wp:wrapNone/>
                <wp:docPr id="17" name="Ink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7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38267" id="Ink 17" o:spid="_x0000_s1026" type="#_x0000_t75" style="position:absolute;margin-left:309.9pt;margin-top:5.05pt;width:6.95pt;height:12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">
                <v:imagedata r:id="rId78" o:title=""/>
                <o:lock v:ext="edit" rotation="t" aspectratio="f"/>
              </v:shape>
            </w:pict>
          </mc:Fallback>
        </mc:AlternateContent>
      </w:r>
      <w:r w:rsidR="006B6C16">
        <w:rPr>
          <w:sz w:val="30"/>
        </w:rPr>
        <w:t>Time: 30’</w:t>
      </w:r>
    </w:p>
    <w:p w:rsidR="00BF4B56" w:rsidRPr="0037264E" w:rsidRDefault="00F54AC1"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6118644</wp:posOffset>
                </wp:positionH>
                <wp:positionV relativeFrom="paragraph">
                  <wp:posOffset>52694</wp:posOffset>
                </wp:positionV>
                <wp:extent cx="63720" cy="52560"/>
                <wp:effectExtent l="38100" t="38100" r="25400" b="24130"/>
                <wp:wrapNone/>
                <wp:docPr id="64" name="Ink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7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19403" id="Ink 64" o:spid="_x0000_s1026" type="#_x0000_t75" style="position:absolute;margin-left:481.2pt;margin-top:3.55pt;width:6.2pt;height:5.4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">
                <v:imagedata r:id="rId80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6088764</wp:posOffset>
                </wp:positionH>
                <wp:positionV relativeFrom="paragraph">
                  <wp:posOffset>28934</wp:posOffset>
                </wp:positionV>
                <wp:extent cx="102960" cy="75960"/>
                <wp:effectExtent l="38100" t="38100" r="24130" b="26035"/>
                <wp:wrapNone/>
                <wp:docPr id="63" name="Ink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9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54D23" id="Ink 63" o:spid="_x0000_s1026" type="#_x0000_t75" style="position:absolute;margin-left:478.85pt;margin-top:1.7pt;width:9.3pt;height:7.2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">
                <v:imagedata r:id="rId82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6093084</wp:posOffset>
                </wp:positionH>
                <wp:positionV relativeFrom="paragraph">
                  <wp:posOffset>-586</wp:posOffset>
                </wp:positionV>
                <wp:extent cx="92160" cy="9000"/>
                <wp:effectExtent l="38100" t="38100" r="22225" b="29210"/>
                <wp:wrapNone/>
                <wp:docPr id="62" name="Ink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D08F9" id="Ink 62" o:spid="_x0000_s1026" type="#_x0000_t75" style="position:absolute;margin-left:479.15pt;margin-top:-.65pt;width:8.45pt;height:1.9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">
                <v:imagedata r:id="rId84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188684</wp:posOffset>
                </wp:positionH>
                <wp:positionV relativeFrom="paragraph">
                  <wp:posOffset>-58546</wp:posOffset>
                </wp:positionV>
                <wp:extent cx="467640" cy="138600"/>
                <wp:effectExtent l="38100" t="38100" r="27940" b="26670"/>
                <wp:wrapNone/>
                <wp:docPr id="34" name="Ink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7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1ADB0" id="Ink 34" o:spid="_x0000_s1026" type="#_x0000_t75" style="position:absolute;margin-left:329.2pt;margin-top:-5.2pt;width:38pt;height:12.1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">
                <v:imagedata r:id="rId86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616724</wp:posOffset>
                </wp:positionH>
                <wp:positionV relativeFrom="paragraph">
                  <wp:posOffset>3374</wp:posOffset>
                </wp:positionV>
                <wp:extent cx="25920" cy="78840"/>
                <wp:effectExtent l="25400" t="38100" r="25400" b="22860"/>
                <wp:wrapNone/>
                <wp:docPr id="33" name="Ink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9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6997B" id="Ink 33" o:spid="_x0000_s1026" type="#_x0000_t75" style="position:absolute;margin-left:362.9pt;margin-top:-.35pt;width:3.3pt;height:7.4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">
                <v:imagedata r:id="rId88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546164</wp:posOffset>
                </wp:positionH>
                <wp:positionV relativeFrom="paragraph">
                  <wp:posOffset>21374</wp:posOffset>
                </wp:positionV>
                <wp:extent cx="10080" cy="59760"/>
                <wp:effectExtent l="38100" t="38100" r="15875" b="29210"/>
                <wp:wrapNone/>
                <wp:docPr id="32" name="Ink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75B80" id="Ink 32" o:spid="_x0000_s1026" type="#_x0000_t75" style="position:absolute;margin-left:357.35pt;margin-top:1.1pt;width:2.05pt;height:5.9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">
                <v:imagedata r:id="rId90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511244</wp:posOffset>
                </wp:positionH>
                <wp:positionV relativeFrom="paragraph">
                  <wp:posOffset>35054</wp:posOffset>
                </wp:positionV>
                <wp:extent cx="68040" cy="14400"/>
                <wp:effectExtent l="38100" t="38100" r="20955" b="24130"/>
                <wp:wrapNone/>
                <wp:docPr id="31" name="Ink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0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C0F37" id="Ink 31" o:spid="_x0000_s1026" type="#_x0000_t75" style="position:absolute;margin-left:354.6pt;margin-top:2.15pt;width:6.55pt;height:2.3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">
                <v:imagedata r:id="rId92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449684</wp:posOffset>
                </wp:positionH>
                <wp:positionV relativeFrom="paragraph">
                  <wp:posOffset>-11746</wp:posOffset>
                </wp:positionV>
                <wp:extent cx="50760" cy="31680"/>
                <wp:effectExtent l="38100" t="38100" r="13335" b="19685"/>
                <wp:wrapNone/>
                <wp:docPr id="30" name="Ink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7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33307" id="Ink 30" o:spid="_x0000_s1026" type="#_x0000_t75" style="position:absolute;margin-left:349.75pt;margin-top:-1.5pt;width:5.25pt;height:3.7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">
                <v:imagedata r:id="rId94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371564</wp:posOffset>
                </wp:positionH>
                <wp:positionV relativeFrom="paragraph">
                  <wp:posOffset>30734</wp:posOffset>
                </wp:positionV>
                <wp:extent cx="58320" cy="53640"/>
                <wp:effectExtent l="38100" t="38100" r="18415" b="22860"/>
                <wp:wrapNone/>
                <wp:docPr id="29" name="Ink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3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585E7" id="Ink 29" o:spid="_x0000_s1026" type="#_x0000_t75" style="position:absolute;margin-left:343.6pt;margin-top:1.8pt;width:5.85pt;height:5.4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">
                <v:imagedata r:id="rId96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366524</wp:posOffset>
                </wp:positionH>
                <wp:positionV relativeFrom="paragraph">
                  <wp:posOffset>30014</wp:posOffset>
                </wp:positionV>
                <wp:extent cx="52560" cy="41760"/>
                <wp:effectExtent l="38100" t="38100" r="24130" b="22225"/>
                <wp:wrapNone/>
                <wp:docPr id="28" name="Ink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5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282CB" id="Ink 28" o:spid="_x0000_s1026" type="#_x0000_t75" style="position:absolute;margin-left:343.2pt;margin-top:1.75pt;width:5.4pt;height:4.5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">
                <v:imagedata r:id="rId98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255644</wp:posOffset>
                </wp:positionH>
                <wp:positionV relativeFrom="paragraph">
                  <wp:posOffset>-18226</wp:posOffset>
                </wp:positionV>
                <wp:extent cx="91440" cy="90360"/>
                <wp:effectExtent l="38100" t="38100" r="22860" b="24130"/>
                <wp:wrapNone/>
                <wp:docPr id="27" name="Ink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4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6A2E6" id="Ink 27" o:spid="_x0000_s1026" type="#_x0000_t75" style="position:absolute;margin-left:334.5pt;margin-top:-2.05pt;width:8.4pt;height:8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">
                <v:imagedata r:id="rId100" o:title=""/>
                <o:lock v:ext="edit" rotation="t" aspectratio="f"/>
              </v:shape>
            </w:pict>
          </mc:Fallback>
        </mc:AlternateContent>
      </w:r>
    </w:p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375C8F" w:rsidRPr="0037264E">
        <w:tc>
          <w:tcPr>
            <w:tcW w:w="2077" w:type="dxa"/>
          </w:tcPr>
          <w:p w:rsidR="00375C8F" w:rsidRPr="0037264E" w:rsidRDefault="00691DD9" w:rsidP="00D724AE">
            <w:r w:rsidRPr="0037264E">
              <w:t>QN=1</w:t>
            </w:r>
          </w:p>
        </w:tc>
        <w:tc>
          <w:tcPr>
            <w:tcW w:w="7323" w:type="dxa"/>
            <w:vAlign w:val="center"/>
          </w:tcPr>
          <w:p w:rsidR="00375C8F" w:rsidRPr="0037264E" w:rsidRDefault="00F54AC1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741709</wp:posOffset>
                      </wp:positionH>
                      <wp:positionV relativeFrom="paragraph">
                        <wp:posOffset>246924</wp:posOffset>
                      </wp:positionV>
                      <wp:extent cx="647280" cy="48240"/>
                      <wp:effectExtent l="38100" t="38100" r="0" b="28575"/>
                      <wp:wrapNone/>
                      <wp:docPr id="14" name="Ink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7280" cy="4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366DA7" id="Ink 14" o:spid="_x0000_s1026" type="#_x0000_t75" style="position:absolute;margin-left:294pt;margin-top:18.85pt;width:52.15pt;height:5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">
                      <v:imagedata r:id="rId102" o:title=""/>
                      <o:lock v:ext="edit" rotation="t" aspectratio="f"/>
                    </v:shape>
                  </w:pict>
                </mc:Fallback>
              </mc:AlternateContent>
            </w:r>
            <w:r w:rsidR="00FD516F">
              <w:t xml:space="preserve">(Level 2) </w:t>
            </w:r>
            <w:r w:rsidR="008D7CE1" w:rsidRPr="0037264E">
              <w:rPr>
                <w:sz w:val="24"/>
                <w:szCs w:val="24"/>
              </w:rPr>
              <w:t xml:space="preserve">The funtion </w:t>
            </w:r>
            <w:r w:rsidR="002708DB" w:rsidRPr="002708DB">
              <w:rPr>
                <w:noProof/>
                <w:position w:val="-30"/>
                <w:sz w:val="24"/>
                <w:szCs w:val="24"/>
              </w:rPr>
              <w:object w:dxaOrig="13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alt="" style="width:64.9pt;height:34pt;mso-width-percent:0;mso-height-percent:0;mso-width-percent:0;mso-height-percent:0" o:ole="">
                  <v:imagedata r:id="rId103" o:title=""/>
                </v:shape>
                <o:OLEObject Type="Embed" ProgID="Equation.DSMT4" ShapeID="_x0000_i1035" DrawAspect="Content" ObjectID="_1730113673" r:id="rId104"/>
              </w:object>
            </w:r>
            <w:r w:rsidR="008D7CE1" w:rsidRPr="0037264E">
              <w:rPr>
                <w:sz w:val="24"/>
                <w:szCs w:val="24"/>
              </w:rPr>
              <w:t xml:space="preserve"> has </w:t>
            </w:r>
          </w:p>
        </w:tc>
      </w:tr>
      <w:tr w:rsidR="00375C8F" w:rsidRPr="0037264E">
        <w:tc>
          <w:tcPr>
            <w:tcW w:w="2077" w:type="dxa"/>
          </w:tcPr>
          <w:p w:rsidR="00375C8F" w:rsidRPr="0037264E" w:rsidRDefault="00375C8F" w:rsidP="006A41BF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375C8F" w:rsidRPr="0037264E" w:rsidRDefault="00F54AC1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898069</wp:posOffset>
                      </wp:positionH>
                      <wp:positionV relativeFrom="paragraph">
                        <wp:posOffset>153229</wp:posOffset>
                      </wp:positionV>
                      <wp:extent cx="987480" cy="36720"/>
                      <wp:effectExtent l="38100" t="38100" r="15875" b="27305"/>
                      <wp:wrapNone/>
                      <wp:docPr id="13" name="Ink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87480" cy="3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3A2245" id="Ink 13" o:spid="_x0000_s1026" type="#_x0000_t75" style="position:absolute;margin-left:70.1pt;margin-top:11.45pt;width:78.9pt;height:4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">
                      <v:imagedata r:id="rId10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954949</wp:posOffset>
                      </wp:positionH>
                      <wp:positionV relativeFrom="paragraph">
                        <wp:posOffset>171589</wp:posOffset>
                      </wp:positionV>
                      <wp:extent cx="20520" cy="6840"/>
                      <wp:effectExtent l="38100" t="38100" r="17780" b="19050"/>
                      <wp:wrapNone/>
                      <wp:docPr id="12" name="Ink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52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79154B" id="Ink 12" o:spid="_x0000_s1026" type="#_x0000_t75" style="position:absolute;margin-left:74.6pt;margin-top:12.9pt;width:2.8pt;height:1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">
                      <v:imagedata r:id="rId108" o:title=""/>
                      <o:lock v:ext="edit" rotation="t" aspectratio="f"/>
                    </v:shape>
                  </w:pict>
                </mc:Fallback>
              </mc:AlternateContent>
            </w:r>
            <w:r w:rsidR="008D7CE1" w:rsidRPr="0037264E">
              <w:rPr>
                <w:sz w:val="24"/>
                <w:szCs w:val="24"/>
              </w:rPr>
              <w:t>two different horizontal asymtotes</w:t>
            </w:r>
          </w:p>
        </w:tc>
      </w:tr>
      <w:tr w:rsidR="00375C8F" w:rsidRPr="0037264E">
        <w:tc>
          <w:tcPr>
            <w:tcW w:w="2077" w:type="dxa"/>
          </w:tcPr>
          <w:p w:rsidR="00375C8F" w:rsidRPr="0037264E" w:rsidRDefault="00375C8F" w:rsidP="006A41BF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375C8F" w:rsidRPr="0037264E" w:rsidRDefault="00F54AC1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510789</wp:posOffset>
                      </wp:positionH>
                      <wp:positionV relativeFrom="paragraph">
                        <wp:posOffset>-27296</wp:posOffset>
                      </wp:positionV>
                      <wp:extent cx="510120" cy="75600"/>
                      <wp:effectExtent l="38100" t="38100" r="23495" b="26035"/>
                      <wp:wrapNone/>
                      <wp:docPr id="16" name="Ink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1012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E20E9F" id="Ink 16" o:spid="_x0000_s1026" type="#_x0000_t75" style="position:absolute;margin-left:118.35pt;margin-top:-2.75pt;width:41.35pt;height:7.1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">
                      <v:imagedata r:id="rId110" o:title=""/>
                      <o:lock v:ext="edit" rotation="t" aspectratio="f"/>
                    </v:shape>
                  </w:pict>
                </mc:Fallback>
              </mc:AlternateContent>
            </w:r>
            <w:r w:rsidR="008D7CE1" w:rsidRPr="0037264E">
              <w:rPr>
                <w:sz w:val="24"/>
                <w:szCs w:val="24"/>
              </w:rPr>
              <w:t>only one horizontal asymtote</w:t>
            </w:r>
          </w:p>
        </w:tc>
      </w:tr>
      <w:tr w:rsidR="00375C8F" w:rsidRPr="0037264E">
        <w:tc>
          <w:tcPr>
            <w:tcW w:w="2077" w:type="dxa"/>
          </w:tcPr>
          <w:p w:rsidR="00375C8F" w:rsidRPr="0037264E" w:rsidRDefault="00375C8F" w:rsidP="006A41BF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375C8F" w:rsidRPr="0037264E" w:rsidRDefault="00F54AC1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239589</wp:posOffset>
                      </wp:positionH>
                      <wp:positionV relativeFrom="paragraph">
                        <wp:posOffset>-234101</wp:posOffset>
                      </wp:positionV>
                      <wp:extent cx="57960" cy="536760"/>
                      <wp:effectExtent l="38100" t="38100" r="18415" b="22225"/>
                      <wp:wrapNone/>
                      <wp:docPr id="15" name="Ink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960" cy="53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01E5F7" id="Ink 15" o:spid="_x0000_s1026" type="#_x0000_t75" style="position:absolute;margin-left:333.25pt;margin-top:-19.05pt;width:5.75pt;height:43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">
                      <v:imagedata r:id="rId112" o:title=""/>
                      <o:lock v:ext="edit" rotation="t" aspectratio="f"/>
                    </v:shape>
                  </w:pict>
                </mc:Fallback>
              </mc:AlternateContent>
            </w:r>
            <w:r w:rsidR="008D7CE1" w:rsidRPr="0037264E">
              <w:rPr>
                <w:sz w:val="24"/>
                <w:szCs w:val="24"/>
              </w:rPr>
              <w:t xml:space="preserve">no horizontal </w:t>
            </w:r>
            <w:r w:rsidR="006B6C16">
              <w:rPr>
                <w:sz w:val="24"/>
                <w:szCs w:val="24"/>
              </w:rPr>
              <w:t>asymptote</w:t>
            </w:r>
          </w:p>
        </w:tc>
      </w:tr>
      <w:tr w:rsidR="00375C8F" w:rsidRPr="0037264E">
        <w:tc>
          <w:tcPr>
            <w:tcW w:w="2077" w:type="dxa"/>
          </w:tcPr>
          <w:p w:rsidR="00375C8F" w:rsidRPr="0037264E" w:rsidRDefault="00375C8F" w:rsidP="006A41BF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375C8F" w:rsidRPr="0037264E" w:rsidRDefault="008D7CE1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three</w:t>
            </w:r>
            <w:r w:rsidR="00375C8F" w:rsidRPr="0037264E">
              <w:rPr>
                <w:sz w:val="24"/>
                <w:szCs w:val="24"/>
              </w:rPr>
              <w:t xml:space="preserve"> different horizontal asymptotes.</w:t>
            </w:r>
          </w:p>
        </w:tc>
      </w:tr>
      <w:tr w:rsidR="00375C8F" w:rsidRPr="0037264E">
        <w:tc>
          <w:tcPr>
            <w:tcW w:w="2077" w:type="dxa"/>
          </w:tcPr>
          <w:p w:rsidR="00375C8F" w:rsidRPr="0037264E" w:rsidRDefault="00375C8F" w:rsidP="006A41BF">
            <w:r w:rsidRPr="0037264E">
              <w:t>e.</w:t>
            </w:r>
          </w:p>
        </w:tc>
        <w:tc>
          <w:tcPr>
            <w:tcW w:w="7323" w:type="dxa"/>
          </w:tcPr>
          <w:p w:rsidR="00375C8F" w:rsidRPr="0037264E" w:rsidRDefault="00375C8F" w:rsidP="006A41BF"/>
        </w:tc>
      </w:tr>
      <w:tr w:rsidR="00375C8F" w:rsidRPr="0037264E">
        <w:tc>
          <w:tcPr>
            <w:tcW w:w="2077" w:type="dxa"/>
          </w:tcPr>
          <w:p w:rsidR="00375C8F" w:rsidRPr="0037264E" w:rsidRDefault="00375C8F" w:rsidP="006A41BF">
            <w:r w:rsidRPr="0037264E">
              <w:t>f.</w:t>
            </w:r>
          </w:p>
        </w:tc>
        <w:tc>
          <w:tcPr>
            <w:tcW w:w="7323" w:type="dxa"/>
          </w:tcPr>
          <w:p w:rsidR="00375C8F" w:rsidRPr="0037264E" w:rsidRDefault="00375C8F" w:rsidP="006A41BF"/>
        </w:tc>
      </w:tr>
      <w:tr w:rsidR="00375C8F" w:rsidRPr="0037264E">
        <w:tc>
          <w:tcPr>
            <w:tcW w:w="2077" w:type="dxa"/>
          </w:tcPr>
          <w:p w:rsidR="00375C8F" w:rsidRPr="0037264E" w:rsidRDefault="00375C8F" w:rsidP="006A41BF">
            <w:r w:rsidRPr="0037264E">
              <w:t>ANS:</w:t>
            </w:r>
          </w:p>
        </w:tc>
        <w:tc>
          <w:tcPr>
            <w:tcW w:w="7323" w:type="dxa"/>
          </w:tcPr>
          <w:p w:rsidR="00375C8F" w:rsidRPr="0037264E" w:rsidRDefault="00F54AC1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-35051</wp:posOffset>
                      </wp:positionH>
                      <wp:positionV relativeFrom="paragraph">
                        <wp:posOffset>-41451</wp:posOffset>
                      </wp:positionV>
                      <wp:extent cx="257040" cy="261720"/>
                      <wp:effectExtent l="38100" t="38100" r="10160" b="30480"/>
                      <wp:wrapNone/>
                      <wp:docPr id="65" name="Ink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57040" cy="26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2CCD4B" id="Ink 65" o:spid="_x0000_s1026" type="#_x0000_t75" style="position:absolute;margin-left:-3.35pt;margin-top:-3.85pt;width:21.5pt;height:21.8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">
                      <v:imagedata r:id="rId114" o:title=""/>
                      <o:lock v:ext="edit" rotation="t" aspectratio="f"/>
                    </v:shape>
                  </w:pict>
                </mc:Fallback>
              </mc:AlternateContent>
            </w:r>
            <w:r w:rsidR="00E37F8C" w:rsidRPr="0037264E">
              <w:t>A</w:t>
            </w:r>
          </w:p>
        </w:tc>
      </w:tr>
      <w:tr w:rsidR="00375C8F" w:rsidRPr="0037264E">
        <w:tc>
          <w:tcPr>
            <w:tcW w:w="2077" w:type="dxa"/>
          </w:tcPr>
          <w:p w:rsidR="00375C8F" w:rsidRPr="0037264E" w:rsidRDefault="00375C8F" w:rsidP="006A41BF">
            <w:r w:rsidRPr="0037264E">
              <w:t>PTS:</w:t>
            </w:r>
          </w:p>
        </w:tc>
        <w:tc>
          <w:tcPr>
            <w:tcW w:w="7323" w:type="dxa"/>
          </w:tcPr>
          <w:p w:rsidR="00375C8F" w:rsidRPr="0037264E" w:rsidRDefault="00375C8F" w:rsidP="003319CB"/>
        </w:tc>
      </w:tr>
      <w:tr w:rsidR="00375C8F" w:rsidRPr="0037264E">
        <w:tc>
          <w:tcPr>
            <w:tcW w:w="2077" w:type="dxa"/>
          </w:tcPr>
          <w:p w:rsidR="00375C8F" w:rsidRPr="0037264E" w:rsidRDefault="00375C8F" w:rsidP="006A41BF">
            <w:r w:rsidRPr="0037264E">
              <w:t>CHAPTER:</w:t>
            </w:r>
          </w:p>
        </w:tc>
        <w:tc>
          <w:tcPr>
            <w:tcW w:w="7323" w:type="dxa"/>
          </w:tcPr>
          <w:p w:rsidR="00375C8F" w:rsidRPr="0037264E" w:rsidRDefault="00375C8F" w:rsidP="003319CB">
            <w:r w:rsidRPr="0037264E">
              <w:t>1</w:t>
            </w:r>
          </w:p>
        </w:tc>
      </w:tr>
      <w:tr w:rsidR="00375C8F" w:rsidRPr="0037264E">
        <w:tc>
          <w:tcPr>
            <w:tcW w:w="2077" w:type="dxa"/>
          </w:tcPr>
          <w:p w:rsidR="00375C8F" w:rsidRPr="0037264E" w:rsidRDefault="00375C8F" w:rsidP="006A41BF">
            <w:r w:rsidRPr="0037264E">
              <w:t>MIX CHOICES:</w:t>
            </w:r>
          </w:p>
        </w:tc>
        <w:tc>
          <w:tcPr>
            <w:tcW w:w="7323" w:type="dxa"/>
          </w:tcPr>
          <w:p w:rsidR="00375C8F" w:rsidRPr="0037264E" w:rsidRDefault="00E37F8C" w:rsidP="006A41BF">
            <w:r w:rsidRPr="0037264E">
              <w:t>Y</w:t>
            </w:r>
            <w:r w:rsidR="00375C8F" w:rsidRPr="0037264E">
              <w:t>es</w:t>
            </w:r>
          </w:p>
        </w:tc>
      </w:tr>
    </w:tbl>
    <w:p w:rsidR="00C51D34" w:rsidRPr="0037264E" w:rsidRDefault="00F54AC1">
      <w:r>
        <w:rPr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6072041</wp:posOffset>
                </wp:positionH>
                <wp:positionV relativeFrom="paragraph">
                  <wp:posOffset>663356</wp:posOffset>
                </wp:positionV>
                <wp:extent cx="37440" cy="118080"/>
                <wp:effectExtent l="38100" t="38100" r="26670" b="22225"/>
                <wp:wrapNone/>
                <wp:docPr id="104" name="Ink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4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31191" id="Ink 104" o:spid="_x0000_s1026" type="#_x0000_t75" style="position:absolute;margin-left:477.5pt;margin-top:51.65pt;width:4.2pt;height:10.5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">
                <v:imagedata r:id="rId116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6033881</wp:posOffset>
                </wp:positionH>
                <wp:positionV relativeFrom="paragraph">
                  <wp:posOffset>617636</wp:posOffset>
                </wp:positionV>
                <wp:extent cx="91440" cy="86760"/>
                <wp:effectExtent l="38100" t="38100" r="0" b="27940"/>
                <wp:wrapNone/>
                <wp:docPr id="103" name="Ink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4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1CEDC" id="Ink 103" o:spid="_x0000_s1026" type="#_x0000_t75" style="position:absolute;margin-left:474.55pt;margin-top:48.05pt;width:8.4pt;height:8.0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">
                <v:imagedata r:id="rId118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5976281</wp:posOffset>
                </wp:positionH>
                <wp:positionV relativeFrom="paragraph">
                  <wp:posOffset>619076</wp:posOffset>
                </wp:positionV>
                <wp:extent cx="31680" cy="102240"/>
                <wp:effectExtent l="25400" t="38100" r="19685" b="24765"/>
                <wp:wrapNone/>
                <wp:docPr id="102" name="Ink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16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33F8C" id="Ink 102" o:spid="_x0000_s1026" type="#_x0000_t75" style="position:absolute;margin-left:469.95pt;margin-top:48.2pt;width:3.75pt;height:9.2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">
                <v:imagedata r:id="rId120" o:title=""/>
                <o:lock v:ext="edit" rotation="t" aspectratio="f"/>
              </v:shape>
            </w:pict>
          </mc:Fallback>
        </mc:AlternateConten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D724AE" w:rsidRPr="0037264E">
        <w:tc>
          <w:tcPr>
            <w:tcW w:w="2088" w:type="dxa"/>
          </w:tcPr>
          <w:p w:rsidR="00D724AE" w:rsidRPr="0037264E" w:rsidRDefault="00D724AE" w:rsidP="003319CB">
            <w:r w:rsidRPr="0037264E">
              <w:t>QN=</w:t>
            </w:r>
            <w:r w:rsidR="00691DD9" w:rsidRPr="0037264E">
              <w:t>2</w:t>
            </w:r>
          </w:p>
        </w:tc>
        <w:tc>
          <w:tcPr>
            <w:tcW w:w="7290" w:type="dxa"/>
          </w:tcPr>
          <w:p w:rsidR="00D724AE" w:rsidRPr="0037264E" w:rsidRDefault="00FD516F" w:rsidP="003319CB">
            <w:r>
              <w:t xml:space="preserve">(Level 2) </w:t>
            </w:r>
            <w:r w:rsidR="00CF7BFE" w:rsidRPr="0037264E">
              <w:rPr>
                <w:rFonts w:ascii="Calibri" w:hAnsi="Calibri"/>
              </w:rPr>
              <w:t>Let  h(x)=f(g(x</w:t>
            </w:r>
            <w:r w:rsidR="00295D36" w:rsidRPr="0037264E">
              <w:rPr>
                <w:rFonts w:ascii="Calibri" w:hAnsi="Calibri"/>
              </w:rPr>
              <w:t>)) . If f(x)= 2x-4 and g</w:t>
            </w:r>
            <w:r w:rsidR="008D7CE1" w:rsidRPr="0037264E">
              <w:rPr>
                <w:rFonts w:ascii="Calibri" w:hAnsi="Calibri"/>
              </w:rPr>
              <w:t>(x)=x-5</w:t>
            </w:r>
            <w:r w:rsidR="00295D36" w:rsidRPr="0037264E">
              <w:rPr>
                <w:rFonts w:ascii="Calibri" w:hAnsi="Calibri"/>
              </w:rPr>
              <w:t xml:space="preserve"> then h</w:t>
            </w:r>
            <w:r w:rsidR="00CF7BFE" w:rsidRPr="0037264E">
              <w:rPr>
                <w:rFonts w:ascii="Calibri" w:hAnsi="Calibri"/>
              </w:rPr>
              <w:t>(x) is</w:t>
            </w:r>
          </w:p>
        </w:tc>
      </w:tr>
      <w:tr w:rsidR="006A7E23" w:rsidRPr="0037264E">
        <w:tc>
          <w:tcPr>
            <w:tcW w:w="2088" w:type="dxa"/>
          </w:tcPr>
          <w:p w:rsidR="006A7E23" w:rsidRPr="0037264E" w:rsidRDefault="006A7E23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6A7E23" w:rsidRPr="0037264E" w:rsidRDefault="006A7E23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-2x+7</w:t>
            </w:r>
          </w:p>
        </w:tc>
      </w:tr>
      <w:tr w:rsidR="006A7E23" w:rsidRPr="0037264E">
        <w:tc>
          <w:tcPr>
            <w:tcW w:w="2088" w:type="dxa"/>
          </w:tcPr>
          <w:p w:rsidR="006A7E23" w:rsidRPr="0037264E" w:rsidRDefault="006A7E23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6A7E23" w:rsidRPr="0037264E" w:rsidRDefault="00F54AC1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4521161</wp:posOffset>
                      </wp:positionH>
                      <wp:positionV relativeFrom="paragraph">
                        <wp:posOffset>104771</wp:posOffset>
                      </wp:positionV>
                      <wp:extent cx="82440" cy="8280"/>
                      <wp:effectExtent l="38100" t="38100" r="19685" b="29845"/>
                      <wp:wrapNone/>
                      <wp:docPr id="101" name="Ink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44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39B1EE" id="Ink 101" o:spid="_x0000_s1026" type="#_x0000_t75" style="position:absolute;margin-left:355.45pt;margin-top:7.65pt;width:7.7pt;height:1.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">
                      <v:imagedata r:id="rId12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4358081</wp:posOffset>
                      </wp:positionH>
                      <wp:positionV relativeFrom="paragraph">
                        <wp:posOffset>63731</wp:posOffset>
                      </wp:positionV>
                      <wp:extent cx="136080" cy="94320"/>
                      <wp:effectExtent l="38100" t="38100" r="16510" b="20320"/>
                      <wp:wrapNone/>
                      <wp:docPr id="100" name="Ink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6080" cy="9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A1A5C5" id="Ink 100" o:spid="_x0000_s1026" type="#_x0000_t75" style="position:absolute;margin-left:342.55pt;margin-top:4.45pt;width:11.9pt;height:8.6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">
                      <v:imagedata r:id="rId12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4382201</wp:posOffset>
                      </wp:positionH>
                      <wp:positionV relativeFrom="paragraph">
                        <wp:posOffset>62651</wp:posOffset>
                      </wp:positionV>
                      <wp:extent cx="52560" cy="71280"/>
                      <wp:effectExtent l="38100" t="38100" r="24130" b="17780"/>
                      <wp:wrapNone/>
                      <wp:docPr id="99" name="Ink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256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0731F2" id="Ink 99" o:spid="_x0000_s1026" type="#_x0000_t75" style="position:absolute;margin-left:344.45pt;margin-top:4.35pt;width:5.4pt;height:6.8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">
                      <v:imagedata r:id="rId12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4236041</wp:posOffset>
                      </wp:positionH>
                      <wp:positionV relativeFrom="paragraph">
                        <wp:posOffset>35651</wp:posOffset>
                      </wp:positionV>
                      <wp:extent cx="81360" cy="114480"/>
                      <wp:effectExtent l="38100" t="38100" r="0" b="25400"/>
                      <wp:wrapNone/>
                      <wp:docPr id="98" name="Ink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360" cy="114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C7944C" id="Ink 98" o:spid="_x0000_s1026" type="#_x0000_t75" style="position:absolute;margin-left:332.95pt;margin-top:2.2pt;width:7.6pt;height:10.2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">
                      <v:imagedata r:id="rId12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4062881</wp:posOffset>
                      </wp:positionH>
                      <wp:positionV relativeFrom="paragraph">
                        <wp:posOffset>110171</wp:posOffset>
                      </wp:positionV>
                      <wp:extent cx="111240" cy="18720"/>
                      <wp:effectExtent l="38100" t="38100" r="28575" b="19685"/>
                      <wp:wrapNone/>
                      <wp:docPr id="97" name="Ink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24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7D5567" id="Ink 97" o:spid="_x0000_s1026" type="#_x0000_t75" style="position:absolute;margin-left:319.3pt;margin-top:8.05pt;width:9.95pt;height:2.6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">
                      <v:imagedata r:id="rId13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4051001</wp:posOffset>
                      </wp:positionH>
                      <wp:positionV relativeFrom="paragraph">
                        <wp:posOffset>71291</wp:posOffset>
                      </wp:positionV>
                      <wp:extent cx="109800" cy="5040"/>
                      <wp:effectExtent l="38100" t="38100" r="17780" b="20955"/>
                      <wp:wrapNone/>
                      <wp:docPr id="96" name="Ink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980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863CB1" id="Ink 96" o:spid="_x0000_s1026" type="#_x0000_t75" style="position:absolute;margin-left:318.4pt;margin-top:5pt;width:9.85pt;height:1.6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">
                      <v:imagedata r:id="rId13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3917441</wp:posOffset>
                      </wp:positionH>
                      <wp:positionV relativeFrom="paragraph">
                        <wp:posOffset>78131</wp:posOffset>
                      </wp:positionV>
                      <wp:extent cx="24120" cy="104040"/>
                      <wp:effectExtent l="38100" t="38100" r="27305" b="23495"/>
                      <wp:wrapNone/>
                      <wp:docPr id="95" name="Ink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4120" cy="10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824BB4" id="Ink 95" o:spid="_x0000_s1026" type="#_x0000_t75" style="position:absolute;margin-left:307.85pt;margin-top:5.55pt;width:3.15pt;height:9.4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">
                      <v:imagedata r:id="rId13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3876761</wp:posOffset>
                      </wp:positionH>
                      <wp:positionV relativeFrom="paragraph">
                        <wp:posOffset>10091</wp:posOffset>
                      </wp:positionV>
                      <wp:extent cx="78840" cy="100800"/>
                      <wp:effectExtent l="38100" t="38100" r="22860" b="26670"/>
                      <wp:wrapNone/>
                      <wp:docPr id="94" name="Ink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8840" cy="10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B1370E" id="Ink 94" o:spid="_x0000_s1026" type="#_x0000_t75" style="position:absolute;margin-left:304.7pt;margin-top:.2pt;width:7.4pt;height:9.2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">
                      <v:imagedata r:id="rId13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3726281</wp:posOffset>
                      </wp:positionH>
                      <wp:positionV relativeFrom="paragraph">
                        <wp:posOffset>87851</wp:posOffset>
                      </wp:positionV>
                      <wp:extent cx="108360" cy="15120"/>
                      <wp:effectExtent l="38100" t="38100" r="19050" b="23495"/>
                      <wp:wrapNone/>
                      <wp:docPr id="93" name="Ink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836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B766AD" id="Ink 93" o:spid="_x0000_s1026" type="#_x0000_t75" style="position:absolute;margin-left:292.8pt;margin-top:6.3pt;width:9.75pt;height:2.4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">
                      <v:imagedata r:id="rId13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3579041</wp:posOffset>
                      </wp:positionH>
                      <wp:positionV relativeFrom="paragraph">
                        <wp:posOffset>8291</wp:posOffset>
                      </wp:positionV>
                      <wp:extent cx="54000" cy="181080"/>
                      <wp:effectExtent l="38100" t="38100" r="0" b="22225"/>
                      <wp:wrapNone/>
                      <wp:docPr id="92" name="Ink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4000" cy="18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A9BD0F" id="Ink 92" o:spid="_x0000_s1026" type="#_x0000_t75" style="position:absolute;margin-left:281.2pt;margin-top:.05pt;width:5.45pt;height:15.4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">
                      <v:imagedata r:id="rId14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3499481</wp:posOffset>
                      </wp:positionH>
                      <wp:positionV relativeFrom="paragraph">
                        <wp:posOffset>61931</wp:posOffset>
                      </wp:positionV>
                      <wp:extent cx="73800" cy="106200"/>
                      <wp:effectExtent l="38100" t="38100" r="27940" b="20955"/>
                      <wp:wrapNone/>
                      <wp:docPr id="91" name="Ink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3800" cy="10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00B612" id="Ink 91" o:spid="_x0000_s1026" type="#_x0000_t75" style="position:absolute;margin-left:274.95pt;margin-top:4.3pt;width:7pt;height:9.5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">
                      <v:imagedata r:id="rId14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3327041</wp:posOffset>
                      </wp:positionH>
                      <wp:positionV relativeFrom="paragraph">
                        <wp:posOffset>101171</wp:posOffset>
                      </wp:positionV>
                      <wp:extent cx="85320" cy="8280"/>
                      <wp:effectExtent l="25400" t="38100" r="16510" b="29845"/>
                      <wp:wrapNone/>
                      <wp:docPr id="90" name="Ink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532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197969" id="Ink 90" o:spid="_x0000_s1026" type="#_x0000_t75" style="position:absolute;margin-left:261.35pt;margin-top:7.35pt;width:7.9pt;height:1.8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">
                      <v:imagedata r:id="rId14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3184841</wp:posOffset>
                      </wp:positionH>
                      <wp:positionV relativeFrom="paragraph">
                        <wp:posOffset>95051</wp:posOffset>
                      </wp:positionV>
                      <wp:extent cx="95400" cy="61560"/>
                      <wp:effectExtent l="38100" t="38100" r="19050" b="27940"/>
                      <wp:wrapNone/>
                      <wp:docPr id="89" name="Ink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5400" cy="61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35AF4D" id="Ink 89" o:spid="_x0000_s1026" type="#_x0000_t75" style="position:absolute;margin-left:250.15pt;margin-top:6.9pt;width:8.65pt;height:6.1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">
                      <v:imagedata r:id="rId14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3190601</wp:posOffset>
                      </wp:positionH>
                      <wp:positionV relativeFrom="paragraph">
                        <wp:posOffset>86411</wp:posOffset>
                      </wp:positionV>
                      <wp:extent cx="65880" cy="84240"/>
                      <wp:effectExtent l="38100" t="38100" r="23495" b="17780"/>
                      <wp:wrapNone/>
                      <wp:docPr id="88" name="Ink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880" cy="8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AB23E9" id="Ink 88" o:spid="_x0000_s1026" type="#_x0000_t75" style="position:absolute;margin-left:250.65pt;margin-top:6.2pt;width:6.45pt;height:7.8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">
                      <v:imagedata r:id="rId14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3093761</wp:posOffset>
                      </wp:positionH>
                      <wp:positionV relativeFrom="paragraph">
                        <wp:posOffset>-19429</wp:posOffset>
                      </wp:positionV>
                      <wp:extent cx="48960" cy="232920"/>
                      <wp:effectExtent l="38100" t="38100" r="27305" b="21590"/>
                      <wp:wrapNone/>
                      <wp:docPr id="87" name="Ink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960" cy="23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876969" id="Ink 87" o:spid="_x0000_s1026" type="#_x0000_t75" style="position:absolute;margin-left:243.05pt;margin-top:-2.15pt;width:5.05pt;height:19.6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">
                      <v:imagedata r:id="rId15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2932841</wp:posOffset>
                      </wp:positionH>
                      <wp:positionV relativeFrom="paragraph">
                        <wp:posOffset>45011</wp:posOffset>
                      </wp:positionV>
                      <wp:extent cx="84960" cy="121680"/>
                      <wp:effectExtent l="38100" t="38100" r="17145" b="18415"/>
                      <wp:wrapNone/>
                      <wp:docPr id="86" name="Ink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4960" cy="12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ED1467" id="Ink 86" o:spid="_x0000_s1026" type="#_x0000_t75" style="position:absolute;margin-left:230.35pt;margin-top:2.95pt;width:7.95pt;height:10.8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">
                      <v:imagedata r:id="rId15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2677961</wp:posOffset>
                      </wp:positionH>
                      <wp:positionV relativeFrom="paragraph">
                        <wp:posOffset>126731</wp:posOffset>
                      </wp:positionV>
                      <wp:extent cx="117000" cy="28440"/>
                      <wp:effectExtent l="38100" t="38100" r="22860" b="22860"/>
                      <wp:wrapNone/>
                      <wp:docPr id="85" name="Ink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7000" cy="2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C70E0E" id="Ink 85" o:spid="_x0000_s1026" type="#_x0000_t75" style="position:absolute;margin-left:210.25pt;margin-top:9.4pt;width:10.4pt;height:3.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">
                      <v:imagedata r:id="rId15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2662121</wp:posOffset>
                      </wp:positionH>
                      <wp:positionV relativeFrom="paragraph">
                        <wp:posOffset>72011</wp:posOffset>
                      </wp:positionV>
                      <wp:extent cx="118440" cy="10080"/>
                      <wp:effectExtent l="38100" t="38100" r="21590" b="28575"/>
                      <wp:wrapNone/>
                      <wp:docPr id="84" name="Ink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844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E5C49B" id="Ink 84" o:spid="_x0000_s1026" type="#_x0000_t75" style="position:absolute;margin-left:209pt;margin-top:5.05pt;width:10.55pt;height:2.0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">
                      <v:imagedata r:id="rId15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1799561</wp:posOffset>
                      </wp:positionH>
                      <wp:positionV relativeFrom="paragraph">
                        <wp:posOffset>79571</wp:posOffset>
                      </wp:positionV>
                      <wp:extent cx="129240" cy="39240"/>
                      <wp:effectExtent l="38100" t="38100" r="23495" b="24765"/>
                      <wp:wrapNone/>
                      <wp:docPr id="83" name="Ink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9240" cy="3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FDD996" id="Ink 83" o:spid="_x0000_s1026" type="#_x0000_t75" style="position:absolute;margin-left:141.1pt;margin-top:5.65pt;width:11.4pt;height:4.3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">
                      <v:imagedata r:id="rId15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1789841</wp:posOffset>
                      </wp:positionH>
                      <wp:positionV relativeFrom="paragraph">
                        <wp:posOffset>36371</wp:posOffset>
                      </wp:positionV>
                      <wp:extent cx="108000" cy="25560"/>
                      <wp:effectExtent l="38100" t="38100" r="19050" b="25400"/>
                      <wp:wrapNone/>
                      <wp:docPr id="82" name="Ink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8000" cy="2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A4C3BA" id="Ink 82" o:spid="_x0000_s1026" type="#_x0000_t75" style="position:absolute;margin-left:140.35pt;margin-top:2.25pt;width:9.7pt;height:3.2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">
                      <v:imagedata r:id="rId16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1577081</wp:posOffset>
                      </wp:positionH>
                      <wp:positionV relativeFrom="paragraph">
                        <wp:posOffset>51851</wp:posOffset>
                      </wp:positionV>
                      <wp:extent cx="62280" cy="107640"/>
                      <wp:effectExtent l="38100" t="38100" r="26670" b="19685"/>
                      <wp:wrapNone/>
                      <wp:docPr id="81" name="Ink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228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C53697" id="Ink 81" o:spid="_x0000_s1026" type="#_x0000_t75" style="position:absolute;margin-left:123.65pt;margin-top:3.5pt;width:6.05pt;height:9.7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">
                      <v:imagedata r:id="rId16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1691921</wp:posOffset>
                      </wp:positionH>
                      <wp:positionV relativeFrom="paragraph">
                        <wp:posOffset>24491</wp:posOffset>
                      </wp:positionV>
                      <wp:extent cx="41760" cy="104760"/>
                      <wp:effectExtent l="38100" t="38100" r="9525" b="22860"/>
                      <wp:wrapNone/>
                      <wp:docPr id="80" name="Ink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760" cy="10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0ED233" id="Ink 80" o:spid="_x0000_s1026" type="#_x0000_t75" style="position:absolute;margin-left:132.6pt;margin-top:1.35pt;width:4.55pt;height:9.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">
                      <v:imagedata r:id="rId1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1636121</wp:posOffset>
                      </wp:positionH>
                      <wp:positionV relativeFrom="paragraph">
                        <wp:posOffset>51851</wp:posOffset>
                      </wp:positionV>
                      <wp:extent cx="69120" cy="66960"/>
                      <wp:effectExtent l="38100" t="38100" r="20320" b="22225"/>
                      <wp:wrapNone/>
                      <wp:docPr id="79" name="Ink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120" cy="6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F023ED" id="Ink 79" o:spid="_x0000_s1026" type="#_x0000_t75" style="position:absolute;margin-left:128.3pt;margin-top:3.5pt;width:6.7pt;height:6.4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">
                      <v:imagedata r:id="rId1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1613801</wp:posOffset>
                      </wp:positionH>
                      <wp:positionV relativeFrom="paragraph">
                        <wp:posOffset>61211</wp:posOffset>
                      </wp:positionV>
                      <wp:extent cx="90000" cy="56880"/>
                      <wp:effectExtent l="38100" t="38100" r="24765" b="19685"/>
                      <wp:wrapNone/>
                      <wp:docPr id="78" name="Ink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00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03B63A" id="Ink 78" o:spid="_x0000_s1026" type="#_x0000_t75" style="position:absolute;margin-left:126.5pt;margin-top:4.2pt;width:8.35pt;height:5.7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">
                      <v:imagedata r:id="rId1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1474841</wp:posOffset>
                      </wp:positionH>
                      <wp:positionV relativeFrom="paragraph">
                        <wp:posOffset>30611</wp:posOffset>
                      </wp:positionV>
                      <wp:extent cx="54720" cy="74880"/>
                      <wp:effectExtent l="25400" t="38100" r="8890" b="27305"/>
                      <wp:wrapNone/>
                      <wp:docPr id="77" name="Ink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472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9C5FF4" id="Ink 77" o:spid="_x0000_s1026" type="#_x0000_t75" style="position:absolute;margin-left:115.55pt;margin-top:1.8pt;width:5.5pt;height:7.1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">
                      <v:imagedata r:id="rId1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1480601</wp:posOffset>
                      </wp:positionH>
                      <wp:positionV relativeFrom="paragraph">
                        <wp:posOffset>16931</wp:posOffset>
                      </wp:positionV>
                      <wp:extent cx="77040" cy="239040"/>
                      <wp:effectExtent l="38100" t="38100" r="0" b="27940"/>
                      <wp:wrapNone/>
                      <wp:docPr id="76" name="Ink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040" cy="23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9FC024" id="Ink 76" o:spid="_x0000_s1026" type="#_x0000_t75" style="position:absolute;margin-left:116pt;margin-top:.75pt;width:7.25pt;height:20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">
                      <v:imagedata r:id="rId17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1397441</wp:posOffset>
                      </wp:positionH>
                      <wp:positionV relativeFrom="paragraph">
                        <wp:posOffset>103691</wp:posOffset>
                      </wp:positionV>
                      <wp:extent cx="28080" cy="31680"/>
                      <wp:effectExtent l="38100" t="38100" r="22860" b="19685"/>
                      <wp:wrapNone/>
                      <wp:docPr id="75" name="Ink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8080" cy="3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6387DB" id="Ink 75" o:spid="_x0000_s1026" type="#_x0000_t75" style="position:absolute;margin-left:109.45pt;margin-top:7.55pt;width:3.4pt;height:3.7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">
                      <v:imagedata r:id="rId1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1281881</wp:posOffset>
                      </wp:positionH>
                      <wp:positionV relativeFrom="paragraph">
                        <wp:posOffset>18371</wp:posOffset>
                      </wp:positionV>
                      <wp:extent cx="82080" cy="274320"/>
                      <wp:effectExtent l="38100" t="38100" r="0" b="30480"/>
                      <wp:wrapNone/>
                      <wp:docPr id="74" name="Ink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080" cy="27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BB2FAC" id="Ink 74" o:spid="_x0000_s1026" type="#_x0000_t75" style="position:absolute;margin-left:100.35pt;margin-top:.85pt;width:7.65pt;height:22.8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">
                      <v:imagedata r:id="rId1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2477081</wp:posOffset>
                      </wp:positionH>
                      <wp:positionV relativeFrom="paragraph">
                        <wp:posOffset>-55429</wp:posOffset>
                      </wp:positionV>
                      <wp:extent cx="44640" cy="234000"/>
                      <wp:effectExtent l="38100" t="38100" r="19050" b="20320"/>
                      <wp:wrapNone/>
                      <wp:docPr id="73" name="Ink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4640" cy="23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B45B7E" id="Ink 73" o:spid="_x0000_s1026" type="#_x0000_t75" style="position:absolute;margin-left:194.45pt;margin-top:-4.95pt;width:4.7pt;height:19.6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">
                      <v:imagedata r:id="rId17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2364761</wp:posOffset>
                      </wp:positionH>
                      <wp:positionV relativeFrom="paragraph">
                        <wp:posOffset>371</wp:posOffset>
                      </wp:positionV>
                      <wp:extent cx="55440" cy="104400"/>
                      <wp:effectExtent l="38100" t="38100" r="20955" b="22860"/>
                      <wp:wrapNone/>
                      <wp:docPr id="72" name="Ink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440" cy="10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C2C468" id="Ink 72" o:spid="_x0000_s1026" type="#_x0000_t75" style="position:absolute;margin-left:185.6pt;margin-top:-.55pt;width:5.55pt;height:9.4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">
                      <v:imagedata r:id="rId18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2423801</wp:posOffset>
                      </wp:positionH>
                      <wp:positionV relativeFrom="paragraph">
                        <wp:posOffset>-3229</wp:posOffset>
                      </wp:positionV>
                      <wp:extent cx="55080" cy="120960"/>
                      <wp:effectExtent l="38100" t="38100" r="0" b="19050"/>
                      <wp:wrapNone/>
                      <wp:docPr id="71" name="Ink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080" cy="12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7C2469" id="Ink 71" o:spid="_x0000_s1026" type="#_x0000_t75" style="position:absolute;margin-left:190.25pt;margin-top:-.85pt;width:5.6pt;height:10.7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">
                      <v:imagedata r:id="rId18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2392481</wp:posOffset>
                      </wp:positionH>
                      <wp:positionV relativeFrom="paragraph">
                        <wp:posOffset>26651</wp:posOffset>
                      </wp:positionV>
                      <wp:extent cx="63000" cy="64440"/>
                      <wp:effectExtent l="38100" t="38100" r="26035" b="24765"/>
                      <wp:wrapNone/>
                      <wp:docPr id="70" name="Ink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3000" cy="6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EA4B5E" id="Ink 70" o:spid="_x0000_s1026" type="#_x0000_t75" style="position:absolute;margin-left:187.8pt;margin-top:1.5pt;width:6.15pt;height:6.2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">
                      <v:imagedata r:id="rId18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2374481</wp:posOffset>
                      </wp:positionH>
                      <wp:positionV relativeFrom="paragraph">
                        <wp:posOffset>30611</wp:posOffset>
                      </wp:positionV>
                      <wp:extent cx="83520" cy="59040"/>
                      <wp:effectExtent l="38100" t="38100" r="18415" b="17780"/>
                      <wp:wrapNone/>
                      <wp:docPr id="69" name="Ink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3520" cy="5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75E0E0" id="Ink 69" o:spid="_x0000_s1026" type="#_x0000_t75" style="position:absolute;margin-left:186.35pt;margin-top:1.8pt;width:7.8pt;height:5.9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">
                      <v:imagedata r:id="rId18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2257841</wp:posOffset>
                      </wp:positionH>
                      <wp:positionV relativeFrom="paragraph">
                        <wp:posOffset>40691</wp:posOffset>
                      </wp:positionV>
                      <wp:extent cx="71280" cy="154080"/>
                      <wp:effectExtent l="38100" t="38100" r="0" b="24130"/>
                      <wp:wrapNone/>
                      <wp:docPr id="68" name="Ink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1280" cy="15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0F57E9" id="Ink 68" o:spid="_x0000_s1026" type="#_x0000_t75" style="position:absolute;margin-left:177.2pt;margin-top:2.6pt;width:6.8pt;height:13.3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">
                      <v:imagedata r:id="rId18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2151281</wp:posOffset>
                      </wp:positionH>
                      <wp:positionV relativeFrom="paragraph">
                        <wp:posOffset>-52549</wp:posOffset>
                      </wp:positionV>
                      <wp:extent cx="63360" cy="239400"/>
                      <wp:effectExtent l="38100" t="38100" r="26035" b="14605"/>
                      <wp:wrapNone/>
                      <wp:docPr id="67" name="Ink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3360" cy="239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04CC87" id="Ink 67" o:spid="_x0000_s1026" type="#_x0000_t75" style="position:absolute;margin-left:168.85pt;margin-top:-4.75pt;width:6.25pt;height:20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">
                      <v:imagedata r:id="rId19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2035361</wp:posOffset>
                      </wp:positionH>
                      <wp:positionV relativeFrom="paragraph">
                        <wp:posOffset>-23389</wp:posOffset>
                      </wp:positionV>
                      <wp:extent cx="96120" cy="283680"/>
                      <wp:effectExtent l="25400" t="38100" r="18415" b="21590"/>
                      <wp:wrapNone/>
                      <wp:docPr id="66" name="Ink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6120" cy="28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60A78D" id="Ink 66" o:spid="_x0000_s1026" type="#_x0000_t75" style="position:absolute;margin-left:159.65pt;margin-top:-2.45pt;width:8.75pt;height:23.6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">
                      <v:imagedata r:id="rId192" o:title=""/>
                      <o:lock v:ext="edit" rotation="t" aspectratio="f"/>
                    </v:shape>
                  </w:pict>
                </mc:Fallback>
              </mc:AlternateContent>
            </w:r>
            <w:r w:rsidR="00E65B94" w:rsidRPr="0037264E">
              <w:rPr>
                <w:sz w:val="24"/>
                <w:szCs w:val="24"/>
              </w:rPr>
              <w:t>-2x-10</w:t>
            </w:r>
          </w:p>
        </w:tc>
      </w:tr>
      <w:tr w:rsidR="006A7E23" w:rsidRPr="0037264E">
        <w:tc>
          <w:tcPr>
            <w:tcW w:w="2088" w:type="dxa"/>
          </w:tcPr>
          <w:p w:rsidR="006A7E23" w:rsidRPr="0037264E" w:rsidRDefault="006A7E23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6A7E23" w:rsidRPr="0037264E" w:rsidRDefault="006A7E23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-2x+3</w:t>
            </w:r>
          </w:p>
        </w:tc>
      </w:tr>
      <w:tr w:rsidR="006A7E23" w:rsidRPr="0037264E">
        <w:tc>
          <w:tcPr>
            <w:tcW w:w="2088" w:type="dxa"/>
          </w:tcPr>
          <w:p w:rsidR="006A7E23" w:rsidRPr="0037264E" w:rsidRDefault="006A7E23" w:rsidP="003319CB">
            <w:r w:rsidRPr="0037264E">
              <w:t>d.</w:t>
            </w:r>
          </w:p>
        </w:tc>
        <w:tc>
          <w:tcPr>
            <w:tcW w:w="7290" w:type="dxa"/>
          </w:tcPr>
          <w:p w:rsidR="006A7E23" w:rsidRPr="0037264E" w:rsidRDefault="008D7CE1" w:rsidP="003319CB">
            <w:r w:rsidRPr="0037264E">
              <w:t>2x</w:t>
            </w:r>
            <w:r w:rsidR="00E65B94" w:rsidRPr="0037264E">
              <w:t>-14</w:t>
            </w:r>
          </w:p>
        </w:tc>
      </w:tr>
      <w:tr w:rsidR="006A7E23" w:rsidRPr="0037264E">
        <w:tc>
          <w:tcPr>
            <w:tcW w:w="2088" w:type="dxa"/>
          </w:tcPr>
          <w:p w:rsidR="006A7E23" w:rsidRPr="0037264E" w:rsidRDefault="006A7E23" w:rsidP="003319CB">
            <w:r w:rsidRPr="0037264E">
              <w:t>e.</w:t>
            </w:r>
          </w:p>
        </w:tc>
        <w:tc>
          <w:tcPr>
            <w:tcW w:w="7290" w:type="dxa"/>
          </w:tcPr>
          <w:p w:rsidR="006A7E23" w:rsidRPr="0037264E" w:rsidRDefault="006A7E23" w:rsidP="003319CB"/>
        </w:tc>
      </w:tr>
      <w:tr w:rsidR="006A7E23" w:rsidRPr="0037264E">
        <w:tc>
          <w:tcPr>
            <w:tcW w:w="2088" w:type="dxa"/>
          </w:tcPr>
          <w:p w:rsidR="006A7E23" w:rsidRPr="0037264E" w:rsidRDefault="006A7E23" w:rsidP="003319CB">
            <w:r w:rsidRPr="0037264E">
              <w:t>f.</w:t>
            </w:r>
          </w:p>
        </w:tc>
        <w:tc>
          <w:tcPr>
            <w:tcW w:w="7290" w:type="dxa"/>
          </w:tcPr>
          <w:p w:rsidR="006A7E23" w:rsidRPr="0037264E" w:rsidRDefault="006A7E23" w:rsidP="003319CB"/>
        </w:tc>
      </w:tr>
      <w:tr w:rsidR="006A7E23" w:rsidRPr="0037264E">
        <w:tc>
          <w:tcPr>
            <w:tcW w:w="2088" w:type="dxa"/>
          </w:tcPr>
          <w:p w:rsidR="006A7E23" w:rsidRPr="0037264E" w:rsidRDefault="006A7E23" w:rsidP="003319CB">
            <w:r w:rsidRPr="0037264E">
              <w:t>ANS:</w:t>
            </w:r>
          </w:p>
        </w:tc>
        <w:tc>
          <w:tcPr>
            <w:tcW w:w="7290" w:type="dxa"/>
          </w:tcPr>
          <w:p w:rsidR="006A7E23" w:rsidRPr="0037264E" w:rsidRDefault="00E37F8C" w:rsidP="003319CB">
            <w:r w:rsidRPr="0037264E">
              <w:t>D</w:t>
            </w:r>
          </w:p>
        </w:tc>
      </w:tr>
      <w:tr w:rsidR="006A7E23" w:rsidRPr="0037264E">
        <w:tc>
          <w:tcPr>
            <w:tcW w:w="2088" w:type="dxa"/>
          </w:tcPr>
          <w:p w:rsidR="006A7E23" w:rsidRPr="0037264E" w:rsidRDefault="006A7E23" w:rsidP="003319CB">
            <w:r w:rsidRPr="0037264E">
              <w:t>PTS:</w:t>
            </w:r>
          </w:p>
        </w:tc>
        <w:tc>
          <w:tcPr>
            <w:tcW w:w="7290" w:type="dxa"/>
          </w:tcPr>
          <w:p w:rsidR="006A7E23" w:rsidRPr="0037264E" w:rsidRDefault="006A7E23" w:rsidP="003319CB"/>
        </w:tc>
      </w:tr>
      <w:tr w:rsidR="006A7E23" w:rsidRPr="0037264E">
        <w:tc>
          <w:tcPr>
            <w:tcW w:w="2088" w:type="dxa"/>
          </w:tcPr>
          <w:p w:rsidR="006A7E23" w:rsidRPr="0037264E" w:rsidRDefault="006A7E23" w:rsidP="003319CB">
            <w:r w:rsidRPr="0037264E">
              <w:t>CHAPTER:</w:t>
            </w:r>
          </w:p>
        </w:tc>
        <w:tc>
          <w:tcPr>
            <w:tcW w:w="7290" w:type="dxa"/>
          </w:tcPr>
          <w:p w:rsidR="006A7E23" w:rsidRPr="0037264E" w:rsidRDefault="006A7E23" w:rsidP="003319CB">
            <w:r w:rsidRPr="0037264E">
              <w:t>1</w:t>
            </w:r>
          </w:p>
        </w:tc>
      </w:tr>
      <w:tr w:rsidR="006A7E23" w:rsidRPr="0037264E">
        <w:tc>
          <w:tcPr>
            <w:tcW w:w="2088" w:type="dxa"/>
          </w:tcPr>
          <w:p w:rsidR="006A7E23" w:rsidRPr="0037264E" w:rsidRDefault="006A7E23" w:rsidP="003319CB">
            <w:r w:rsidRPr="0037264E">
              <w:t>MIX CHOICES:</w:t>
            </w:r>
          </w:p>
        </w:tc>
        <w:tc>
          <w:tcPr>
            <w:tcW w:w="7290" w:type="dxa"/>
          </w:tcPr>
          <w:p w:rsidR="006A7E23" w:rsidRPr="0037264E" w:rsidRDefault="00E37F8C" w:rsidP="003319CB">
            <w:r w:rsidRPr="0037264E">
              <w:t>Y</w:t>
            </w:r>
            <w:r w:rsidR="006A7E23" w:rsidRPr="0037264E">
              <w:t>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D724AE" w:rsidRPr="0037264E">
        <w:tc>
          <w:tcPr>
            <w:tcW w:w="2077" w:type="dxa"/>
          </w:tcPr>
          <w:p w:rsidR="00D724AE" w:rsidRPr="0037264E" w:rsidRDefault="00D724AE" w:rsidP="003319CB">
            <w:r w:rsidRPr="0037264E">
              <w:t>QN=</w:t>
            </w:r>
            <w:r w:rsidR="00691DD9" w:rsidRPr="0037264E">
              <w:t>3</w:t>
            </w:r>
          </w:p>
        </w:tc>
        <w:tc>
          <w:tcPr>
            <w:tcW w:w="7323" w:type="dxa"/>
          </w:tcPr>
          <w:p w:rsidR="0029707C" w:rsidRPr="0037264E" w:rsidRDefault="00F54AC1" w:rsidP="0029707C">
            <w:pPr>
              <w:widowControl w:val="0"/>
              <w:autoSpaceDE w:val="0"/>
              <w:autoSpaceDN w:val="0"/>
              <w:adjustRightInd w:val="0"/>
              <w:rPr>
                <w:rFonts w:ascii="Calibri" w:hAnsi="Calibri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0096" behindDoc="0" locked="0" layoutInCell="1" allowOverlap="1">
                      <wp:simplePos x="0" y="0"/>
                      <wp:positionH relativeFrom="column">
                        <wp:posOffset>4458638</wp:posOffset>
                      </wp:positionH>
                      <wp:positionV relativeFrom="paragraph">
                        <wp:posOffset>267697</wp:posOffset>
                      </wp:positionV>
                      <wp:extent cx="92160" cy="149760"/>
                      <wp:effectExtent l="38100" t="38100" r="22225" b="28575"/>
                      <wp:wrapNone/>
                      <wp:docPr id="130" name="Ink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2160" cy="14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B8A182" id="Ink 130" o:spid="_x0000_s1026" type="#_x0000_t75" style="position:absolute;margin-left:350.45pt;margin-top:20.5pt;width:8.45pt;height:13.0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">
                      <v:imagedata r:id="rId19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9072" behindDoc="0" locked="0" layoutInCell="1" allowOverlap="1">
                      <wp:simplePos x="0" y="0"/>
                      <wp:positionH relativeFrom="column">
                        <wp:posOffset>4051118</wp:posOffset>
                      </wp:positionH>
                      <wp:positionV relativeFrom="paragraph">
                        <wp:posOffset>306577</wp:posOffset>
                      </wp:positionV>
                      <wp:extent cx="79200" cy="74160"/>
                      <wp:effectExtent l="38100" t="38100" r="10160" b="27940"/>
                      <wp:wrapNone/>
                      <wp:docPr id="129" name="Ink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9200" cy="7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097F05" id="Ink 129" o:spid="_x0000_s1026" type="#_x0000_t75" style="position:absolute;margin-left:318.4pt;margin-top:23.55pt;width:7.5pt;height:7.1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">
                      <v:imagedata r:id="rId19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8048" behindDoc="0" locked="0" layoutInCell="1" allowOverlap="1">
                      <wp:simplePos x="0" y="0"/>
                      <wp:positionH relativeFrom="column">
                        <wp:posOffset>4250558</wp:posOffset>
                      </wp:positionH>
                      <wp:positionV relativeFrom="paragraph">
                        <wp:posOffset>369577</wp:posOffset>
                      </wp:positionV>
                      <wp:extent cx="118080" cy="10800"/>
                      <wp:effectExtent l="38100" t="38100" r="22225" b="27305"/>
                      <wp:wrapNone/>
                      <wp:docPr id="128" name="Ink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808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AEBE36" id="Ink 128" o:spid="_x0000_s1026" type="#_x0000_t75" style="position:absolute;margin-left:334.1pt;margin-top:28.5pt;width:10.55pt;height:2.0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">
                      <v:imagedata r:id="rId19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7024" behindDoc="0" locked="0" layoutInCell="1" allowOverlap="1">
                      <wp:simplePos x="0" y="0"/>
                      <wp:positionH relativeFrom="column">
                        <wp:posOffset>4280078</wp:posOffset>
                      </wp:positionH>
                      <wp:positionV relativeFrom="paragraph">
                        <wp:posOffset>326017</wp:posOffset>
                      </wp:positionV>
                      <wp:extent cx="97560" cy="5040"/>
                      <wp:effectExtent l="38100" t="38100" r="17145" b="20955"/>
                      <wp:wrapNone/>
                      <wp:docPr id="127" name="Ink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756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43BF15" id="Ink 127" o:spid="_x0000_s1026" type="#_x0000_t75" style="position:absolute;margin-left:336.4pt;margin-top:25.1pt;width:8.9pt;height:1.6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">
                      <v:imagedata r:id="rId20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6000" behindDoc="0" locked="0" layoutInCell="1" allowOverlap="1">
                      <wp:simplePos x="0" y="0"/>
                      <wp:positionH relativeFrom="column">
                        <wp:posOffset>4120238</wp:posOffset>
                      </wp:positionH>
                      <wp:positionV relativeFrom="paragraph">
                        <wp:posOffset>258337</wp:posOffset>
                      </wp:positionV>
                      <wp:extent cx="65520" cy="183600"/>
                      <wp:effectExtent l="38100" t="38100" r="10795" b="19685"/>
                      <wp:wrapNone/>
                      <wp:docPr id="126" name="Ink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520" cy="18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56DED1" id="Ink 126" o:spid="_x0000_s1026" type="#_x0000_t75" style="position:absolute;margin-left:323.85pt;margin-top:19.75pt;width:6.35pt;height:15.6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">
                      <v:imagedata r:id="rId20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3952" behindDoc="0" locked="0" layoutInCell="1" allowOverlap="1">
                      <wp:simplePos x="0" y="0"/>
                      <wp:positionH relativeFrom="column">
                        <wp:posOffset>3970838</wp:posOffset>
                      </wp:positionH>
                      <wp:positionV relativeFrom="paragraph">
                        <wp:posOffset>238177</wp:posOffset>
                      </wp:positionV>
                      <wp:extent cx="65880" cy="185760"/>
                      <wp:effectExtent l="38100" t="38100" r="23495" b="17780"/>
                      <wp:wrapNone/>
                      <wp:docPr id="124" name="Ink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880" cy="18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E93BF6" id="Ink 124" o:spid="_x0000_s1026" type="#_x0000_t75" style="position:absolute;margin-left:312.05pt;margin-top:18.2pt;width:6.45pt;height:15.8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">
                      <v:imagedata r:id="rId20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2928" behindDoc="0" locked="0" layoutInCell="1" allowOverlap="1">
                      <wp:simplePos x="0" y="0"/>
                      <wp:positionH relativeFrom="column">
                        <wp:posOffset>3842678</wp:posOffset>
                      </wp:positionH>
                      <wp:positionV relativeFrom="paragraph">
                        <wp:posOffset>306937</wp:posOffset>
                      </wp:positionV>
                      <wp:extent cx="97560" cy="199440"/>
                      <wp:effectExtent l="38100" t="38100" r="4445" b="29210"/>
                      <wp:wrapNone/>
                      <wp:docPr id="123" name="Ink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7560" cy="19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1F7208" id="Ink 123" o:spid="_x0000_s1026" type="#_x0000_t75" style="position:absolute;margin-left:301.95pt;margin-top:23.55pt;width:8.9pt;height:16.9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">
                      <v:imagedata r:id="rId20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1904" behindDoc="0" locked="0" layoutInCell="1" allowOverlap="1">
                      <wp:simplePos x="0" y="0"/>
                      <wp:positionH relativeFrom="column">
                        <wp:posOffset>3614798</wp:posOffset>
                      </wp:positionH>
                      <wp:positionV relativeFrom="paragraph">
                        <wp:posOffset>383257</wp:posOffset>
                      </wp:positionV>
                      <wp:extent cx="133560" cy="13680"/>
                      <wp:effectExtent l="25400" t="38100" r="19050" b="24765"/>
                      <wp:wrapNone/>
                      <wp:docPr id="122" name="Ink 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356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C61358" id="Ink 122" o:spid="_x0000_s1026" type="#_x0000_t75" style="position:absolute;margin-left:284.05pt;margin-top:29.6pt;width:11.7pt;height:2.3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">
                      <v:imagedata r:id="rId20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0880" behindDoc="0" locked="0" layoutInCell="1" allowOverlap="1">
                      <wp:simplePos x="0" y="0"/>
                      <wp:positionH relativeFrom="column">
                        <wp:posOffset>3612638</wp:posOffset>
                      </wp:positionH>
                      <wp:positionV relativeFrom="paragraph">
                        <wp:posOffset>329977</wp:posOffset>
                      </wp:positionV>
                      <wp:extent cx="111600" cy="6480"/>
                      <wp:effectExtent l="38100" t="38100" r="28575" b="31750"/>
                      <wp:wrapNone/>
                      <wp:docPr id="121" name="Ink 1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60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88E508" id="Ink 121" o:spid="_x0000_s1026" type="#_x0000_t75" style="position:absolute;margin-left:283.85pt;margin-top:25.4pt;width:10.05pt;height:1.7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">
                      <v:imagedata r:id="rId21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9856" behindDoc="0" locked="0" layoutInCell="1" allowOverlap="1">
                      <wp:simplePos x="0" y="0"/>
                      <wp:positionH relativeFrom="column">
                        <wp:posOffset>3424358</wp:posOffset>
                      </wp:positionH>
                      <wp:positionV relativeFrom="paragraph">
                        <wp:posOffset>232777</wp:posOffset>
                      </wp:positionV>
                      <wp:extent cx="58680" cy="236160"/>
                      <wp:effectExtent l="38100" t="38100" r="5080" b="18415"/>
                      <wp:wrapNone/>
                      <wp:docPr id="120" name="Ink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680" cy="236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31BFF9" id="Ink 120" o:spid="_x0000_s1026" type="#_x0000_t75" style="position:absolute;margin-left:269.05pt;margin-top:17.75pt;width:5.8pt;height:19.8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">
                      <v:imagedata r:id="rId21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8832" behindDoc="0" locked="0" layoutInCell="1" allowOverlap="1">
                      <wp:simplePos x="0" y="0"/>
                      <wp:positionH relativeFrom="column">
                        <wp:posOffset>3286478</wp:posOffset>
                      </wp:positionH>
                      <wp:positionV relativeFrom="paragraph">
                        <wp:posOffset>279217</wp:posOffset>
                      </wp:positionV>
                      <wp:extent cx="57960" cy="139680"/>
                      <wp:effectExtent l="38100" t="38100" r="18415" b="26035"/>
                      <wp:wrapNone/>
                      <wp:docPr id="119" name="Ink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960" cy="139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9EDF10" id="Ink 119" o:spid="_x0000_s1026" type="#_x0000_t75" style="position:absolute;margin-left:258.2pt;margin-top:21.4pt;width:5.75pt;height:12.2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">
                      <v:imagedata r:id="rId21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7808" behindDoc="0" locked="0" layoutInCell="1" allowOverlap="1">
                      <wp:simplePos x="0" y="0"/>
                      <wp:positionH relativeFrom="column">
                        <wp:posOffset>3379358</wp:posOffset>
                      </wp:positionH>
                      <wp:positionV relativeFrom="paragraph">
                        <wp:posOffset>250417</wp:posOffset>
                      </wp:positionV>
                      <wp:extent cx="64080" cy="147240"/>
                      <wp:effectExtent l="25400" t="38100" r="0" b="18415"/>
                      <wp:wrapNone/>
                      <wp:docPr id="118" name="Ink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080" cy="147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29C1C7" id="Ink 118" o:spid="_x0000_s1026" type="#_x0000_t75" style="position:absolute;margin-left:265.5pt;margin-top:19.1pt;width:6.3pt;height:12.8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">
                      <v:imagedata r:id="rId21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6784" behindDoc="0" locked="0" layoutInCell="1" allowOverlap="1">
                      <wp:simplePos x="0" y="0"/>
                      <wp:positionH relativeFrom="column">
                        <wp:posOffset>3323198</wp:posOffset>
                      </wp:positionH>
                      <wp:positionV relativeFrom="paragraph">
                        <wp:posOffset>296137</wp:posOffset>
                      </wp:positionV>
                      <wp:extent cx="65520" cy="67320"/>
                      <wp:effectExtent l="38100" t="38100" r="10795" b="21590"/>
                      <wp:wrapNone/>
                      <wp:docPr id="117" name="Ink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520" cy="6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AD0B78" id="Ink 117" o:spid="_x0000_s1026" type="#_x0000_t75" style="position:absolute;margin-left:261.05pt;margin-top:22.7pt;width:6.35pt;height:6.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">
                      <v:imagedata r:id="rId21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>
                      <wp:simplePos x="0" y="0"/>
                      <wp:positionH relativeFrom="column">
                        <wp:posOffset>3163358</wp:posOffset>
                      </wp:positionH>
                      <wp:positionV relativeFrom="paragraph">
                        <wp:posOffset>246457</wp:posOffset>
                      </wp:positionV>
                      <wp:extent cx="124920" cy="239760"/>
                      <wp:effectExtent l="38100" t="38100" r="0" b="27305"/>
                      <wp:wrapNone/>
                      <wp:docPr id="116" name="Ink 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4920" cy="23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6A3368" id="Ink 116" o:spid="_x0000_s1026" type="#_x0000_t75" style="position:absolute;margin-left:248.5pt;margin-top:18.8pt;width:11.05pt;height:20.1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">
                      <v:imagedata r:id="rId22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4736" behindDoc="0" locked="0" layoutInCell="1" allowOverlap="1">
                      <wp:simplePos x="0" y="0"/>
                      <wp:positionH relativeFrom="column">
                        <wp:posOffset>3086678</wp:posOffset>
                      </wp:positionH>
                      <wp:positionV relativeFrom="paragraph">
                        <wp:posOffset>219097</wp:posOffset>
                      </wp:positionV>
                      <wp:extent cx="58680" cy="257760"/>
                      <wp:effectExtent l="38100" t="38100" r="17780" b="22225"/>
                      <wp:wrapNone/>
                      <wp:docPr id="115" name="Ink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680" cy="25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ACD777" id="Ink 115" o:spid="_x0000_s1026" type="#_x0000_t75" style="position:absolute;margin-left:242.45pt;margin-top:16.7pt;width:5.8pt;height:21.5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">
                      <v:imagedata r:id="rId22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3712" behindDoc="0" locked="0" layoutInCell="1" allowOverlap="1">
                      <wp:simplePos x="0" y="0"/>
                      <wp:positionH relativeFrom="column">
                        <wp:posOffset>2931878</wp:posOffset>
                      </wp:positionH>
                      <wp:positionV relativeFrom="paragraph">
                        <wp:posOffset>318097</wp:posOffset>
                      </wp:positionV>
                      <wp:extent cx="109080" cy="189000"/>
                      <wp:effectExtent l="38100" t="38100" r="0" b="27305"/>
                      <wp:wrapNone/>
                      <wp:docPr id="114" name="Ink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9080" cy="18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C4ABEC" id="Ink 114" o:spid="_x0000_s1026" type="#_x0000_t75" style="position:absolute;margin-left:230.25pt;margin-top:24.45pt;width:9.85pt;height:16.1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">
                      <v:imagedata r:id="rId22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2727398</wp:posOffset>
                      </wp:positionH>
                      <wp:positionV relativeFrom="paragraph">
                        <wp:posOffset>376777</wp:posOffset>
                      </wp:positionV>
                      <wp:extent cx="111600" cy="20880"/>
                      <wp:effectExtent l="38100" t="38100" r="28575" b="17780"/>
                      <wp:wrapNone/>
                      <wp:docPr id="113" name="Ink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600" cy="2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FCDE25" id="Ink 113" o:spid="_x0000_s1026" type="#_x0000_t75" style="position:absolute;margin-left:214.15pt;margin-top:29.05pt;width:10pt;height:2.9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">
                      <v:imagedata r:id="rId22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1664" behindDoc="0" locked="0" layoutInCell="1" allowOverlap="1">
                      <wp:simplePos x="0" y="0"/>
                      <wp:positionH relativeFrom="column">
                        <wp:posOffset>2715158</wp:posOffset>
                      </wp:positionH>
                      <wp:positionV relativeFrom="paragraph">
                        <wp:posOffset>343297</wp:posOffset>
                      </wp:positionV>
                      <wp:extent cx="108000" cy="15480"/>
                      <wp:effectExtent l="38100" t="38100" r="19050" b="22860"/>
                      <wp:wrapNone/>
                      <wp:docPr id="112" name="Ink 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800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EA3525" id="Ink 112" o:spid="_x0000_s1026" type="#_x0000_t75" style="position:absolute;margin-left:213.2pt;margin-top:26.45pt;width:9.65pt;height:2.4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">
                      <v:imagedata r:id="rId22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>
                      <wp:simplePos x="0" y="0"/>
                      <wp:positionH relativeFrom="column">
                        <wp:posOffset>2525798</wp:posOffset>
                      </wp:positionH>
                      <wp:positionV relativeFrom="paragraph">
                        <wp:posOffset>260137</wp:posOffset>
                      </wp:positionV>
                      <wp:extent cx="30960" cy="174240"/>
                      <wp:effectExtent l="38100" t="38100" r="7620" b="16510"/>
                      <wp:wrapNone/>
                      <wp:docPr id="111" name="Ink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0960" cy="17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D90ED3" id="Ink 111" o:spid="_x0000_s1026" type="#_x0000_t75" style="position:absolute;margin-left:198.3pt;margin-top:19.9pt;width:3.7pt;height:14.9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">
                      <v:imagedata r:id="rId23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9616" behindDoc="0" locked="0" layoutInCell="1" allowOverlap="1">
                      <wp:simplePos x="0" y="0"/>
                      <wp:positionH relativeFrom="column">
                        <wp:posOffset>2467478</wp:posOffset>
                      </wp:positionH>
                      <wp:positionV relativeFrom="paragraph">
                        <wp:posOffset>341857</wp:posOffset>
                      </wp:positionV>
                      <wp:extent cx="62280" cy="73800"/>
                      <wp:effectExtent l="38100" t="38100" r="26670" b="27940"/>
                      <wp:wrapNone/>
                      <wp:docPr id="110" name="Ink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2280" cy="73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B9DFE9" id="Ink 110" o:spid="_x0000_s1026" type="#_x0000_t75" style="position:absolute;margin-left:193.75pt;margin-top:26.3pt;width:6.1pt;height:7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">
                      <v:imagedata r:id="rId23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8592" behindDoc="0" locked="0" layoutInCell="1" allowOverlap="1">
                      <wp:simplePos x="0" y="0"/>
                      <wp:positionH relativeFrom="column">
                        <wp:posOffset>2447318</wp:posOffset>
                      </wp:positionH>
                      <wp:positionV relativeFrom="paragraph">
                        <wp:posOffset>314857</wp:posOffset>
                      </wp:positionV>
                      <wp:extent cx="86760" cy="28800"/>
                      <wp:effectExtent l="38100" t="38100" r="27940" b="22225"/>
                      <wp:wrapNone/>
                      <wp:docPr id="109" name="Ink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60" cy="28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3A9FB6" id="Ink 109" o:spid="_x0000_s1026" type="#_x0000_t75" style="position:absolute;margin-left:192.1pt;margin-top:24.2pt;width:8.05pt;height:3.4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">
                      <v:imagedata r:id="rId23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7568" behindDoc="0" locked="0" layoutInCell="1" allowOverlap="1">
                      <wp:simplePos x="0" y="0"/>
                      <wp:positionH relativeFrom="column">
                        <wp:posOffset>2393678</wp:posOffset>
                      </wp:positionH>
                      <wp:positionV relativeFrom="paragraph">
                        <wp:posOffset>276697</wp:posOffset>
                      </wp:positionV>
                      <wp:extent cx="50040" cy="163080"/>
                      <wp:effectExtent l="38100" t="38100" r="13970" b="27940"/>
                      <wp:wrapNone/>
                      <wp:docPr id="108" name="Ink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040" cy="16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73B225" id="Ink 108" o:spid="_x0000_s1026" type="#_x0000_t75" style="position:absolute;margin-left:187.9pt;margin-top:21.2pt;width:5.2pt;height:14.1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">
                      <v:imagedata r:id="rId23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2257958</wp:posOffset>
                      </wp:positionH>
                      <wp:positionV relativeFrom="paragraph">
                        <wp:posOffset>290737</wp:posOffset>
                      </wp:positionV>
                      <wp:extent cx="92520" cy="266760"/>
                      <wp:effectExtent l="38100" t="38100" r="0" b="25400"/>
                      <wp:wrapNone/>
                      <wp:docPr id="107" name="Ink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2520" cy="26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32E672" id="Ink 107" o:spid="_x0000_s1026" type="#_x0000_t75" style="position:absolute;margin-left:177.2pt;margin-top:22.3pt;width:8.55pt;height:22.2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">
                      <v:imagedata r:id="rId23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2183438</wp:posOffset>
                      </wp:positionH>
                      <wp:positionV relativeFrom="paragraph">
                        <wp:posOffset>386137</wp:posOffset>
                      </wp:positionV>
                      <wp:extent cx="36720" cy="35640"/>
                      <wp:effectExtent l="38100" t="38100" r="14605" b="27940"/>
                      <wp:wrapNone/>
                      <wp:docPr id="106" name="Ink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720" cy="35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D04010" id="Ink 106" o:spid="_x0000_s1026" type="#_x0000_t75" style="position:absolute;margin-left:171.3pt;margin-top:29.8pt;width:4.1pt;height:4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">
                      <v:imagedata r:id="rId24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2070758</wp:posOffset>
                      </wp:positionH>
                      <wp:positionV relativeFrom="paragraph">
                        <wp:posOffset>385057</wp:posOffset>
                      </wp:positionV>
                      <wp:extent cx="58320" cy="172080"/>
                      <wp:effectExtent l="38100" t="38100" r="5715" b="31750"/>
                      <wp:wrapNone/>
                      <wp:docPr id="105" name="Ink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320" cy="17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E2EB11" id="Ink 105" o:spid="_x0000_s1026" type="#_x0000_t75" style="position:absolute;margin-left:162.45pt;margin-top:29.7pt;width:5.85pt;height:14.8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">
                      <v:imagedata r:id="rId242" o:title=""/>
                      <o:lock v:ext="edit" rotation="t" aspectratio="f"/>
                    </v:shape>
                  </w:pict>
                </mc:Fallback>
              </mc:AlternateContent>
            </w:r>
            <w:r w:rsidR="00FD516F">
              <w:t xml:space="preserve">(Level 2) </w:t>
            </w:r>
            <w:r w:rsidR="0029707C" w:rsidRPr="0037264E">
              <w:rPr>
                <w:rFonts w:ascii="Calibri" w:hAnsi="Calibri"/>
              </w:rPr>
              <w:t>Use the table to evaluate the expression</w:t>
            </w:r>
            <w:r w:rsidR="002708DB" w:rsidRPr="0037264E">
              <w:rPr>
                <w:rFonts w:ascii="Calibri" w:hAnsi="Calibri"/>
                <w:noProof/>
                <w:position w:val="-10"/>
              </w:rPr>
              <w:object w:dxaOrig="980" w:dyaOrig="320">
                <v:shape id="_x0000_i1034" type="#_x0000_t75" alt="" style="width:48.8pt;height:16.05pt;mso-width-percent:0;mso-height-percent:0;mso-width-percent:0;mso-height-percent:0" o:ole="">
                  <v:imagedata r:id="rId243" o:title=""/>
                </v:shape>
                <o:OLEObject Type="Embed" ProgID="Equation.DSMT4" ShapeID="_x0000_i1034" DrawAspect="Content" ObjectID="_1730113674" r:id="rId244"/>
              </w:object>
            </w:r>
            <w:r w:rsidR="0029707C" w:rsidRPr="0037264E">
              <w:rPr>
                <w:rFonts w:ascii="Calibri" w:hAnsi="Calibri"/>
              </w:rPr>
              <w:t>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1"/>
              <w:gridCol w:w="338"/>
              <w:gridCol w:w="338"/>
              <w:gridCol w:w="338"/>
              <w:gridCol w:w="338"/>
              <w:gridCol w:w="338"/>
              <w:gridCol w:w="338"/>
            </w:tblGrid>
            <w:tr w:rsidR="0029707C" w:rsidRPr="0037264E" w:rsidTr="000D772B">
              <w:trPr>
                <w:trHeight w:val="233"/>
              </w:trPr>
              <w:tc>
                <w:tcPr>
                  <w:tcW w:w="621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  <w:i/>
                      <w:iCs/>
                    </w:rPr>
                    <w:t>x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1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2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4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5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6</w:t>
                  </w:r>
                </w:p>
              </w:tc>
            </w:tr>
            <w:tr w:rsidR="0029707C" w:rsidRPr="0037264E" w:rsidTr="000D772B">
              <w:trPr>
                <w:trHeight w:val="288"/>
              </w:trPr>
              <w:tc>
                <w:tcPr>
                  <w:tcW w:w="621" w:type="dxa"/>
                  <w:vAlign w:val="center"/>
                </w:tcPr>
                <w:p w:rsidR="0029707C" w:rsidRPr="0037264E" w:rsidRDefault="002708DB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  <w:noProof/>
                      <w:position w:val="-10"/>
                    </w:rPr>
                    <w:object w:dxaOrig="460" w:dyaOrig="300">
                      <v:shape id="_x0000_i1033" type="#_x0000_t75" alt="" style="width:19.15pt;height:12.35pt;mso-width-percent:0;mso-height-percent:0;mso-width-percent:0;mso-height-percent:0" o:ole="">
                        <v:imagedata r:id="rId245" o:title=""/>
                      </v:shape>
                      <o:OLEObject Type="Embed" ProgID="Equation.DSMT4" ShapeID="_x0000_i1033" DrawAspect="Content" ObjectID="_1730113675" r:id="rId246"/>
                    </w:objec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4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2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0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1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2</w:t>
                  </w:r>
                </w:p>
              </w:tc>
            </w:tr>
            <w:tr w:rsidR="0029707C" w:rsidRPr="0037264E" w:rsidTr="000D772B">
              <w:trPr>
                <w:trHeight w:val="254"/>
              </w:trPr>
              <w:tc>
                <w:tcPr>
                  <w:tcW w:w="621" w:type="dxa"/>
                  <w:vAlign w:val="center"/>
                </w:tcPr>
                <w:p w:rsidR="0029707C" w:rsidRPr="0037264E" w:rsidRDefault="002708DB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  <w:noProof/>
                      <w:position w:val="-10"/>
                    </w:rPr>
                    <w:object w:dxaOrig="440" w:dyaOrig="300">
                      <v:shape id="_x0000_i1032" type="#_x0000_t75" alt="" style="width:17.9pt;height:12.35pt;mso-width-percent:0;mso-height-percent:0;mso-width-percent:0;mso-height-percent:0" o:ole="">
                        <v:imagedata r:id="rId247" o:title=""/>
                      </v:shape>
                      <o:OLEObject Type="Embed" ProgID="Equation.DSMT4" ShapeID="_x0000_i1032" DrawAspect="Content" ObjectID="_1730113676" r:id="rId248"/>
                    </w:objec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8D7CE1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6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1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4</w:t>
                  </w:r>
                </w:p>
              </w:tc>
              <w:tc>
                <w:tcPr>
                  <w:tcW w:w="338" w:type="dxa"/>
                  <w:vAlign w:val="center"/>
                </w:tcPr>
                <w:p w:rsidR="0029707C" w:rsidRPr="0037264E" w:rsidRDefault="0029707C" w:rsidP="0029707C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Calibri" w:hAnsi="Calibri"/>
                    </w:rPr>
                  </w:pPr>
                  <w:r w:rsidRPr="0037264E">
                    <w:rPr>
                      <w:rFonts w:ascii="Calibri" w:hAnsi="Calibri"/>
                    </w:rPr>
                    <w:t>0</w:t>
                  </w:r>
                </w:p>
              </w:tc>
            </w:tr>
          </w:tbl>
          <w:p w:rsidR="00D724AE" w:rsidRPr="0037264E" w:rsidRDefault="00D724AE" w:rsidP="003319CB"/>
        </w:tc>
      </w:tr>
      <w:tr w:rsidR="0029707C" w:rsidRPr="0037264E">
        <w:tc>
          <w:tcPr>
            <w:tcW w:w="2077" w:type="dxa"/>
          </w:tcPr>
          <w:p w:rsidR="0029707C" w:rsidRPr="0037264E" w:rsidRDefault="0029707C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29707C" w:rsidRPr="0037264E" w:rsidRDefault="0029707C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1</w:t>
            </w:r>
          </w:p>
        </w:tc>
      </w:tr>
      <w:tr w:rsidR="0029707C" w:rsidRPr="0037264E">
        <w:tc>
          <w:tcPr>
            <w:tcW w:w="2077" w:type="dxa"/>
          </w:tcPr>
          <w:p w:rsidR="0029707C" w:rsidRPr="0037264E" w:rsidRDefault="0029707C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29707C" w:rsidRPr="0037264E" w:rsidRDefault="00F54AC1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81120" behindDoc="0" locked="0" layoutInCell="1" allowOverlap="1">
                      <wp:simplePos x="0" y="0"/>
                      <wp:positionH relativeFrom="column">
                        <wp:posOffset>-63322</wp:posOffset>
                      </wp:positionH>
                      <wp:positionV relativeFrom="paragraph">
                        <wp:posOffset>6182</wp:posOffset>
                      </wp:positionV>
                      <wp:extent cx="187200" cy="177840"/>
                      <wp:effectExtent l="38100" t="38100" r="0" b="25400"/>
                      <wp:wrapNone/>
                      <wp:docPr id="131" name="Ink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7200" cy="17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4511D9" id="Ink 131" o:spid="_x0000_s1026" type="#_x0000_t75" style="position:absolute;margin-left:-5.6pt;margin-top:-.1pt;width:15.95pt;height:15.2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">
                      <v:imagedata r:id="rId250" o:title=""/>
                      <o:lock v:ext="edit" rotation="t" aspectratio="f"/>
                    </v:shape>
                  </w:pict>
                </mc:Fallback>
              </mc:AlternateContent>
            </w:r>
            <w:r w:rsidR="00E65B94" w:rsidRPr="0037264E">
              <w:rPr>
                <w:sz w:val="24"/>
                <w:szCs w:val="24"/>
              </w:rPr>
              <w:t>6</w:t>
            </w:r>
          </w:p>
        </w:tc>
      </w:tr>
      <w:tr w:rsidR="0029707C" w:rsidRPr="0037264E">
        <w:tc>
          <w:tcPr>
            <w:tcW w:w="2077" w:type="dxa"/>
          </w:tcPr>
          <w:p w:rsidR="0029707C" w:rsidRPr="0037264E" w:rsidRDefault="0029707C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29707C" w:rsidRPr="0037264E" w:rsidRDefault="0029707C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3</w:t>
            </w:r>
          </w:p>
        </w:tc>
      </w:tr>
      <w:tr w:rsidR="0029707C" w:rsidRPr="0037264E">
        <w:tc>
          <w:tcPr>
            <w:tcW w:w="2077" w:type="dxa"/>
          </w:tcPr>
          <w:p w:rsidR="0029707C" w:rsidRPr="0037264E" w:rsidRDefault="0029707C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29707C" w:rsidRPr="0037264E" w:rsidRDefault="0029707C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4</w:t>
            </w:r>
          </w:p>
        </w:tc>
      </w:tr>
      <w:tr w:rsidR="0029707C" w:rsidRPr="0037264E">
        <w:tc>
          <w:tcPr>
            <w:tcW w:w="2077" w:type="dxa"/>
          </w:tcPr>
          <w:p w:rsidR="0029707C" w:rsidRPr="0037264E" w:rsidRDefault="0029707C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29707C" w:rsidRPr="0037264E" w:rsidRDefault="0029707C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5</w:t>
            </w:r>
          </w:p>
        </w:tc>
      </w:tr>
      <w:tr w:rsidR="0029707C" w:rsidRPr="0037264E">
        <w:tc>
          <w:tcPr>
            <w:tcW w:w="2077" w:type="dxa"/>
          </w:tcPr>
          <w:p w:rsidR="0029707C" w:rsidRPr="0037264E" w:rsidRDefault="0029707C" w:rsidP="003319CB">
            <w:r w:rsidRPr="0037264E">
              <w:t>f.</w:t>
            </w:r>
          </w:p>
        </w:tc>
        <w:tc>
          <w:tcPr>
            <w:tcW w:w="7323" w:type="dxa"/>
          </w:tcPr>
          <w:p w:rsidR="0029707C" w:rsidRPr="0037264E" w:rsidRDefault="008D7CE1" w:rsidP="003319CB">
            <w:r w:rsidRPr="0037264E">
              <w:t>0</w:t>
            </w:r>
          </w:p>
        </w:tc>
      </w:tr>
      <w:tr w:rsidR="0029707C" w:rsidRPr="0037264E">
        <w:tc>
          <w:tcPr>
            <w:tcW w:w="2077" w:type="dxa"/>
          </w:tcPr>
          <w:p w:rsidR="0029707C" w:rsidRPr="0037264E" w:rsidRDefault="0029707C" w:rsidP="003319CB">
            <w:r w:rsidRPr="0037264E">
              <w:t>ANS:</w:t>
            </w:r>
          </w:p>
        </w:tc>
        <w:tc>
          <w:tcPr>
            <w:tcW w:w="7323" w:type="dxa"/>
          </w:tcPr>
          <w:p w:rsidR="0029707C" w:rsidRPr="0037264E" w:rsidRDefault="00E37F8C" w:rsidP="003319CB">
            <w:r w:rsidRPr="0037264E">
              <w:t>B</w:t>
            </w:r>
          </w:p>
        </w:tc>
      </w:tr>
      <w:tr w:rsidR="0029707C" w:rsidRPr="0037264E">
        <w:tc>
          <w:tcPr>
            <w:tcW w:w="2077" w:type="dxa"/>
          </w:tcPr>
          <w:p w:rsidR="0029707C" w:rsidRPr="0037264E" w:rsidRDefault="0029707C" w:rsidP="003319CB">
            <w:r w:rsidRPr="0037264E">
              <w:t>PTS:</w:t>
            </w:r>
          </w:p>
        </w:tc>
        <w:tc>
          <w:tcPr>
            <w:tcW w:w="7323" w:type="dxa"/>
          </w:tcPr>
          <w:p w:rsidR="0029707C" w:rsidRPr="0037264E" w:rsidRDefault="0029707C" w:rsidP="003319CB"/>
        </w:tc>
      </w:tr>
      <w:tr w:rsidR="0029707C" w:rsidRPr="0037264E">
        <w:tc>
          <w:tcPr>
            <w:tcW w:w="2077" w:type="dxa"/>
          </w:tcPr>
          <w:p w:rsidR="0029707C" w:rsidRPr="0037264E" w:rsidRDefault="0029707C" w:rsidP="003319CB">
            <w:r w:rsidRPr="0037264E">
              <w:lastRenderedPageBreak/>
              <w:t>CHAPTER:</w:t>
            </w:r>
          </w:p>
        </w:tc>
        <w:tc>
          <w:tcPr>
            <w:tcW w:w="7323" w:type="dxa"/>
          </w:tcPr>
          <w:p w:rsidR="0029707C" w:rsidRPr="0037264E" w:rsidRDefault="0029707C" w:rsidP="003319CB">
            <w:r w:rsidRPr="0037264E">
              <w:t>1</w:t>
            </w:r>
          </w:p>
        </w:tc>
      </w:tr>
      <w:tr w:rsidR="0029707C" w:rsidRPr="0037264E">
        <w:tc>
          <w:tcPr>
            <w:tcW w:w="2077" w:type="dxa"/>
          </w:tcPr>
          <w:p w:rsidR="0029707C" w:rsidRPr="0037264E" w:rsidRDefault="0029707C" w:rsidP="003319CB">
            <w:r w:rsidRPr="0037264E">
              <w:t>MIX CHOICES:</w:t>
            </w:r>
          </w:p>
        </w:tc>
        <w:tc>
          <w:tcPr>
            <w:tcW w:w="7323" w:type="dxa"/>
          </w:tcPr>
          <w:p w:rsidR="0029707C" w:rsidRPr="0037264E" w:rsidRDefault="00E37F8C" w:rsidP="003319CB">
            <w:r w:rsidRPr="0037264E">
              <w:t>Y</w:t>
            </w:r>
            <w:r w:rsidR="0029707C" w:rsidRPr="0037264E">
              <w:t>es</w:t>
            </w:r>
          </w:p>
        </w:tc>
      </w:tr>
    </w:tbl>
    <w:p w:rsidR="00D724AE" w:rsidRPr="0037264E" w:rsidRDefault="00F54AC1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5921376</wp:posOffset>
                </wp:positionH>
                <wp:positionV relativeFrom="paragraph">
                  <wp:posOffset>430710</wp:posOffset>
                </wp:positionV>
                <wp:extent cx="53640" cy="89280"/>
                <wp:effectExtent l="38100" t="38100" r="22860" b="25400"/>
                <wp:wrapNone/>
                <wp:docPr id="152" name="Ink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6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4E8CB" id="Ink 152" o:spid="_x0000_s1026" type="#_x0000_t75" style="position:absolute;margin-left:465.65pt;margin-top:33.3pt;width:5.4pt;height:8.2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">
                <v:imagedata r:id="rId252" o:title=""/>
                <o:lock v:ext="edit" rotation="t" aspectratio="f"/>
              </v:shape>
            </w:pict>
          </mc:Fallback>
        </mc:AlternateConten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D724AE" w:rsidRPr="0037264E">
        <w:tc>
          <w:tcPr>
            <w:tcW w:w="2088" w:type="dxa"/>
          </w:tcPr>
          <w:p w:rsidR="00D724AE" w:rsidRPr="0037264E" w:rsidRDefault="00D724AE" w:rsidP="003319CB">
            <w:r w:rsidRPr="0037264E">
              <w:t>QN=</w:t>
            </w:r>
            <w:r w:rsidR="00691DD9" w:rsidRPr="0037264E">
              <w:t>4</w:t>
            </w:r>
          </w:p>
        </w:tc>
        <w:tc>
          <w:tcPr>
            <w:tcW w:w="7290" w:type="dxa"/>
          </w:tcPr>
          <w:p w:rsidR="00422FF9" w:rsidRPr="0037264E" w:rsidRDefault="00FD516F" w:rsidP="00422FF9">
            <w:pPr>
              <w:pStyle w:val="NoSpacing"/>
              <w:rPr>
                <w:sz w:val="24"/>
                <w:szCs w:val="24"/>
              </w:rPr>
            </w:pPr>
            <w:r>
              <w:t xml:space="preserve">(Level 2) </w:t>
            </w:r>
            <w:r w:rsidR="00422FF9" w:rsidRPr="0037264E">
              <w:rPr>
                <w:sz w:val="24"/>
                <w:szCs w:val="24"/>
              </w:rPr>
              <w:t xml:space="preserve">Find </w:t>
            </w:r>
          </w:p>
          <w:p w:rsidR="00D724AE" w:rsidRPr="0037264E" w:rsidRDefault="00F54AC1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4672" behindDoc="0" locked="0" layoutInCell="1" allowOverlap="1">
                      <wp:simplePos x="0" y="0"/>
                      <wp:positionH relativeFrom="column">
                        <wp:posOffset>4002216</wp:posOffset>
                      </wp:positionH>
                      <wp:positionV relativeFrom="paragraph">
                        <wp:posOffset>158085</wp:posOffset>
                      </wp:positionV>
                      <wp:extent cx="75240" cy="12600"/>
                      <wp:effectExtent l="25400" t="38100" r="26670" b="26035"/>
                      <wp:wrapNone/>
                      <wp:docPr id="154" name="Ink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24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232023" id="Ink 154" o:spid="_x0000_s1026" type="#_x0000_t75" style="position:absolute;margin-left:314.55pt;margin-top:11.85pt;width:7.1pt;height:2.2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">
                      <v:imagedata r:id="rId25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3648" behindDoc="0" locked="0" layoutInCell="1" allowOverlap="1">
                      <wp:simplePos x="0" y="0"/>
                      <wp:positionH relativeFrom="column">
                        <wp:posOffset>4516296</wp:posOffset>
                      </wp:positionH>
                      <wp:positionV relativeFrom="paragraph">
                        <wp:posOffset>56925</wp:posOffset>
                      </wp:positionV>
                      <wp:extent cx="184320" cy="261360"/>
                      <wp:effectExtent l="38100" t="38100" r="19050" b="18415"/>
                      <wp:wrapNone/>
                      <wp:docPr id="153" name="Ink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4320" cy="26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73EA93" id="Ink 153" o:spid="_x0000_s1026" type="#_x0000_t75" style="position:absolute;margin-left:355pt;margin-top:3.9pt;width:15.7pt;height:21.8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">
                      <v:imagedata r:id="rId25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1600" behindDoc="0" locked="0" layoutInCell="1" allowOverlap="1">
                      <wp:simplePos x="0" y="0"/>
                      <wp:positionH relativeFrom="column">
                        <wp:posOffset>4498656</wp:posOffset>
                      </wp:positionH>
                      <wp:positionV relativeFrom="paragraph">
                        <wp:posOffset>137925</wp:posOffset>
                      </wp:positionV>
                      <wp:extent cx="55440" cy="44280"/>
                      <wp:effectExtent l="38100" t="38100" r="8255" b="19685"/>
                      <wp:wrapNone/>
                      <wp:docPr id="151" name="Ink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440" cy="4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40E84C" id="Ink 151" o:spid="_x0000_s1026" type="#_x0000_t75" style="position:absolute;margin-left:353.6pt;margin-top:10.25pt;width:5.55pt;height:4.7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">
                      <v:imagedata r:id="rId25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0576" behindDoc="0" locked="0" layoutInCell="1" allowOverlap="1">
                      <wp:simplePos x="0" y="0"/>
                      <wp:positionH relativeFrom="column">
                        <wp:posOffset>4473096</wp:posOffset>
                      </wp:positionH>
                      <wp:positionV relativeFrom="paragraph">
                        <wp:posOffset>199485</wp:posOffset>
                      </wp:positionV>
                      <wp:extent cx="39240" cy="58680"/>
                      <wp:effectExtent l="38100" t="38100" r="12065" b="30480"/>
                      <wp:wrapNone/>
                      <wp:docPr id="150" name="Ink 1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240" cy="5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364777" id="Ink 150" o:spid="_x0000_s1026" type="#_x0000_t75" style="position:absolute;margin-left:351.6pt;margin-top:15.1pt;width:4.35pt;height:5.8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">
                      <v:imagedata r:id="rId26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9552" behindDoc="0" locked="0" layoutInCell="1" allowOverlap="1">
                      <wp:simplePos x="0" y="0"/>
                      <wp:positionH relativeFrom="column">
                        <wp:posOffset>4393176</wp:posOffset>
                      </wp:positionH>
                      <wp:positionV relativeFrom="paragraph">
                        <wp:posOffset>162045</wp:posOffset>
                      </wp:positionV>
                      <wp:extent cx="63000" cy="100080"/>
                      <wp:effectExtent l="38100" t="38100" r="13335" b="27305"/>
                      <wp:wrapNone/>
                      <wp:docPr id="149" name="Ink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3000" cy="10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EAD348" id="Ink 149" o:spid="_x0000_s1026" type="#_x0000_t75" style="position:absolute;margin-left:345.3pt;margin-top:12.15pt;width:6.1pt;height:9.1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">
                      <v:imagedata r:id="rId26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8528" behindDoc="0" locked="0" layoutInCell="1" allowOverlap="1">
                      <wp:simplePos x="0" y="0"/>
                      <wp:positionH relativeFrom="column">
                        <wp:posOffset>4166736</wp:posOffset>
                      </wp:positionH>
                      <wp:positionV relativeFrom="paragraph">
                        <wp:posOffset>191925</wp:posOffset>
                      </wp:positionV>
                      <wp:extent cx="145800" cy="183240"/>
                      <wp:effectExtent l="38100" t="38100" r="0" b="20320"/>
                      <wp:wrapNone/>
                      <wp:docPr id="148" name="Ink 1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5800" cy="18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432F25" id="Ink 148" o:spid="_x0000_s1026" type="#_x0000_t75" style="position:absolute;margin-left:327.55pt;margin-top:14.5pt;width:12.7pt;height:15.6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">
                      <v:imagedata r:id="rId2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7504" behindDoc="0" locked="0" layoutInCell="1" allowOverlap="1">
                      <wp:simplePos x="0" y="0"/>
                      <wp:positionH relativeFrom="column">
                        <wp:posOffset>3973056</wp:posOffset>
                      </wp:positionH>
                      <wp:positionV relativeFrom="paragraph">
                        <wp:posOffset>58365</wp:posOffset>
                      </wp:positionV>
                      <wp:extent cx="211680" cy="208440"/>
                      <wp:effectExtent l="38100" t="38100" r="17145" b="20320"/>
                      <wp:wrapNone/>
                      <wp:docPr id="147" name="Ink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1680" cy="20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0C0169" id="Ink 147" o:spid="_x0000_s1026" type="#_x0000_t75" style="position:absolute;margin-left:312.3pt;margin-top:4pt;width:17.85pt;height:17.6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">
                      <v:imagedata r:id="rId2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6480" behindDoc="0" locked="0" layoutInCell="1" allowOverlap="1">
                      <wp:simplePos x="0" y="0"/>
                      <wp:positionH relativeFrom="column">
                        <wp:posOffset>3817896</wp:posOffset>
                      </wp:positionH>
                      <wp:positionV relativeFrom="paragraph">
                        <wp:posOffset>38565</wp:posOffset>
                      </wp:positionV>
                      <wp:extent cx="140040" cy="295200"/>
                      <wp:effectExtent l="38100" t="38100" r="12700" b="22860"/>
                      <wp:wrapNone/>
                      <wp:docPr id="146" name="Ink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0040" cy="29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A0676E" id="Ink 146" o:spid="_x0000_s1026" type="#_x0000_t75" style="position:absolute;margin-left:300pt;margin-top:2.45pt;width:12.25pt;height:24.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">
                      <v:imagedata r:id="rId2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5456" behindDoc="0" locked="0" layoutInCell="1" allowOverlap="1">
                      <wp:simplePos x="0" y="0"/>
                      <wp:positionH relativeFrom="column">
                        <wp:posOffset>2527296</wp:posOffset>
                      </wp:positionH>
                      <wp:positionV relativeFrom="paragraph">
                        <wp:posOffset>263925</wp:posOffset>
                      </wp:positionV>
                      <wp:extent cx="153360" cy="15120"/>
                      <wp:effectExtent l="38100" t="38100" r="24765" b="23495"/>
                      <wp:wrapNone/>
                      <wp:docPr id="145" name="Ink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336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D79839" id="Ink 145" o:spid="_x0000_s1026" type="#_x0000_t75" style="position:absolute;margin-left:198.4pt;margin-top:20.2pt;width:13.3pt;height:2.4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">
                      <v:imagedata r:id="rId2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4432" behindDoc="0" locked="0" layoutInCell="1" allowOverlap="1">
                      <wp:simplePos x="0" y="0"/>
                      <wp:positionH relativeFrom="column">
                        <wp:posOffset>2518296</wp:posOffset>
                      </wp:positionH>
                      <wp:positionV relativeFrom="paragraph">
                        <wp:posOffset>128565</wp:posOffset>
                      </wp:positionV>
                      <wp:extent cx="87480" cy="136080"/>
                      <wp:effectExtent l="38100" t="38100" r="27305" b="29210"/>
                      <wp:wrapNone/>
                      <wp:docPr id="144" name="Ink 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7480" cy="13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EE4F4B" id="Ink 144" o:spid="_x0000_s1026" type="#_x0000_t75" style="position:absolute;margin-left:197.7pt;margin-top:9.5pt;width:8.15pt;height:11.9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">
                      <v:imagedata r:id="rId27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3408" behindDoc="0" locked="0" layoutInCell="1" allowOverlap="1">
                      <wp:simplePos x="0" y="0"/>
                      <wp:positionH relativeFrom="column">
                        <wp:posOffset>2347296</wp:posOffset>
                      </wp:positionH>
                      <wp:positionV relativeFrom="paragraph">
                        <wp:posOffset>202005</wp:posOffset>
                      </wp:positionV>
                      <wp:extent cx="86760" cy="11880"/>
                      <wp:effectExtent l="38100" t="38100" r="27940" b="26670"/>
                      <wp:wrapNone/>
                      <wp:docPr id="143" name="Ink 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6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C34046" id="Ink 143" o:spid="_x0000_s1026" type="#_x0000_t75" style="position:absolute;margin-left:184.25pt;margin-top:15.3pt;width:8.05pt;height:2.2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">
                      <v:imagedata r:id="rId2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2384" behindDoc="0" locked="0" layoutInCell="1" allowOverlap="1">
                      <wp:simplePos x="0" y="0"/>
                      <wp:positionH relativeFrom="column">
                        <wp:posOffset>2163696</wp:posOffset>
                      </wp:positionH>
                      <wp:positionV relativeFrom="paragraph">
                        <wp:posOffset>248085</wp:posOffset>
                      </wp:positionV>
                      <wp:extent cx="119160" cy="12600"/>
                      <wp:effectExtent l="25400" t="38100" r="20955" b="26035"/>
                      <wp:wrapNone/>
                      <wp:docPr id="142" name="Ink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916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D821F7" id="Ink 142" o:spid="_x0000_s1026" type="#_x0000_t75" style="position:absolute;margin-left:169.75pt;margin-top:18.95pt;width:10.6pt;height:2.2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">
                      <v:imagedata r:id="rId2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1360" behindDoc="0" locked="0" layoutInCell="1" allowOverlap="1">
                      <wp:simplePos x="0" y="0"/>
                      <wp:positionH relativeFrom="column">
                        <wp:posOffset>2175216</wp:posOffset>
                      </wp:positionH>
                      <wp:positionV relativeFrom="paragraph">
                        <wp:posOffset>190125</wp:posOffset>
                      </wp:positionV>
                      <wp:extent cx="110520" cy="15120"/>
                      <wp:effectExtent l="38100" t="38100" r="16510" b="23495"/>
                      <wp:wrapNone/>
                      <wp:docPr id="141" name="Ink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052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86A80D" id="Ink 141" o:spid="_x0000_s1026" type="#_x0000_t75" style="position:absolute;margin-left:170.7pt;margin-top:14.35pt;width:9.9pt;height:2.4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">
                      <v:imagedata r:id="rId27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0336" behindDoc="0" locked="0" layoutInCell="1" allowOverlap="1">
                      <wp:simplePos x="0" y="0"/>
                      <wp:positionH relativeFrom="column">
                        <wp:posOffset>1974696</wp:posOffset>
                      </wp:positionH>
                      <wp:positionV relativeFrom="paragraph">
                        <wp:posOffset>76365</wp:posOffset>
                      </wp:positionV>
                      <wp:extent cx="82080" cy="115560"/>
                      <wp:effectExtent l="38100" t="38100" r="0" b="24765"/>
                      <wp:wrapNone/>
                      <wp:docPr id="140" name="Ink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080" cy="11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72DADC" id="Ink 140" o:spid="_x0000_s1026" type="#_x0000_t75" style="position:absolute;margin-left:154.9pt;margin-top:5.4pt;width:7.65pt;height:10.3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">
                      <v:imagedata r:id="rId28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9312" behindDoc="0" locked="0" layoutInCell="1" allowOverlap="1">
                      <wp:simplePos x="0" y="0"/>
                      <wp:positionH relativeFrom="column">
                        <wp:posOffset>1896576</wp:posOffset>
                      </wp:positionH>
                      <wp:positionV relativeFrom="paragraph">
                        <wp:posOffset>85725</wp:posOffset>
                      </wp:positionV>
                      <wp:extent cx="22680" cy="87120"/>
                      <wp:effectExtent l="25400" t="38100" r="15875" b="27305"/>
                      <wp:wrapNone/>
                      <wp:docPr id="139" name="Ink 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2680" cy="8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02A6C0" id="Ink 139" o:spid="_x0000_s1026" type="#_x0000_t75" style="position:absolute;margin-left:148.75pt;margin-top:6.2pt;width:3.05pt;height:8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">
                      <v:imagedata r:id="rId28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8288" behindDoc="0" locked="0" layoutInCell="1" allowOverlap="1">
                      <wp:simplePos x="0" y="0"/>
                      <wp:positionH relativeFrom="column">
                        <wp:posOffset>1795056</wp:posOffset>
                      </wp:positionH>
                      <wp:positionV relativeFrom="paragraph">
                        <wp:posOffset>141165</wp:posOffset>
                      </wp:positionV>
                      <wp:extent cx="79920" cy="1800"/>
                      <wp:effectExtent l="38100" t="38100" r="22225" b="24130"/>
                      <wp:wrapNone/>
                      <wp:docPr id="138" name="Ink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9920" cy="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B83F98" id="Ink 138" o:spid="_x0000_s1026" type="#_x0000_t75" style="position:absolute;margin-left:140.75pt;margin-top:10.5pt;width:7.55pt;height:1.4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">
                      <v:imagedata r:id="rId28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7264" behindDoc="0" locked="0" layoutInCell="1" allowOverlap="1">
                      <wp:simplePos x="0" y="0"/>
                      <wp:positionH relativeFrom="column">
                        <wp:posOffset>1720176</wp:posOffset>
                      </wp:positionH>
                      <wp:positionV relativeFrom="paragraph">
                        <wp:posOffset>132165</wp:posOffset>
                      </wp:positionV>
                      <wp:extent cx="19080" cy="74880"/>
                      <wp:effectExtent l="38100" t="38100" r="6350" b="27305"/>
                      <wp:wrapNone/>
                      <wp:docPr id="137" name="Ink 1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08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676C41" id="Ink 137" o:spid="_x0000_s1026" type="#_x0000_t75" style="position:absolute;margin-left:134.85pt;margin-top:9.8pt;width:2.7pt;height:7.1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">
                      <v:imagedata r:id="rId28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6240" behindDoc="0" locked="0" layoutInCell="1" allowOverlap="1">
                      <wp:simplePos x="0" y="0"/>
                      <wp:positionH relativeFrom="column">
                        <wp:posOffset>1652496</wp:posOffset>
                      </wp:positionH>
                      <wp:positionV relativeFrom="paragraph">
                        <wp:posOffset>66285</wp:posOffset>
                      </wp:positionV>
                      <wp:extent cx="80640" cy="93960"/>
                      <wp:effectExtent l="38100" t="38100" r="21590" b="20955"/>
                      <wp:wrapNone/>
                      <wp:docPr id="136" name="Ink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0640" cy="9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935BB7" id="Ink 136" o:spid="_x0000_s1026" type="#_x0000_t75" style="position:absolute;margin-left:129.5pt;margin-top:4.6pt;width:7.6pt;height:8.6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">
                      <v:imagedata r:id="rId28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5216" behindDoc="0" locked="0" layoutInCell="1" allowOverlap="1">
                      <wp:simplePos x="0" y="0"/>
                      <wp:positionH relativeFrom="column">
                        <wp:posOffset>1730256</wp:posOffset>
                      </wp:positionH>
                      <wp:positionV relativeFrom="paragraph">
                        <wp:posOffset>302085</wp:posOffset>
                      </wp:positionV>
                      <wp:extent cx="104760" cy="146520"/>
                      <wp:effectExtent l="38100" t="38100" r="22860" b="19050"/>
                      <wp:wrapNone/>
                      <wp:docPr id="135" name="Ink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4760" cy="14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EE9C11" id="Ink 135" o:spid="_x0000_s1026" type="#_x0000_t75" style="position:absolute;margin-left:135.65pt;margin-top:23.2pt;width:9.5pt;height:12.8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">
                      <v:imagedata r:id="rId29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4192" behindDoc="0" locked="0" layoutInCell="1" allowOverlap="1">
                      <wp:simplePos x="0" y="0"/>
                      <wp:positionH relativeFrom="column">
                        <wp:posOffset>1598136</wp:posOffset>
                      </wp:positionH>
                      <wp:positionV relativeFrom="paragraph">
                        <wp:posOffset>235125</wp:posOffset>
                      </wp:positionV>
                      <wp:extent cx="452880" cy="11520"/>
                      <wp:effectExtent l="25400" t="38100" r="0" b="26670"/>
                      <wp:wrapNone/>
                      <wp:docPr id="134" name="Ink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288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CA8C8B" id="Ink 134" o:spid="_x0000_s1026" type="#_x0000_t75" style="position:absolute;margin-left:125.25pt;margin-top:17.95pt;width:36.85pt;height:2.1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">
                      <v:imagedata r:id="rId29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3168" behindDoc="0" locked="0" layoutInCell="1" allowOverlap="1">
                      <wp:simplePos x="0" y="0"/>
                      <wp:positionH relativeFrom="column">
                        <wp:posOffset>1070736</wp:posOffset>
                      </wp:positionH>
                      <wp:positionV relativeFrom="paragraph">
                        <wp:posOffset>253125</wp:posOffset>
                      </wp:positionV>
                      <wp:extent cx="174240" cy="31320"/>
                      <wp:effectExtent l="38100" t="38100" r="29210" b="19685"/>
                      <wp:wrapNone/>
                      <wp:docPr id="133" name="Ink 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4240" cy="3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D12EC5" id="Ink 133" o:spid="_x0000_s1026" type="#_x0000_t75" style="position:absolute;margin-left:83.75pt;margin-top:19.35pt;width:14.9pt;height:3.6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">
                      <v:imagedata r:id="rId29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2144" behindDoc="0" locked="0" layoutInCell="1" allowOverlap="1">
                      <wp:simplePos x="0" y="0"/>
                      <wp:positionH relativeFrom="column">
                        <wp:posOffset>1080096</wp:posOffset>
                      </wp:positionH>
                      <wp:positionV relativeFrom="paragraph">
                        <wp:posOffset>187965</wp:posOffset>
                      </wp:positionV>
                      <wp:extent cx="119880" cy="12600"/>
                      <wp:effectExtent l="38100" t="38100" r="20320" b="26035"/>
                      <wp:wrapNone/>
                      <wp:docPr id="132" name="Ink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988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7756BD" id="Ink 132" o:spid="_x0000_s1026" type="#_x0000_t75" style="position:absolute;margin-left:84.45pt;margin-top:14.2pt;width:10.7pt;height:2.2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">
                      <v:imagedata r:id="rId296" o:title=""/>
                      <o:lock v:ext="edit" rotation="t" aspectratio="f"/>
                    </v:shape>
                  </w:pict>
                </mc:Fallback>
              </mc:AlternateContent>
            </w:r>
            <w:r w:rsidR="002708DB" w:rsidRPr="0037264E">
              <w:rPr>
                <w:noProof/>
                <w:position w:val="-24"/>
              </w:rPr>
              <w:object w:dxaOrig="1600" w:dyaOrig="680">
                <v:shape id="_x0000_i1031" type="#_x0000_t75" alt="" style="width:79.75pt;height:34pt;mso-width-percent:0;mso-height-percent:0;mso-width-percent:0;mso-height-percent:0" o:ole="">
                  <v:imagedata r:id="rId297" o:title=""/>
                </v:shape>
                <o:OLEObject Type="Embed" ProgID="Equation.DSMT4" ShapeID="_x0000_i1031" DrawAspect="Content" ObjectID="_1730113677" r:id="rId298"/>
              </w:object>
            </w:r>
          </w:p>
        </w:tc>
      </w:tr>
      <w:tr w:rsidR="00122233" w:rsidRPr="0037264E">
        <w:tc>
          <w:tcPr>
            <w:tcW w:w="2088" w:type="dxa"/>
          </w:tcPr>
          <w:p w:rsidR="00122233" w:rsidRPr="0037264E" w:rsidRDefault="00122233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122233" w:rsidRPr="0037264E" w:rsidRDefault="00122233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1</w:t>
            </w:r>
          </w:p>
        </w:tc>
      </w:tr>
      <w:tr w:rsidR="00122233" w:rsidRPr="0037264E">
        <w:tc>
          <w:tcPr>
            <w:tcW w:w="2088" w:type="dxa"/>
          </w:tcPr>
          <w:p w:rsidR="00122233" w:rsidRPr="0037264E" w:rsidRDefault="00122233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122233" w:rsidRPr="0037264E" w:rsidRDefault="00122233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2</w:t>
            </w:r>
          </w:p>
        </w:tc>
      </w:tr>
      <w:tr w:rsidR="00122233" w:rsidRPr="0037264E">
        <w:tc>
          <w:tcPr>
            <w:tcW w:w="2088" w:type="dxa"/>
          </w:tcPr>
          <w:p w:rsidR="00122233" w:rsidRPr="0037264E" w:rsidRDefault="00122233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122233" w:rsidRPr="0037264E" w:rsidRDefault="008D7CE1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½</w:t>
            </w:r>
          </w:p>
        </w:tc>
      </w:tr>
      <w:tr w:rsidR="00122233" w:rsidRPr="0037264E">
        <w:tc>
          <w:tcPr>
            <w:tcW w:w="2088" w:type="dxa"/>
          </w:tcPr>
          <w:p w:rsidR="00122233" w:rsidRPr="0037264E" w:rsidRDefault="00122233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122233" w:rsidRPr="0037264E" w:rsidRDefault="008D7CE1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¼</w:t>
            </w:r>
          </w:p>
        </w:tc>
      </w:tr>
      <w:tr w:rsidR="00122233" w:rsidRPr="0037264E">
        <w:tc>
          <w:tcPr>
            <w:tcW w:w="2088" w:type="dxa"/>
          </w:tcPr>
          <w:p w:rsidR="00122233" w:rsidRPr="0037264E" w:rsidRDefault="00122233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122233" w:rsidRPr="0037264E" w:rsidRDefault="00122233" w:rsidP="003319CB">
            <w:pPr>
              <w:pStyle w:val="NoSpacing"/>
              <w:rPr>
                <w:sz w:val="24"/>
                <w:szCs w:val="24"/>
              </w:rPr>
            </w:pPr>
            <w:r w:rsidRPr="0037264E">
              <w:rPr>
                <w:sz w:val="24"/>
                <w:szCs w:val="24"/>
              </w:rPr>
              <w:t>None of the others.</w:t>
            </w:r>
          </w:p>
        </w:tc>
      </w:tr>
      <w:tr w:rsidR="00122233" w:rsidRPr="0037264E">
        <w:tc>
          <w:tcPr>
            <w:tcW w:w="2088" w:type="dxa"/>
          </w:tcPr>
          <w:p w:rsidR="00122233" w:rsidRPr="0037264E" w:rsidRDefault="00122233" w:rsidP="003319CB">
            <w:r w:rsidRPr="0037264E">
              <w:t>f.</w:t>
            </w:r>
          </w:p>
        </w:tc>
        <w:tc>
          <w:tcPr>
            <w:tcW w:w="7290" w:type="dxa"/>
          </w:tcPr>
          <w:p w:rsidR="00122233" w:rsidRPr="0037264E" w:rsidRDefault="00E65B94" w:rsidP="003319CB">
            <w:r w:rsidRPr="0037264E">
              <w:t>-1</w:t>
            </w:r>
          </w:p>
        </w:tc>
      </w:tr>
      <w:tr w:rsidR="00122233" w:rsidRPr="0037264E">
        <w:tc>
          <w:tcPr>
            <w:tcW w:w="2088" w:type="dxa"/>
          </w:tcPr>
          <w:p w:rsidR="00122233" w:rsidRPr="0037264E" w:rsidRDefault="00122233" w:rsidP="003319CB">
            <w:r w:rsidRPr="0037264E">
              <w:t>ANS:</w:t>
            </w:r>
          </w:p>
        </w:tc>
        <w:tc>
          <w:tcPr>
            <w:tcW w:w="7290" w:type="dxa"/>
          </w:tcPr>
          <w:p w:rsidR="00122233" w:rsidRPr="0037264E" w:rsidRDefault="00E37F8C" w:rsidP="003319CB">
            <w:r w:rsidRPr="0037264E">
              <w:t>F</w:t>
            </w:r>
          </w:p>
        </w:tc>
      </w:tr>
      <w:tr w:rsidR="00122233" w:rsidRPr="0037264E">
        <w:tc>
          <w:tcPr>
            <w:tcW w:w="2088" w:type="dxa"/>
          </w:tcPr>
          <w:p w:rsidR="00122233" w:rsidRPr="0037264E" w:rsidRDefault="00122233" w:rsidP="003319CB">
            <w:r w:rsidRPr="0037264E">
              <w:t>PTS:</w:t>
            </w:r>
          </w:p>
        </w:tc>
        <w:tc>
          <w:tcPr>
            <w:tcW w:w="7290" w:type="dxa"/>
          </w:tcPr>
          <w:p w:rsidR="00122233" w:rsidRPr="0037264E" w:rsidRDefault="00122233" w:rsidP="003319CB"/>
        </w:tc>
      </w:tr>
      <w:tr w:rsidR="00122233" w:rsidRPr="0037264E">
        <w:tc>
          <w:tcPr>
            <w:tcW w:w="2088" w:type="dxa"/>
          </w:tcPr>
          <w:p w:rsidR="00122233" w:rsidRPr="0037264E" w:rsidRDefault="00122233" w:rsidP="003319CB">
            <w:r w:rsidRPr="0037264E">
              <w:t>CHAPTER:</w:t>
            </w:r>
          </w:p>
        </w:tc>
        <w:tc>
          <w:tcPr>
            <w:tcW w:w="7290" w:type="dxa"/>
          </w:tcPr>
          <w:p w:rsidR="00122233" w:rsidRPr="0037264E" w:rsidRDefault="00122233" w:rsidP="003319CB">
            <w:r w:rsidRPr="0037264E">
              <w:t>1</w:t>
            </w:r>
          </w:p>
        </w:tc>
      </w:tr>
      <w:tr w:rsidR="00122233" w:rsidRPr="0037264E">
        <w:tc>
          <w:tcPr>
            <w:tcW w:w="2088" w:type="dxa"/>
          </w:tcPr>
          <w:p w:rsidR="00122233" w:rsidRPr="0037264E" w:rsidRDefault="00122233" w:rsidP="003319CB">
            <w:r w:rsidRPr="0037264E">
              <w:t>MIX CHOICES:</w:t>
            </w:r>
          </w:p>
        </w:tc>
        <w:tc>
          <w:tcPr>
            <w:tcW w:w="7290" w:type="dxa"/>
          </w:tcPr>
          <w:p w:rsidR="00122233" w:rsidRPr="0037264E" w:rsidRDefault="00E37F8C" w:rsidP="003319CB">
            <w:r w:rsidRPr="0037264E">
              <w:t>Y</w:t>
            </w:r>
            <w:r w:rsidR="00122233" w:rsidRPr="0037264E">
              <w:t>es</w:t>
            </w:r>
          </w:p>
        </w:tc>
      </w:tr>
    </w:tbl>
    <w:p w:rsidR="00D724AE" w:rsidRPr="0037264E" w:rsidRDefault="00F54AC1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6346980</wp:posOffset>
                </wp:positionH>
                <wp:positionV relativeFrom="paragraph">
                  <wp:posOffset>580710</wp:posOffset>
                </wp:positionV>
                <wp:extent cx="84600" cy="150840"/>
                <wp:effectExtent l="38100" t="38100" r="4445" b="27305"/>
                <wp:wrapNone/>
                <wp:docPr id="194" name="Ink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6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543C0" id="Ink 194" o:spid="_x0000_s1026" type="#_x0000_t75" style="position:absolute;margin-left:499.2pt;margin-top:45.2pt;width:7.85pt;height:13.1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">
                <v:imagedata r:id="rId300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6357060</wp:posOffset>
                </wp:positionH>
                <wp:positionV relativeFrom="paragraph">
                  <wp:posOffset>590790</wp:posOffset>
                </wp:positionV>
                <wp:extent cx="32400" cy="124200"/>
                <wp:effectExtent l="25400" t="38100" r="18415" b="28575"/>
                <wp:wrapNone/>
                <wp:docPr id="193" name="Ink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F8899" id="Ink 193" o:spid="_x0000_s1026" type="#_x0000_t75" style="position:absolute;margin-left:499.95pt;margin-top:45.9pt;width:3.75pt;height:11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">
                <v:imagedata r:id="rId302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6190740</wp:posOffset>
                </wp:positionH>
                <wp:positionV relativeFrom="paragraph">
                  <wp:posOffset>677910</wp:posOffset>
                </wp:positionV>
                <wp:extent cx="95040" cy="12960"/>
                <wp:effectExtent l="38100" t="38100" r="19685" b="25400"/>
                <wp:wrapNone/>
                <wp:docPr id="192" name="Ink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4C59A" id="Ink 192" o:spid="_x0000_s1026" type="#_x0000_t75" style="position:absolute;margin-left:486.85pt;margin-top:52.8pt;width:8.7pt;height:2.2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">
                <v:imagedata r:id="rId304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6188220</wp:posOffset>
                </wp:positionH>
                <wp:positionV relativeFrom="paragraph">
                  <wp:posOffset>621030</wp:posOffset>
                </wp:positionV>
                <wp:extent cx="78120" cy="99720"/>
                <wp:effectExtent l="38100" t="38100" r="23495" b="27305"/>
                <wp:wrapNone/>
                <wp:docPr id="191" name="Ink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1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012DB" id="Ink 191" o:spid="_x0000_s1026" type="#_x0000_t75" style="position:absolute;margin-left:486.65pt;margin-top:48.3pt;width:7.35pt;height:9.0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">
                <v:imagedata r:id="rId306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6030540</wp:posOffset>
                </wp:positionH>
                <wp:positionV relativeFrom="paragraph">
                  <wp:posOffset>635430</wp:posOffset>
                </wp:positionV>
                <wp:extent cx="111960" cy="77760"/>
                <wp:effectExtent l="38100" t="38100" r="27940" b="24130"/>
                <wp:wrapNone/>
                <wp:docPr id="190" name="Ink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9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EE566" id="Ink 190" o:spid="_x0000_s1026" type="#_x0000_t75" style="position:absolute;margin-left:474.25pt;margin-top:49.45pt;width:10pt;height:7.3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">
                <v:imagedata r:id="rId308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6035940</wp:posOffset>
                </wp:positionH>
                <wp:positionV relativeFrom="paragraph">
                  <wp:posOffset>652350</wp:posOffset>
                </wp:positionV>
                <wp:extent cx="64080" cy="54360"/>
                <wp:effectExtent l="38100" t="38100" r="25400" b="22225"/>
                <wp:wrapNone/>
                <wp:docPr id="189" name="Ink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0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E4B83" id="Ink 189" o:spid="_x0000_s1026" type="#_x0000_t75" style="position:absolute;margin-left:474.65pt;margin-top:50.75pt;width:6.25pt;height:5.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">
                <v:imagedata r:id="rId310" o:title=""/>
                <o:lock v:ext="edit" rotation="t" aspectratio="f"/>
              </v:shape>
            </w:pict>
          </mc:Fallback>
        </mc:AlternateContent>
      </w:r>
    </w:p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D724AE" w:rsidRPr="0037264E">
        <w:tc>
          <w:tcPr>
            <w:tcW w:w="2077" w:type="dxa"/>
          </w:tcPr>
          <w:p w:rsidR="00D724AE" w:rsidRPr="0037264E" w:rsidRDefault="00D724AE" w:rsidP="003319CB">
            <w:r w:rsidRPr="0037264E">
              <w:t>QN=</w:t>
            </w:r>
            <w:r w:rsidR="00691DD9" w:rsidRPr="0037264E">
              <w:t>5</w:t>
            </w:r>
          </w:p>
        </w:tc>
        <w:tc>
          <w:tcPr>
            <w:tcW w:w="7323" w:type="dxa"/>
          </w:tcPr>
          <w:p w:rsidR="00D724AE" w:rsidRPr="0037264E" w:rsidRDefault="00F54AC1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5696" behindDoc="0" locked="0" layoutInCell="1" allowOverlap="1">
                      <wp:simplePos x="0" y="0"/>
                      <wp:positionH relativeFrom="column">
                        <wp:posOffset>2478565</wp:posOffset>
                      </wp:positionH>
                      <wp:positionV relativeFrom="paragraph">
                        <wp:posOffset>-44420</wp:posOffset>
                      </wp:positionV>
                      <wp:extent cx="355680" cy="287280"/>
                      <wp:effectExtent l="38100" t="38100" r="12700" b="30480"/>
                      <wp:wrapNone/>
                      <wp:docPr id="155" name="Ink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55680" cy="28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4CC814" id="Ink 155" o:spid="_x0000_s1026" type="#_x0000_t75" style="position:absolute;margin-left:194.55pt;margin-top:-4.1pt;width:29.2pt;height:23.8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">
                      <v:imagedata r:id="rId312" o:title=""/>
                      <o:lock v:ext="edit" rotation="t" aspectratio="f"/>
                    </v:shape>
                  </w:pict>
                </mc:Fallback>
              </mc:AlternateContent>
            </w:r>
            <w:r w:rsidR="00FD516F">
              <w:t xml:space="preserve">(Level 1) </w:t>
            </w:r>
            <w:r w:rsidR="00122233" w:rsidRPr="0037264E">
              <w:t xml:space="preserve">Which of the following is (are) </w:t>
            </w:r>
            <w:r w:rsidR="0047431C" w:rsidRPr="0037264E">
              <w:rPr>
                <w:b/>
                <w:u w:val="single"/>
              </w:rPr>
              <w:t>even</w:t>
            </w:r>
            <w:r w:rsidR="00122233" w:rsidRPr="0037264E">
              <w:t xml:space="preserve"> function(s)?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122233" w:rsidRPr="0037264E" w:rsidRDefault="00F54AC1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46656" behindDoc="0" locked="0" layoutInCell="1" allowOverlap="1">
                      <wp:simplePos x="0" y="0"/>
                      <wp:positionH relativeFrom="column">
                        <wp:posOffset>287965</wp:posOffset>
                      </wp:positionH>
                      <wp:positionV relativeFrom="paragraph">
                        <wp:posOffset>15530</wp:posOffset>
                      </wp:positionV>
                      <wp:extent cx="156600" cy="197640"/>
                      <wp:effectExtent l="38100" t="38100" r="0" b="31115"/>
                      <wp:wrapNone/>
                      <wp:docPr id="195" name="Ink 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6600" cy="19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243E74" id="Ink 195" o:spid="_x0000_s1026" type="#_x0000_t75" style="position:absolute;margin-left:22.1pt;margin-top:.6pt;width:13.55pt;height:16.7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">
                      <v:imagedata r:id="rId31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4128" behindDoc="0" locked="0" layoutInCell="1" allowOverlap="1">
                      <wp:simplePos x="0" y="0"/>
                      <wp:positionH relativeFrom="column">
                        <wp:posOffset>4372885</wp:posOffset>
                      </wp:positionH>
                      <wp:positionV relativeFrom="paragraph">
                        <wp:posOffset>22730</wp:posOffset>
                      </wp:positionV>
                      <wp:extent cx="117360" cy="144720"/>
                      <wp:effectExtent l="38100" t="38100" r="0" b="20955"/>
                      <wp:wrapNone/>
                      <wp:docPr id="173" name="Ink 1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7360" cy="144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B3C0F3" id="Ink 173" o:spid="_x0000_s1026" type="#_x0000_t75" style="position:absolute;margin-left:343.7pt;margin-top:1.2pt;width:10.5pt;height:12.6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">
                      <v:imagedata r:id="rId31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3104" behindDoc="0" locked="0" layoutInCell="1" allowOverlap="1">
                      <wp:simplePos x="0" y="0"/>
                      <wp:positionH relativeFrom="column">
                        <wp:posOffset>4408165</wp:posOffset>
                      </wp:positionH>
                      <wp:positionV relativeFrom="paragraph">
                        <wp:posOffset>31730</wp:posOffset>
                      </wp:positionV>
                      <wp:extent cx="22680" cy="102600"/>
                      <wp:effectExtent l="38100" t="38100" r="15875" b="24765"/>
                      <wp:wrapNone/>
                      <wp:docPr id="172" name="Ink 1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2680" cy="10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32BAD9" id="Ink 172" o:spid="_x0000_s1026" type="#_x0000_t75" style="position:absolute;margin-left:346.5pt;margin-top:1.9pt;width:3.05pt;height:9.3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">
                      <v:imagedata r:id="rId31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2080" behindDoc="0" locked="0" layoutInCell="1" allowOverlap="1">
                      <wp:simplePos x="0" y="0"/>
                      <wp:positionH relativeFrom="column">
                        <wp:posOffset>3644605</wp:posOffset>
                      </wp:positionH>
                      <wp:positionV relativeFrom="paragraph">
                        <wp:posOffset>51890</wp:posOffset>
                      </wp:positionV>
                      <wp:extent cx="104040" cy="168120"/>
                      <wp:effectExtent l="38100" t="38100" r="0" b="22860"/>
                      <wp:wrapNone/>
                      <wp:docPr id="171" name="Ink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4040" cy="16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CB6B16" id="Ink 171" o:spid="_x0000_s1026" type="#_x0000_t75" style="position:absolute;margin-left:286.4pt;margin-top:3.5pt;width:9.4pt;height:14.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">
                      <v:imagedata r:id="rId32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1056" behindDoc="0" locked="0" layoutInCell="1" allowOverlap="1">
                      <wp:simplePos x="0" y="0"/>
                      <wp:positionH relativeFrom="column">
                        <wp:posOffset>3670165</wp:posOffset>
                      </wp:positionH>
                      <wp:positionV relativeFrom="paragraph">
                        <wp:posOffset>55490</wp:posOffset>
                      </wp:positionV>
                      <wp:extent cx="19080" cy="133560"/>
                      <wp:effectExtent l="38100" t="38100" r="19050" b="19050"/>
                      <wp:wrapNone/>
                      <wp:docPr id="170" name="Ink 1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080" cy="13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DB7588" id="Ink 170" o:spid="_x0000_s1026" type="#_x0000_t75" style="position:absolute;margin-left:288.4pt;margin-top:3.8pt;width:2.7pt;height:11.7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">
                      <v:imagedata r:id="rId32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0032" behindDoc="0" locked="0" layoutInCell="1" allowOverlap="1">
                      <wp:simplePos x="0" y="0"/>
                      <wp:positionH relativeFrom="column">
                        <wp:posOffset>4200445</wp:posOffset>
                      </wp:positionH>
                      <wp:positionV relativeFrom="paragraph">
                        <wp:posOffset>94730</wp:posOffset>
                      </wp:positionV>
                      <wp:extent cx="111240" cy="9360"/>
                      <wp:effectExtent l="38100" t="38100" r="28575" b="29210"/>
                      <wp:wrapNone/>
                      <wp:docPr id="169" name="Ink 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24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409780" id="Ink 169" o:spid="_x0000_s1026" type="#_x0000_t75" style="position:absolute;margin-left:330.15pt;margin-top:6.9pt;width:9.95pt;height:2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">
                      <v:imagedata r:id="rId32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9008" behindDoc="0" locked="0" layoutInCell="1" allowOverlap="1">
                      <wp:simplePos x="0" y="0"/>
                      <wp:positionH relativeFrom="column">
                        <wp:posOffset>4216645</wp:posOffset>
                      </wp:positionH>
                      <wp:positionV relativeFrom="paragraph">
                        <wp:posOffset>49010</wp:posOffset>
                      </wp:positionV>
                      <wp:extent cx="65880" cy="88200"/>
                      <wp:effectExtent l="38100" t="38100" r="10795" b="26670"/>
                      <wp:wrapNone/>
                      <wp:docPr id="168" name="Ink 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880" cy="88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E0554D" id="Ink 168" o:spid="_x0000_s1026" type="#_x0000_t75" style="position:absolute;margin-left:331.4pt;margin-top:3.25pt;width:6.45pt;height:8.2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">
                      <v:imagedata r:id="rId32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7984" behindDoc="0" locked="0" layoutInCell="1" allowOverlap="1">
                      <wp:simplePos x="0" y="0"/>
                      <wp:positionH relativeFrom="column">
                        <wp:posOffset>4070485</wp:posOffset>
                      </wp:positionH>
                      <wp:positionV relativeFrom="paragraph">
                        <wp:posOffset>62690</wp:posOffset>
                      </wp:positionV>
                      <wp:extent cx="119880" cy="67320"/>
                      <wp:effectExtent l="38100" t="38100" r="20320" b="21590"/>
                      <wp:wrapNone/>
                      <wp:docPr id="167" name="Ink 1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9880" cy="6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C91455" id="Ink 167" o:spid="_x0000_s1026" type="#_x0000_t75" style="position:absolute;margin-left:319.9pt;margin-top:4.35pt;width:10.7pt;height:6.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">
                      <v:imagedata r:id="rId32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6960" behindDoc="0" locked="0" layoutInCell="1" allowOverlap="1">
                      <wp:simplePos x="0" y="0"/>
                      <wp:positionH relativeFrom="column">
                        <wp:posOffset>4070845</wp:posOffset>
                      </wp:positionH>
                      <wp:positionV relativeFrom="paragraph">
                        <wp:posOffset>55130</wp:posOffset>
                      </wp:positionV>
                      <wp:extent cx="71280" cy="67680"/>
                      <wp:effectExtent l="38100" t="38100" r="17780" b="21590"/>
                      <wp:wrapNone/>
                      <wp:docPr id="166" name="Ink 1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1280" cy="6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E8BCEF" id="Ink 166" o:spid="_x0000_s1026" type="#_x0000_t75" style="position:absolute;margin-left:319.95pt;margin-top:3.75pt;width:6.8pt;height:6.5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">
                      <v:imagedata r:id="rId33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5936" behindDoc="0" locked="0" layoutInCell="1" allowOverlap="1">
                      <wp:simplePos x="0" y="0"/>
                      <wp:positionH relativeFrom="column">
                        <wp:posOffset>3925405</wp:posOffset>
                      </wp:positionH>
                      <wp:positionV relativeFrom="paragraph">
                        <wp:posOffset>92930</wp:posOffset>
                      </wp:positionV>
                      <wp:extent cx="95760" cy="9000"/>
                      <wp:effectExtent l="38100" t="38100" r="19050" b="29210"/>
                      <wp:wrapNone/>
                      <wp:docPr id="165" name="Ink 1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576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F7DA98" id="Ink 165" o:spid="_x0000_s1026" type="#_x0000_t75" style="position:absolute;margin-left:308.5pt;margin-top:6.7pt;width:8.8pt;height:1.9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">
                      <v:imagedata r:id="rId33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4912" behindDoc="0" locked="0" layoutInCell="1" allowOverlap="1">
                      <wp:simplePos x="0" y="0"/>
                      <wp:positionH relativeFrom="column">
                        <wp:posOffset>3782485</wp:posOffset>
                      </wp:positionH>
                      <wp:positionV relativeFrom="paragraph">
                        <wp:posOffset>123890</wp:posOffset>
                      </wp:positionV>
                      <wp:extent cx="31680" cy="73440"/>
                      <wp:effectExtent l="38100" t="38100" r="19685" b="28575"/>
                      <wp:wrapNone/>
                      <wp:docPr id="164" name="Ink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1680" cy="7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F4D8A7" id="Ink 164" o:spid="_x0000_s1026" type="#_x0000_t75" style="position:absolute;margin-left:297.25pt;margin-top:9.2pt;width:3.75pt;height:7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">
                      <v:imagedata r:id="rId33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3888" behindDoc="0" locked="0" layoutInCell="1" allowOverlap="1">
                      <wp:simplePos x="0" y="0"/>
                      <wp:positionH relativeFrom="column">
                        <wp:posOffset>3664045</wp:posOffset>
                      </wp:positionH>
                      <wp:positionV relativeFrom="paragraph">
                        <wp:posOffset>102290</wp:posOffset>
                      </wp:positionV>
                      <wp:extent cx="91440" cy="52200"/>
                      <wp:effectExtent l="38100" t="38100" r="22860" b="24130"/>
                      <wp:wrapNone/>
                      <wp:docPr id="163" name="Ink 1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1440" cy="5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5488C4" id="Ink 163" o:spid="_x0000_s1026" type="#_x0000_t75" style="position:absolute;margin-left:287.9pt;margin-top:7.45pt;width:8.4pt;height:5.3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">
                      <v:imagedata r:id="rId33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2864" behindDoc="0" locked="0" layoutInCell="1" allowOverlap="1">
                      <wp:simplePos x="0" y="0"/>
                      <wp:positionH relativeFrom="column">
                        <wp:posOffset>3682765</wp:posOffset>
                      </wp:positionH>
                      <wp:positionV relativeFrom="paragraph">
                        <wp:posOffset>78530</wp:posOffset>
                      </wp:positionV>
                      <wp:extent cx="61920" cy="70200"/>
                      <wp:effectExtent l="38100" t="38100" r="27305" b="19050"/>
                      <wp:wrapNone/>
                      <wp:docPr id="162" name="Ink 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920" cy="7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EEACAC" id="Ink 162" o:spid="_x0000_s1026" type="#_x0000_t75" style="position:absolute;margin-left:289.4pt;margin-top:5.6pt;width:6.1pt;height:6.7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">
                      <v:imagedata r:id="rId33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1840" behindDoc="0" locked="0" layoutInCell="1" allowOverlap="1">
                      <wp:simplePos x="0" y="0"/>
                      <wp:positionH relativeFrom="column">
                        <wp:posOffset>3549205</wp:posOffset>
                      </wp:positionH>
                      <wp:positionV relativeFrom="paragraph">
                        <wp:posOffset>123530</wp:posOffset>
                      </wp:positionV>
                      <wp:extent cx="74520" cy="8280"/>
                      <wp:effectExtent l="38100" t="38100" r="27305" b="29845"/>
                      <wp:wrapNone/>
                      <wp:docPr id="161" name="Ink 1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52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262B67" id="Ink 161" o:spid="_x0000_s1026" type="#_x0000_t75" style="position:absolute;margin-left:278.85pt;margin-top:9.15pt;width:7.05pt;height:1.8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">
                      <v:imagedata r:id="rId34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10816" behindDoc="0" locked="0" layoutInCell="1" allowOverlap="1">
                      <wp:simplePos x="0" y="0"/>
                      <wp:positionH relativeFrom="column">
                        <wp:posOffset>3538405</wp:posOffset>
                      </wp:positionH>
                      <wp:positionV relativeFrom="paragraph">
                        <wp:posOffset>94010</wp:posOffset>
                      </wp:positionV>
                      <wp:extent cx="77400" cy="70200"/>
                      <wp:effectExtent l="38100" t="38100" r="12065" b="19050"/>
                      <wp:wrapNone/>
                      <wp:docPr id="160" name="Ink 1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400" cy="7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A0F332" id="Ink 160" o:spid="_x0000_s1026" type="#_x0000_t75" style="position:absolute;margin-left:278pt;margin-top:6.85pt;width:7.35pt;height:6.7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">
                      <v:imagedata r:id="rId34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09792" behindDoc="0" locked="0" layoutInCell="1" allowOverlap="1">
                      <wp:simplePos x="0" y="0"/>
                      <wp:positionH relativeFrom="column">
                        <wp:posOffset>3393325</wp:posOffset>
                      </wp:positionH>
                      <wp:positionV relativeFrom="paragraph">
                        <wp:posOffset>111290</wp:posOffset>
                      </wp:positionV>
                      <wp:extent cx="103320" cy="68760"/>
                      <wp:effectExtent l="38100" t="38100" r="24130" b="20320"/>
                      <wp:wrapNone/>
                      <wp:docPr id="159" name="Ink 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3320" cy="6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D8F830" id="Ink 159" o:spid="_x0000_s1026" type="#_x0000_t75" style="position:absolute;margin-left:266.6pt;margin-top:8.15pt;width:9.4pt;height:6.6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">
                      <v:imagedata r:id="rId34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08768" behindDoc="0" locked="0" layoutInCell="1" allowOverlap="1">
                      <wp:simplePos x="0" y="0"/>
                      <wp:positionH relativeFrom="column">
                        <wp:posOffset>3391885</wp:posOffset>
                      </wp:positionH>
                      <wp:positionV relativeFrom="paragraph">
                        <wp:posOffset>116690</wp:posOffset>
                      </wp:positionV>
                      <wp:extent cx="55440" cy="61200"/>
                      <wp:effectExtent l="38100" t="38100" r="20955" b="27940"/>
                      <wp:wrapNone/>
                      <wp:docPr id="158" name="Ink 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440" cy="6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D8BACF" id="Ink 158" o:spid="_x0000_s1026" type="#_x0000_t75" style="position:absolute;margin-left:266.5pt;margin-top:8.65pt;width:5.55pt;height:6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">
                      <v:imagedata r:id="rId34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07744" behindDoc="0" locked="0" layoutInCell="1" allowOverlap="1">
                      <wp:simplePos x="0" y="0"/>
                      <wp:positionH relativeFrom="column">
                        <wp:posOffset>3227725</wp:posOffset>
                      </wp:positionH>
                      <wp:positionV relativeFrom="paragraph">
                        <wp:posOffset>126410</wp:posOffset>
                      </wp:positionV>
                      <wp:extent cx="118800" cy="14040"/>
                      <wp:effectExtent l="38100" t="38100" r="20955" b="24130"/>
                      <wp:wrapNone/>
                      <wp:docPr id="157" name="Ink 1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8800" cy="1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F45FA0" id="Ink 157" o:spid="_x0000_s1026" type="#_x0000_t75" style="position:absolute;margin-left:253.55pt;margin-top:9.35pt;width:10.5pt;height:2.3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">
                      <v:imagedata r:id="rId34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06720" behindDoc="0" locked="0" layoutInCell="1" allowOverlap="1">
                      <wp:simplePos x="0" y="0"/>
                      <wp:positionH relativeFrom="column">
                        <wp:posOffset>3275965</wp:posOffset>
                      </wp:positionH>
                      <wp:positionV relativeFrom="paragraph">
                        <wp:posOffset>86090</wp:posOffset>
                      </wp:positionV>
                      <wp:extent cx="50760" cy="96480"/>
                      <wp:effectExtent l="38100" t="38100" r="26035" b="31115"/>
                      <wp:wrapNone/>
                      <wp:docPr id="156" name="Ink 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760" cy="9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896C38" id="Ink 156" o:spid="_x0000_s1026" type="#_x0000_t75" style="position:absolute;margin-left:257.35pt;margin-top:6.2pt;width:5.25pt;height:8.8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">
                      <v:imagedata r:id="rId350" o:title=""/>
                      <o:lock v:ext="edit" rotation="t" aspectratio="f"/>
                    </v:shape>
                  </w:pict>
                </mc:Fallback>
              </mc:AlternateContent>
            </w:r>
            <w:r w:rsidR="00122233" w:rsidRPr="0037264E">
              <w:rPr>
                <w:sz w:val="24"/>
                <w:szCs w:val="24"/>
              </w:rPr>
              <w:t>f(x)= x</w:t>
            </w:r>
            <w:r w:rsidR="00122233" w:rsidRPr="0037264E">
              <w:rPr>
                <w:sz w:val="24"/>
                <w:szCs w:val="24"/>
                <w:vertAlign w:val="superscript"/>
              </w:rPr>
              <w:t>3</w:t>
            </w:r>
            <w:r w:rsidR="00122233" w:rsidRPr="0037264E">
              <w:rPr>
                <w:sz w:val="24"/>
                <w:szCs w:val="24"/>
              </w:rPr>
              <w:t>-1</w:t>
            </w:r>
            <w:r w:rsidR="009E28C3" w:rsidRPr="0037264E">
              <w:rPr>
                <w:sz w:val="24"/>
                <w:szCs w:val="24"/>
              </w:rPr>
              <w:t>010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122233" w:rsidRPr="0037264E" w:rsidRDefault="00F54AC1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47680" behindDoc="0" locked="0" layoutInCell="1" allowOverlap="1">
                      <wp:simplePos x="0" y="0"/>
                      <wp:positionH relativeFrom="column">
                        <wp:posOffset>1081405</wp:posOffset>
                      </wp:positionH>
                      <wp:positionV relativeFrom="paragraph">
                        <wp:posOffset>-23875</wp:posOffset>
                      </wp:positionV>
                      <wp:extent cx="136800" cy="155160"/>
                      <wp:effectExtent l="38100" t="38100" r="28575" b="22860"/>
                      <wp:wrapNone/>
                      <wp:docPr id="196" name="Ink 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6800" cy="15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6DA2DF" id="Ink 196" o:spid="_x0000_s1026" type="#_x0000_t75" style="position:absolute;margin-left:84.55pt;margin-top:-2.5pt;width:11.95pt;height:13.4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">
                      <v:imagedata r:id="rId35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9488" behindDoc="0" locked="0" layoutInCell="1" allowOverlap="1">
                      <wp:simplePos x="0" y="0"/>
                      <wp:positionH relativeFrom="column">
                        <wp:posOffset>4542445</wp:posOffset>
                      </wp:positionH>
                      <wp:positionV relativeFrom="paragraph">
                        <wp:posOffset>96725</wp:posOffset>
                      </wp:positionV>
                      <wp:extent cx="128160" cy="20160"/>
                      <wp:effectExtent l="38100" t="38100" r="24765" b="18415"/>
                      <wp:wrapNone/>
                      <wp:docPr id="188" name="Ink 1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8160" cy="2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47DD4C" id="Ink 188" o:spid="_x0000_s1026" type="#_x0000_t75" style="position:absolute;margin-left:357.05pt;margin-top:7pt;width:11.35pt;height:2.8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">
                      <v:imagedata r:id="rId35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8464" behindDoc="0" locked="0" layoutInCell="1" allowOverlap="1">
                      <wp:simplePos x="0" y="0"/>
                      <wp:positionH relativeFrom="column">
                        <wp:posOffset>4569085</wp:posOffset>
                      </wp:positionH>
                      <wp:positionV relativeFrom="paragraph">
                        <wp:posOffset>41645</wp:posOffset>
                      </wp:positionV>
                      <wp:extent cx="75600" cy="116640"/>
                      <wp:effectExtent l="38100" t="38100" r="26035" b="23495"/>
                      <wp:wrapNone/>
                      <wp:docPr id="187" name="Ink 1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600" cy="11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D97EDC" id="Ink 187" o:spid="_x0000_s1026" type="#_x0000_t75" style="position:absolute;margin-left:359.15pt;margin-top:2.75pt;width:7.15pt;height:10.4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">
                      <v:imagedata r:id="rId35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7440" behindDoc="0" locked="0" layoutInCell="1" allowOverlap="1">
                      <wp:simplePos x="0" y="0"/>
                      <wp:positionH relativeFrom="column">
                        <wp:posOffset>4323565</wp:posOffset>
                      </wp:positionH>
                      <wp:positionV relativeFrom="paragraph">
                        <wp:posOffset>20765</wp:posOffset>
                      </wp:positionV>
                      <wp:extent cx="57240" cy="190080"/>
                      <wp:effectExtent l="25400" t="38100" r="6350" b="26035"/>
                      <wp:wrapNone/>
                      <wp:docPr id="186" name="Ink 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240" cy="19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AB37EA" id="Ink 186" o:spid="_x0000_s1026" type="#_x0000_t75" style="position:absolute;margin-left:339.85pt;margin-top:1.05pt;width:5.7pt;height:16.1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">
                      <v:imagedata r:id="rId35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6416" behindDoc="0" locked="0" layoutInCell="1" allowOverlap="1">
                      <wp:simplePos x="0" y="0"/>
                      <wp:positionH relativeFrom="column">
                        <wp:posOffset>4255525</wp:posOffset>
                      </wp:positionH>
                      <wp:positionV relativeFrom="paragraph">
                        <wp:posOffset>74045</wp:posOffset>
                      </wp:positionV>
                      <wp:extent cx="108360" cy="85680"/>
                      <wp:effectExtent l="38100" t="38100" r="19050" b="29210"/>
                      <wp:wrapNone/>
                      <wp:docPr id="185" name="Ink 1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8360" cy="8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9DDFA9" id="Ink 185" o:spid="_x0000_s1026" type="#_x0000_t75" style="position:absolute;margin-left:334.5pt;margin-top:5.25pt;width:9.75pt;height:8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">
                      <v:imagedata r:id="rId36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5392" behindDoc="0" locked="0" layoutInCell="1" allowOverlap="1">
                      <wp:simplePos x="0" y="0"/>
                      <wp:positionH relativeFrom="column">
                        <wp:posOffset>4276765</wp:posOffset>
                      </wp:positionH>
                      <wp:positionV relativeFrom="paragraph">
                        <wp:posOffset>83765</wp:posOffset>
                      </wp:positionV>
                      <wp:extent cx="60480" cy="63720"/>
                      <wp:effectExtent l="38100" t="38100" r="28575" b="25400"/>
                      <wp:wrapNone/>
                      <wp:docPr id="184" name="Ink 1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0480" cy="6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5B2F34" id="Ink 184" o:spid="_x0000_s1026" type="#_x0000_t75" style="position:absolute;margin-left:336.15pt;margin-top:6pt;width:5.95pt;height:6.2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">
                      <v:imagedata r:id="rId36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4368" behindDoc="0" locked="0" layoutInCell="1" allowOverlap="1">
                      <wp:simplePos x="0" y="0"/>
                      <wp:positionH relativeFrom="column">
                        <wp:posOffset>4170205</wp:posOffset>
                      </wp:positionH>
                      <wp:positionV relativeFrom="paragraph">
                        <wp:posOffset>26525</wp:posOffset>
                      </wp:positionV>
                      <wp:extent cx="73800" cy="165240"/>
                      <wp:effectExtent l="38100" t="38100" r="15240" b="25400"/>
                      <wp:wrapNone/>
                      <wp:docPr id="183" name="Ink 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3800" cy="16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02952B" id="Ink 183" o:spid="_x0000_s1026" type="#_x0000_t75" style="position:absolute;margin-left:327.75pt;margin-top:1.5pt;width:7pt;height:14.2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">
                      <v:imagedata r:id="rId3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3344" behindDoc="0" locked="0" layoutInCell="1" allowOverlap="1">
                      <wp:simplePos x="0" y="0"/>
                      <wp:positionH relativeFrom="column">
                        <wp:posOffset>4046365</wp:posOffset>
                      </wp:positionH>
                      <wp:positionV relativeFrom="paragraph">
                        <wp:posOffset>48125</wp:posOffset>
                      </wp:positionV>
                      <wp:extent cx="81360" cy="213480"/>
                      <wp:effectExtent l="38100" t="38100" r="20320" b="27940"/>
                      <wp:wrapNone/>
                      <wp:docPr id="182" name="Ink 1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360" cy="213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EF5986" id="Ink 182" o:spid="_x0000_s1026" type="#_x0000_t75" style="position:absolute;margin-left:318pt;margin-top:3.2pt;width:7.6pt;height:17.9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">
                      <v:imagedata r:id="rId3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2320" behindDoc="0" locked="0" layoutInCell="1" allowOverlap="1">
                      <wp:simplePos x="0" y="0"/>
                      <wp:positionH relativeFrom="column">
                        <wp:posOffset>3869965</wp:posOffset>
                      </wp:positionH>
                      <wp:positionV relativeFrom="paragraph">
                        <wp:posOffset>149285</wp:posOffset>
                      </wp:positionV>
                      <wp:extent cx="86400" cy="20880"/>
                      <wp:effectExtent l="25400" t="38100" r="27940" b="30480"/>
                      <wp:wrapNone/>
                      <wp:docPr id="181" name="Ink 1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400" cy="2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531390" id="Ink 181" o:spid="_x0000_s1026" type="#_x0000_t75" style="position:absolute;margin-left:304.1pt;margin-top:11.15pt;width:8pt;height:2.9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">
                      <v:imagedata r:id="rId3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1296" behindDoc="0" locked="0" layoutInCell="1" allowOverlap="1">
                      <wp:simplePos x="0" y="0"/>
                      <wp:positionH relativeFrom="column">
                        <wp:posOffset>3854845</wp:posOffset>
                      </wp:positionH>
                      <wp:positionV relativeFrom="paragraph">
                        <wp:posOffset>103205</wp:posOffset>
                      </wp:positionV>
                      <wp:extent cx="96480" cy="11160"/>
                      <wp:effectExtent l="38100" t="38100" r="18415" b="27305"/>
                      <wp:wrapNone/>
                      <wp:docPr id="180" name="Ink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648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AF5B09" id="Ink 180" o:spid="_x0000_s1026" type="#_x0000_t75" style="position:absolute;margin-left:302.95pt;margin-top:7.55pt;width:8.85pt;height:2.1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">
                      <v:imagedata r:id="rId3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30272" behindDoc="0" locked="0" layoutInCell="1" allowOverlap="1">
                      <wp:simplePos x="0" y="0"/>
                      <wp:positionH relativeFrom="column">
                        <wp:posOffset>3656485</wp:posOffset>
                      </wp:positionH>
                      <wp:positionV relativeFrom="paragraph">
                        <wp:posOffset>65405</wp:posOffset>
                      </wp:positionV>
                      <wp:extent cx="50400" cy="174960"/>
                      <wp:effectExtent l="38100" t="38100" r="13335" b="28575"/>
                      <wp:wrapNone/>
                      <wp:docPr id="179" name="Ink 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400" cy="174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43492B" id="Ink 179" o:spid="_x0000_s1026" type="#_x0000_t75" style="position:absolute;margin-left:287.3pt;margin-top:4.55pt;width:5.15pt;height:1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">
                      <v:imagedata r:id="rId37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9248" behindDoc="0" locked="0" layoutInCell="1" allowOverlap="1">
                      <wp:simplePos x="0" y="0"/>
                      <wp:positionH relativeFrom="column">
                        <wp:posOffset>3597805</wp:posOffset>
                      </wp:positionH>
                      <wp:positionV relativeFrom="paragraph">
                        <wp:posOffset>109685</wp:posOffset>
                      </wp:positionV>
                      <wp:extent cx="88560" cy="56880"/>
                      <wp:effectExtent l="38100" t="38100" r="26035" b="19685"/>
                      <wp:wrapNone/>
                      <wp:docPr id="178" name="Ink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56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531C31" id="Ink 178" o:spid="_x0000_s1026" type="#_x0000_t75" style="position:absolute;margin-left:282.7pt;margin-top:8.05pt;width:8.15pt;height:5.7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">
                      <v:imagedata r:id="rId3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8224" behindDoc="0" locked="0" layoutInCell="1" allowOverlap="1">
                      <wp:simplePos x="0" y="0"/>
                      <wp:positionH relativeFrom="column">
                        <wp:posOffset>3599605</wp:posOffset>
                      </wp:positionH>
                      <wp:positionV relativeFrom="paragraph">
                        <wp:posOffset>93125</wp:posOffset>
                      </wp:positionV>
                      <wp:extent cx="50040" cy="79560"/>
                      <wp:effectExtent l="38100" t="38100" r="26670" b="22225"/>
                      <wp:wrapNone/>
                      <wp:docPr id="177" name="Ink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040" cy="7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8F2748" id="Ink 177" o:spid="_x0000_s1026" type="#_x0000_t75" style="position:absolute;margin-left:282.85pt;margin-top:6.75pt;width:5.2pt;height:7.4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">
                      <v:imagedata r:id="rId3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7200" behindDoc="0" locked="0" layoutInCell="1" allowOverlap="1">
                      <wp:simplePos x="0" y="0"/>
                      <wp:positionH relativeFrom="column">
                        <wp:posOffset>3469285</wp:posOffset>
                      </wp:positionH>
                      <wp:positionV relativeFrom="paragraph">
                        <wp:posOffset>144245</wp:posOffset>
                      </wp:positionV>
                      <wp:extent cx="95040" cy="20520"/>
                      <wp:effectExtent l="38100" t="38100" r="19685" b="17780"/>
                      <wp:wrapNone/>
                      <wp:docPr id="176" name="Ink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5040" cy="2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301ED7" id="Ink 176" o:spid="_x0000_s1026" type="#_x0000_t75" style="position:absolute;margin-left:272.55pt;margin-top:10.75pt;width:8.7pt;height:2.8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">
                      <v:imagedata r:id="rId37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6176" behindDoc="0" locked="0" layoutInCell="1" allowOverlap="1">
                      <wp:simplePos x="0" y="0"/>
                      <wp:positionH relativeFrom="column">
                        <wp:posOffset>3389725</wp:posOffset>
                      </wp:positionH>
                      <wp:positionV relativeFrom="paragraph">
                        <wp:posOffset>70805</wp:posOffset>
                      </wp:positionV>
                      <wp:extent cx="75240" cy="169920"/>
                      <wp:effectExtent l="38100" t="38100" r="13970" b="20955"/>
                      <wp:wrapNone/>
                      <wp:docPr id="175" name="Ink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240" cy="16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5856CE" id="Ink 175" o:spid="_x0000_s1026" type="#_x0000_t75" style="position:absolute;margin-left:266.3pt;margin-top:5pt;width:7.1pt;height:14.6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">
                      <v:imagedata r:id="rId380" o:title=""/>
                      <o:lock v:ext="edit" rotation="t" aspectratio="f"/>
                    </v:shape>
                  </w:pict>
                </mc:Fallback>
              </mc:AlternateContent>
            </w:r>
            <w:r w:rsidR="00122233" w:rsidRPr="0037264E">
              <w:rPr>
                <w:sz w:val="24"/>
                <w:szCs w:val="24"/>
              </w:rPr>
              <w:t>f(x)= sin</w:t>
            </w:r>
            <w:r w:rsidR="009E28C3" w:rsidRPr="0037264E">
              <w:rPr>
                <w:sz w:val="24"/>
                <w:szCs w:val="24"/>
              </w:rPr>
              <w:t>(</w:t>
            </w:r>
            <w:r w:rsidR="00122233" w:rsidRPr="0037264E">
              <w:rPr>
                <w:sz w:val="24"/>
                <w:szCs w:val="24"/>
              </w:rPr>
              <w:t>2x</w:t>
            </w:r>
            <w:r w:rsidR="009E28C3" w:rsidRPr="0037264E">
              <w:rPr>
                <w:sz w:val="24"/>
                <w:szCs w:val="24"/>
                <w:vertAlign w:val="superscript"/>
              </w:rPr>
              <w:t>4</w:t>
            </w:r>
            <w:r w:rsidR="009E28C3" w:rsidRPr="0037264E">
              <w:rPr>
                <w:sz w:val="24"/>
                <w:szCs w:val="24"/>
              </w:rPr>
              <w:t>)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122233" w:rsidRPr="0037264E" w:rsidRDefault="00F54AC1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0752" behindDoc="0" locked="0" layoutInCell="1" allowOverlap="1">
                      <wp:simplePos x="0" y="0"/>
                      <wp:positionH relativeFrom="column">
                        <wp:posOffset>1249885</wp:posOffset>
                      </wp:positionH>
                      <wp:positionV relativeFrom="paragraph">
                        <wp:posOffset>25640</wp:posOffset>
                      </wp:positionV>
                      <wp:extent cx="144720" cy="136440"/>
                      <wp:effectExtent l="38100" t="38100" r="20955" b="29210"/>
                      <wp:wrapNone/>
                      <wp:docPr id="199" name="Ink 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4720" cy="13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61BBB7" id="Ink 199" o:spid="_x0000_s1026" type="#_x0000_t75" style="position:absolute;margin-left:97.8pt;margin-top:1.4pt;width:12.65pt;height:12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">
                      <v:imagedata r:id="rId38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49728" behindDoc="0" locked="0" layoutInCell="1" allowOverlap="1">
                      <wp:simplePos x="0" y="0"/>
                      <wp:positionH relativeFrom="column">
                        <wp:posOffset>1223965</wp:posOffset>
                      </wp:positionH>
                      <wp:positionV relativeFrom="paragraph">
                        <wp:posOffset>65960</wp:posOffset>
                      </wp:positionV>
                      <wp:extent cx="122040" cy="87840"/>
                      <wp:effectExtent l="38100" t="38100" r="17780" b="26670"/>
                      <wp:wrapNone/>
                      <wp:docPr id="198" name="Ink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2040" cy="8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338F63" id="Ink 198" o:spid="_x0000_s1026" type="#_x0000_t75" style="position:absolute;margin-left:95.8pt;margin-top:4.6pt;width:10.8pt;height:8.1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">
                      <v:imagedata r:id="rId38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48704" behindDoc="0" locked="0" layoutInCell="1" allowOverlap="1">
                      <wp:simplePos x="0" y="0"/>
                      <wp:positionH relativeFrom="column">
                        <wp:posOffset>480205</wp:posOffset>
                      </wp:positionH>
                      <wp:positionV relativeFrom="paragraph">
                        <wp:posOffset>5480</wp:posOffset>
                      </wp:positionV>
                      <wp:extent cx="435600" cy="187560"/>
                      <wp:effectExtent l="38100" t="38100" r="0" b="28575"/>
                      <wp:wrapNone/>
                      <wp:docPr id="197" name="Ink 1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5600" cy="18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CDC22E" id="Ink 197" o:spid="_x0000_s1026" type="#_x0000_t75" style="position:absolute;margin-left:37.2pt;margin-top:-.15pt;width:35.55pt;height:15.9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">
                      <v:imagedata r:id="rId38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25152" behindDoc="0" locked="0" layoutInCell="1" allowOverlap="1">
                      <wp:simplePos x="0" y="0"/>
                      <wp:positionH relativeFrom="column">
                        <wp:posOffset>3247885</wp:posOffset>
                      </wp:positionH>
                      <wp:positionV relativeFrom="paragraph">
                        <wp:posOffset>-127360</wp:posOffset>
                      </wp:positionV>
                      <wp:extent cx="113400" cy="260640"/>
                      <wp:effectExtent l="38100" t="38100" r="1270" b="19050"/>
                      <wp:wrapNone/>
                      <wp:docPr id="174" name="Ink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3400" cy="26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1DB9D5" id="Ink 174" o:spid="_x0000_s1026" type="#_x0000_t75" style="position:absolute;margin-left:255.15pt;margin-top:-10.65pt;width:10.15pt;height:21.7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">
                      <v:imagedata r:id="rId388" o:title=""/>
                      <o:lock v:ext="edit" rotation="t" aspectratio="f"/>
                    </v:shape>
                  </w:pict>
                </mc:Fallback>
              </mc:AlternateContent>
            </w:r>
            <w:r w:rsidR="00122233" w:rsidRPr="0037264E">
              <w:rPr>
                <w:sz w:val="24"/>
                <w:szCs w:val="24"/>
              </w:rPr>
              <w:t>f(x)=sin(x-1</w:t>
            </w:r>
            <w:r w:rsidR="0047431C" w:rsidRPr="0037264E">
              <w:rPr>
                <w:sz w:val="24"/>
                <w:szCs w:val="24"/>
              </w:rPr>
              <w:t>0x</w:t>
            </w:r>
            <w:r w:rsidR="0047431C" w:rsidRPr="0037264E">
              <w:rPr>
                <w:sz w:val="24"/>
                <w:szCs w:val="24"/>
                <w:vertAlign w:val="superscript"/>
              </w:rPr>
              <w:t>5</w:t>
            </w:r>
            <w:r w:rsidR="00122233" w:rsidRPr="0037264E">
              <w:rPr>
                <w:sz w:val="24"/>
                <w:szCs w:val="24"/>
              </w:rPr>
              <w:t>)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122233" w:rsidRPr="0037264E" w:rsidRDefault="00F54AC1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65088" behindDoc="0" locked="0" layoutInCell="1" allowOverlap="1">
                      <wp:simplePos x="0" y="0"/>
                      <wp:positionH relativeFrom="column">
                        <wp:posOffset>2205685</wp:posOffset>
                      </wp:positionH>
                      <wp:positionV relativeFrom="paragraph">
                        <wp:posOffset>272710</wp:posOffset>
                      </wp:positionV>
                      <wp:extent cx="53280" cy="102600"/>
                      <wp:effectExtent l="38100" t="38100" r="23495" b="24765"/>
                      <wp:wrapNone/>
                      <wp:docPr id="213" name="Ink 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3280" cy="10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532D02" id="Ink 213" o:spid="_x0000_s1026" type="#_x0000_t75" style="position:absolute;margin-left:173.1pt;margin-top:20.85pt;width:5.45pt;height:9.3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">
                      <v:imagedata r:id="rId39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64064" behindDoc="0" locked="0" layoutInCell="1" allowOverlap="1">
                      <wp:simplePos x="0" y="0"/>
                      <wp:positionH relativeFrom="column">
                        <wp:posOffset>2000845</wp:posOffset>
                      </wp:positionH>
                      <wp:positionV relativeFrom="paragraph">
                        <wp:posOffset>303670</wp:posOffset>
                      </wp:positionV>
                      <wp:extent cx="247680" cy="190080"/>
                      <wp:effectExtent l="38100" t="38100" r="0" b="26035"/>
                      <wp:wrapNone/>
                      <wp:docPr id="212" name="Ink 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47680" cy="19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BD5438" id="Ink 212" o:spid="_x0000_s1026" type="#_x0000_t75" style="position:absolute;margin-left:156.95pt;margin-top:23.35pt;width:20.7pt;height:16.1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">
                      <v:imagedata r:id="rId39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4848" behindDoc="0" locked="0" layoutInCell="1" allowOverlap="1">
                      <wp:simplePos x="0" y="0"/>
                      <wp:positionH relativeFrom="column">
                        <wp:posOffset>924085</wp:posOffset>
                      </wp:positionH>
                      <wp:positionV relativeFrom="paragraph">
                        <wp:posOffset>90550</wp:posOffset>
                      </wp:positionV>
                      <wp:extent cx="162000" cy="158040"/>
                      <wp:effectExtent l="38100" t="38100" r="15875" b="20320"/>
                      <wp:wrapNone/>
                      <wp:docPr id="203" name="Ink 2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2000" cy="15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16685E" id="Ink 203" o:spid="_x0000_s1026" type="#_x0000_t75" style="position:absolute;margin-left:72.15pt;margin-top:6.55pt;width:13.95pt;height:13.7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">
                      <v:imagedata r:id="rId39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3824" behindDoc="0" locked="0" layoutInCell="1" allowOverlap="1">
                      <wp:simplePos x="0" y="0"/>
                      <wp:positionH relativeFrom="column">
                        <wp:posOffset>906805</wp:posOffset>
                      </wp:positionH>
                      <wp:positionV relativeFrom="paragraph">
                        <wp:posOffset>112150</wp:posOffset>
                      </wp:positionV>
                      <wp:extent cx="146880" cy="149040"/>
                      <wp:effectExtent l="38100" t="38100" r="0" b="29210"/>
                      <wp:wrapNone/>
                      <wp:docPr id="202" name="Ink 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6880" cy="14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5D510A" id="Ink 202" o:spid="_x0000_s1026" type="#_x0000_t75" style="position:absolute;margin-left:70.8pt;margin-top:8.25pt;width:12.75pt;height:13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">
                      <v:imagedata r:id="rId39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2800" behindDoc="0" locked="0" layoutInCell="1" allowOverlap="1">
                      <wp:simplePos x="0" y="0"/>
                      <wp:positionH relativeFrom="column">
                        <wp:posOffset>679645</wp:posOffset>
                      </wp:positionH>
                      <wp:positionV relativeFrom="paragraph">
                        <wp:posOffset>237070</wp:posOffset>
                      </wp:positionV>
                      <wp:extent cx="157680" cy="159480"/>
                      <wp:effectExtent l="38100" t="38100" r="0" b="18415"/>
                      <wp:wrapNone/>
                      <wp:docPr id="201" name="Ink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7680" cy="15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EB3354" id="Ink 201" o:spid="_x0000_s1026" type="#_x0000_t75" style="position:absolute;margin-left:52.9pt;margin-top:18.1pt;width:13.6pt;height:13.7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">
                      <v:imagedata r:id="rId39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1776" behindDoc="0" locked="0" layoutInCell="1" allowOverlap="1">
                      <wp:simplePos x="0" y="0"/>
                      <wp:positionH relativeFrom="column">
                        <wp:posOffset>497125</wp:posOffset>
                      </wp:positionH>
                      <wp:positionV relativeFrom="paragraph">
                        <wp:posOffset>95590</wp:posOffset>
                      </wp:positionV>
                      <wp:extent cx="150120" cy="190080"/>
                      <wp:effectExtent l="38100" t="38100" r="0" b="26035"/>
                      <wp:wrapNone/>
                      <wp:docPr id="200" name="Ink 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0120" cy="19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EFFC44" id="Ink 200" o:spid="_x0000_s1026" type="#_x0000_t75" style="position:absolute;margin-left:38.55pt;margin-top:6.95pt;width:13pt;height:16.1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">
                      <v:imagedata r:id="rId400" o:title=""/>
                      <o:lock v:ext="edit" rotation="t" aspectratio="f"/>
                    </v:shape>
                  </w:pict>
                </mc:Fallback>
              </mc:AlternateContent>
            </w:r>
            <w:r w:rsidR="002708DB" w:rsidRPr="002708DB">
              <w:rPr>
                <w:noProof/>
                <w:position w:val="-24"/>
                <w:sz w:val="24"/>
                <w:szCs w:val="24"/>
              </w:rPr>
              <w:object w:dxaOrig="1620" w:dyaOrig="620">
                <v:shape id="_x0000_i1030" type="#_x0000_t75" alt="" style="width:80.95pt;height:30.9pt;mso-width-percent:0;mso-height-percent:0;mso-width-percent:0;mso-height-percent:0" o:ole="">
                  <v:imagedata r:id="rId401" o:title=""/>
                </v:shape>
                <o:OLEObject Type="Embed" ProgID="Equation.DSMT4" ShapeID="_x0000_i1030" DrawAspect="Content" ObjectID="_1730113678" r:id="rId402"/>
              </w:objec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122233" w:rsidRPr="0037264E" w:rsidRDefault="00F54AC1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67136" behindDoc="0" locked="0" layoutInCell="1" allowOverlap="1">
                      <wp:simplePos x="0" y="0"/>
                      <wp:positionH relativeFrom="column">
                        <wp:posOffset>1056205</wp:posOffset>
                      </wp:positionH>
                      <wp:positionV relativeFrom="paragraph">
                        <wp:posOffset>91455</wp:posOffset>
                      </wp:positionV>
                      <wp:extent cx="80640" cy="4680"/>
                      <wp:effectExtent l="38100" t="38100" r="21590" b="20955"/>
                      <wp:wrapNone/>
                      <wp:docPr id="215" name="Ink 2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064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876C43" id="Ink 215" o:spid="_x0000_s1026" type="#_x0000_t75" style="position:absolute;margin-left:82.55pt;margin-top:6.65pt;width:7.6pt;height:1.5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">
                      <v:imagedata r:id="rId40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66112" behindDoc="0" locked="0" layoutInCell="1" allowOverlap="1">
                      <wp:simplePos x="0" y="0"/>
                      <wp:positionH relativeFrom="column">
                        <wp:posOffset>1091845</wp:posOffset>
                      </wp:positionH>
                      <wp:positionV relativeFrom="paragraph">
                        <wp:posOffset>-12225</wp:posOffset>
                      </wp:positionV>
                      <wp:extent cx="18720" cy="83520"/>
                      <wp:effectExtent l="38100" t="38100" r="19685" b="18415"/>
                      <wp:wrapNone/>
                      <wp:docPr id="214" name="Ink 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72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7EDD9F" id="Ink 214" o:spid="_x0000_s1026" type="#_x0000_t75" style="position:absolute;margin-left:85.35pt;margin-top:-1.55pt;width:2.65pt;height:7.8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">
                      <v:imagedata r:id="rId40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63040" behindDoc="0" locked="0" layoutInCell="1" allowOverlap="1">
                      <wp:simplePos x="0" y="0"/>
                      <wp:positionH relativeFrom="column">
                        <wp:posOffset>1537885</wp:posOffset>
                      </wp:positionH>
                      <wp:positionV relativeFrom="paragraph">
                        <wp:posOffset>28815</wp:posOffset>
                      </wp:positionV>
                      <wp:extent cx="128160" cy="113400"/>
                      <wp:effectExtent l="38100" t="38100" r="24765" b="26670"/>
                      <wp:wrapNone/>
                      <wp:docPr id="211" name="Ink 2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8160" cy="11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CDBDA1" id="Ink 211" o:spid="_x0000_s1026" type="#_x0000_t75" style="position:absolute;margin-left:120.5pt;margin-top:1.65pt;width:11.35pt;height:10.1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">
                      <v:imagedata r:id="rId40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62016" behindDoc="0" locked="0" layoutInCell="1" allowOverlap="1">
                      <wp:simplePos x="0" y="0"/>
                      <wp:positionH relativeFrom="column">
                        <wp:posOffset>1526365</wp:posOffset>
                      </wp:positionH>
                      <wp:positionV relativeFrom="paragraph">
                        <wp:posOffset>40335</wp:posOffset>
                      </wp:positionV>
                      <wp:extent cx="70560" cy="93960"/>
                      <wp:effectExtent l="38100" t="38100" r="18415" b="20955"/>
                      <wp:wrapNone/>
                      <wp:docPr id="210" name="Ink 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0560" cy="9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3B06E4" id="Ink 210" o:spid="_x0000_s1026" type="#_x0000_t75" style="position:absolute;margin-left:119.6pt;margin-top:2.6pt;width:6.75pt;height:8.6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">
                      <v:imagedata r:id="rId41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60992" behindDoc="0" locked="0" layoutInCell="1" allowOverlap="1">
                      <wp:simplePos x="0" y="0"/>
                      <wp:positionH relativeFrom="column">
                        <wp:posOffset>1403605</wp:posOffset>
                      </wp:positionH>
                      <wp:positionV relativeFrom="paragraph">
                        <wp:posOffset>9375</wp:posOffset>
                      </wp:positionV>
                      <wp:extent cx="86760" cy="124920"/>
                      <wp:effectExtent l="38100" t="38100" r="0" b="27940"/>
                      <wp:wrapNone/>
                      <wp:docPr id="209" name="Ink 2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60" cy="12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41E415" id="Ink 209" o:spid="_x0000_s1026" type="#_x0000_t75" style="position:absolute;margin-left:109.9pt;margin-top:.15pt;width:8.05pt;height:11.0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">
                      <v:imagedata r:id="rId41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9968" behindDoc="0" locked="0" layoutInCell="1" allowOverlap="1">
                      <wp:simplePos x="0" y="0"/>
                      <wp:positionH relativeFrom="column">
                        <wp:posOffset>1286245</wp:posOffset>
                      </wp:positionH>
                      <wp:positionV relativeFrom="paragraph">
                        <wp:posOffset>69855</wp:posOffset>
                      </wp:positionV>
                      <wp:extent cx="44640" cy="50760"/>
                      <wp:effectExtent l="38100" t="38100" r="19050" b="26035"/>
                      <wp:wrapNone/>
                      <wp:docPr id="208" name="Ink 2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4640" cy="5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267F3F" id="Ink 208" o:spid="_x0000_s1026" type="#_x0000_t75" style="position:absolute;margin-left:100.7pt;margin-top:4.9pt;width:4.7pt;height:5.2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">
                      <v:imagedata r:id="rId41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8944" behindDoc="0" locked="0" layoutInCell="1" allowOverlap="1">
                      <wp:simplePos x="0" y="0"/>
                      <wp:positionH relativeFrom="column">
                        <wp:posOffset>1230445</wp:posOffset>
                      </wp:positionH>
                      <wp:positionV relativeFrom="paragraph">
                        <wp:posOffset>55095</wp:posOffset>
                      </wp:positionV>
                      <wp:extent cx="43200" cy="64440"/>
                      <wp:effectExtent l="38100" t="38100" r="7620" b="24765"/>
                      <wp:wrapNone/>
                      <wp:docPr id="207" name="Ink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200" cy="6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D3468D" id="Ink 207" o:spid="_x0000_s1026" type="#_x0000_t75" style="position:absolute;margin-left:96.3pt;margin-top:3.75pt;width:4.6pt;height:6.2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">
                      <v:imagedata r:id="rId41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7920" behindDoc="0" locked="0" layoutInCell="1" allowOverlap="1">
                      <wp:simplePos x="0" y="0"/>
                      <wp:positionH relativeFrom="column">
                        <wp:posOffset>1121725</wp:posOffset>
                      </wp:positionH>
                      <wp:positionV relativeFrom="paragraph">
                        <wp:posOffset>25575</wp:posOffset>
                      </wp:positionV>
                      <wp:extent cx="66240" cy="105840"/>
                      <wp:effectExtent l="38100" t="38100" r="22860" b="21590"/>
                      <wp:wrapNone/>
                      <wp:docPr id="206" name="Ink 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240" cy="10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FCE22C" id="Ink 206" o:spid="_x0000_s1026" type="#_x0000_t75" style="position:absolute;margin-left:87.7pt;margin-top:1.4pt;width:6.4pt;height:9.5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">
                      <v:imagedata r:id="rId41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6896" behindDoc="0" locked="0" layoutInCell="1" allowOverlap="1">
                      <wp:simplePos x="0" y="0"/>
                      <wp:positionH relativeFrom="column">
                        <wp:posOffset>968365</wp:posOffset>
                      </wp:positionH>
                      <wp:positionV relativeFrom="paragraph">
                        <wp:posOffset>115215</wp:posOffset>
                      </wp:positionV>
                      <wp:extent cx="110520" cy="25920"/>
                      <wp:effectExtent l="38100" t="38100" r="16510" b="25400"/>
                      <wp:wrapNone/>
                      <wp:docPr id="205" name="Ink 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0520" cy="2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7FBF71" id="Ink 205" o:spid="_x0000_s1026" type="#_x0000_t75" style="position:absolute;margin-left:75.65pt;margin-top:8.45pt;width:9.9pt;height:3.3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">
                      <v:imagedata r:id="rId42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855872" behindDoc="0" locked="0" layoutInCell="1" allowOverlap="1">
                      <wp:simplePos x="0" y="0"/>
                      <wp:positionH relativeFrom="column">
                        <wp:posOffset>970525</wp:posOffset>
                      </wp:positionH>
                      <wp:positionV relativeFrom="paragraph">
                        <wp:posOffset>66975</wp:posOffset>
                      </wp:positionV>
                      <wp:extent cx="95040" cy="14760"/>
                      <wp:effectExtent l="38100" t="38100" r="19685" b="23495"/>
                      <wp:wrapNone/>
                      <wp:docPr id="204" name="Ink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504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6720A0" id="Ink 204" o:spid="_x0000_s1026" type="#_x0000_t75" style="position:absolute;margin-left:75.8pt;margin-top:4.65pt;width:8.7pt;height:2.3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">
                      <v:imagedata r:id="rId422" o:title=""/>
                      <o:lock v:ext="edit" rotation="t" aspectratio="f"/>
                    </v:shape>
                  </w:pict>
                </mc:Fallback>
              </mc:AlternateContent>
            </w:r>
            <w:r w:rsidR="00122233" w:rsidRPr="0037264E">
              <w:rPr>
                <w:sz w:val="24"/>
                <w:szCs w:val="24"/>
              </w:rPr>
              <w:t>f(x)=sinxcosx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f.</w:t>
            </w:r>
          </w:p>
        </w:tc>
        <w:tc>
          <w:tcPr>
            <w:tcW w:w="7323" w:type="dxa"/>
          </w:tcPr>
          <w:p w:rsidR="00122233" w:rsidRPr="0037264E" w:rsidRDefault="00F54AC1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8160" behindDoc="0" locked="0" layoutInCell="1" allowOverlap="1">
                      <wp:simplePos x="0" y="0"/>
                      <wp:positionH relativeFrom="column">
                        <wp:posOffset>1072765</wp:posOffset>
                      </wp:positionH>
                      <wp:positionV relativeFrom="paragraph">
                        <wp:posOffset>-28950</wp:posOffset>
                      </wp:positionV>
                      <wp:extent cx="88560" cy="69120"/>
                      <wp:effectExtent l="38100" t="38100" r="13335" b="20320"/>
                      <wp:wrapNone/>
                      <wp:docPr id="216" name="Ink 2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560" cy="6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241724" id="Ink 216" o:spid="_x0000_s1026" type="#_x0000_t75" style="position:absolute;margin-left:83.85pt;margin-top:-2.9pt;width:8.15pt;height:6.7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">
                      <v:imagedata r:id="rId424" o:title="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ANS:</w:t>
            </w:r>
          </w:p>
        </w:tc>
        <w:tc>
          <w:tcPr>
            <w:tcW w:w="7323" w:type="dxa"/>
          </w:tcPr>
          <w:p w:rsidR="00122233" w:rsidRPr="0037264E" w:rsidRDefault="0047431C" w:rsidP="003319CB">
            <w:r w:rsidRPr="0037264E">
              <w:t>B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PTS:</w:t>
            </w:r>
          </w:p>
        </w:tc>
        <w:tc>
          <w:tcPr>
            <w:tcW w:w="7323" w:type="dxa"/>
          </w:tcPr>
          <w:p w:rsidR="00122233" w:rsidRPr="0037264E" w:rsidRDefault="00122233" w:rsidP="003319CB"/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CHAPTER:</w:t>
            </w:r>
          </w:p>
        </w:tc>
        <w:tc>
          <w:tcPr>
            <w:tcW w:w="7323" w:type="dxa"/>
          </w:tcPr>
          <w:p w:rsidR="00122233" w:rsidRPr="0037264E" w:rsidRDefault="00122233" w:rsidP="003319CB">
            <w:r w:rsidRPr="0037264E">
              <w:t>1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MIX CHOICES:</w:t>
            </w:r>
          </w:p>
        </w:tc>
        <w:tc>
          <w:tcPr>
            <w:tcW w:w="7323" w:type="dxa"/>
          </w:tcPr>
          <w:p w:rsidR="00122233" w:rsidRPr="0037264E" w:rsidRDefault="00E37F8C" w:rsidP="003319CB">
            <w:r w:rsidRPr="0037264E">
              <w:t>Y</w:t>
            </w:r>
            <w:r w:rsidR="00122233" w:rsidRPr="0037264E">
              <w:t>es</w:t>
            </w:r>
          </w:p>
        </w:tc>
      </w:tr>
    </w:tbl>
    <w:p w:rsidR="00D724AE" w:rsidRPr="0037264E" w:rsidRDefault="00D724AE" w:rsidP="00D724AE"/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0A3A1C" w:rsidRPr="0037264E">
        <w:tc>
          <w:tcPr>
            <w:tcW w:w="2088" w:type="dxa"/>
          </w:tcPr>
          <w:p w:rsidR="000A3A1C" w:rsidRPr="0037264E" w:rsidRDefault="00691DD9" w:rsidP="003319CB">
            <w:r w:rsidRPr="0037264E">
              <w:t>QN=6</w:t>
            </w:r>
          </w:p>
        </w:tc>
        <w:tc>
          <w:tcPr>
            <w:tcW w:w="7290" w:type="dxa"/>
            <w:vAlign w:val="center"/>
          </w:tcPr>
          <w:p w:rsidR="000A3A1C" w:rsidRPr="0037264E" w:rsidRDefault="002708DB" w:rsidP="003319CB">
            <w:pPr>
              <w:pStyle w:val="NoSpacing"/>
            </w:pPr>
            <w:r>
              <w:rPr>
                <w:noProof/>
              </w:rPr>
              <w:object w:dxaOrig="1300" w:dyaOrig="680">
                <v:shape id="_x0000_s1027" type="#_x0000_t75" alt="" style="position:absolute;margin-left:88.6pt;margin-top:7.3pt;width:156.05pt;height:47.35pt;z-index:251657216;mso-wrap-edited:f;mso-width-percent:0;mso-height-percent:0;mso-position-horizontal-relative:text;mso-position-vertical-relative:text;mso-width-percent:0;mso-height-percent:0">
                  <v:imagedata r:id="rId425" o:title=""/>
                </v:shape>
                <o:OLEObject Type="Embed" ProgID="Equation.DSMT4" ShapeID="_x0000_s1027" DrawAspect="Content" ObjectID="_1730113683" r:id="rId426"/>
              </w:object>
            </w:r>
          </w:p>
          <w:p w:rsidR="000A3A1C" w:rsidRPr="0037264E" w:rsidRDefault="000A3A1C" w:rsidP="003319CB">
            <w:pPr>
              <w:pStyle w:val="NoSpacing"/>
            </w:pPr>
          </w:p>
          <w:p w:rsidR="000A3A1C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5264" behindDoc="0" locked="0" layoutInCell="1" allowOverlap="1">
                      <wp:simplePos x="0" y="0"/>
                      <wp:positionH relativeFrom="column">
                        <wp:posOffset>4056095</wp:posOffset>
                      </wp:positionH>
                      <wp:positionV relativeFrom="paragraph">
                        <wp:posOffset>152455</wp:posOffset>
                      </wp:positionV>
                      <wp:extent cx="92520" cy="10080"/>
                      <wp:effectExtent l="38100" t="38100" r="34925" b="41275"/>
                      <wp:wrapNone/>
                      <wp:docPr id="262" name="Ink 2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F6CDF8" id="Ink 262" o:spid="_x0000_s1026" type="#_x0000_t75" style="position:absolute;margin-left:318.85pt;margin-top:11.4pt;width:8.55pt;height:2.0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">
                      <v:imagedata r:id="rId4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4240" behindDoc="0" locked="0" layoutInCell="1" allowOverlap="1">
                      <wp:simplePos x="0" y="0"/>
                      <wp:positionH relativeFrom="column">
                        <wp:posOffset>4114055</wp:posOffset>
                      </wp:positionH>
                      <wp:positionV relativeFrom="paragraph">
                        <wp:posOffset>58495</wp:posOffset>
                      </wp:positionV>
                      <wp:extent cx="39240" cy="91800"/>
                      <wp:effectExtent l="38100" t="38100" r="37465" b="35560"/>
                      <wp:wrapNone/>
                      <wp:docPr id="261" name="Ink 2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240" cy="9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36CC9B" id="Ink 261" o:spid="_x0000_s1026" type="#_x0000_t75" style="position:absolute;margin-left:323.35pt;margin-top:4pt;width:4.35pt;height:8.4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">
                      <v:imagedata r:id="rId4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3216" behindDoc="0" locked="0" layoutInCell="1" allowOverlap="1">
                      <wp:simplePos x="0" y="0"/>
                      <wp:positionH relativeFrom="column">
                        <wp:posOffset>4089935</wp:posOffset>
                      </wp:positionH>
                      <wp:positionV relativeFrom="paragraph">
                        <wp:posOffset>61015</wp:posOffset>
                      </wp:positionV>
                      <wp:extent cx="73080" cy="34920"/>
                      <wp:effectExtent l="38100" t="38100" r="28575" b="29210"/>
                      <wp:wrapNone/>
                      <wp:docPr id="260" name="Ink 2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080" cy="3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1620B9" id="Ink 260" o:spid="_x0000_s1026" type="#_x0000_t75" style="position:absolute;margin-left:321.45pt;margin-top:4.2pt;width:6.95pt;height:3.9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">
                      <v:imagedata r:id="rId4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2192" behindDoc="0" locked="0" layoutInCell="1" allowOverlap="1">
                      <wp:simplePos x="0" y="0"/>
                      <wp:positionH relativeFrom="column">
                        <wp:posOffset>4076615</wp:posOffset>
                      </wp:positionH>
                      <wp:positionV relativeFrom="paragraph">
                        <wp:posOffset>55615</wp:posOffset>
                      </wp:positionV>
                      <wp:extent cx="22680" cy="80640"/>
                      <wp:effectExtent l="38100" t="38100" r="41275" b="34290"/>
                      <wp:wrapNone/>
                      <wp:docPr id="259" name="Ink 2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680" cy="8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C39BF3" id="Ink 259" o:spid="_x0000_s1026" type="#_x0000_t75" style="position:absolute;margin-left:320.4pt;margin-top:3.8pt;width:3.05pt;height:7.6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">
                      <v:imagedata r:id="rId4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1168" behindDoc="0" locked="0" layoutInCell="1" allowOverlap="1">
                      <wp:simplePos x="0" y="0"/>
                      <wp:positionH relativeFrom="column">
                        <wp:posOffset>3946295</wp:posOffset>
                      </wp:positionH>
                      <wp:positionV relativeFrom="paragraph">
                        <wp:posOffset>22855</wp:posOffset>
                      </wp:positionV>
                      <wp:extent cx="65880" cy="222120"/>
                      <wp:effectExtent l="38100" t="38100" r="36195" b="32385"/>
                      <wp:wrapNone/>
                      <wp:docPr id="258" name="Ink 2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880" cy="22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FB7894" id="Ink 258" o:spid="_x0000_s1026" type="#_x0000_t75" style="position:absolute;margin-left:310.15pt;margin-top:1.2pt;width:6.45pt;height:18.7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">
                      <v:imagedata r:id="rId4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0144" behindDoc="0" locked="0" layoutInCell="1" allowOverlap="1">
                      <wp:simplePos x="0" y="0"/>
                      <wp:positionH relativeFrom="column">
                        <wp:posOffset>3882935</wp:posOffset>
                      </wp:positionH>
                      <wp:positionV relativeFrom="paragraph">
                        <wp:posOffset>-905</wp:posOffset>
                      </wp:positionV>
                      <wp:extent cx="27360" cy="102600"/>
                      <wp:effectExtent l="38100" t="38100" r="36195" b="37465"/>
                      <wp:wrapNone/>
                      <wp:docPr id="257" name="Ink 2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360" cy="10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2B257E" id="Ink 257" o:spid="_x0000_s1026" type="#_x0000_t75" style="position:absolute;margin-left:305.15pt;margin-top:-.65pt;width:3.35pt;height:9.3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">
                      <v:imagedata r:id="rId4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9120" behindDoc="0" locked="0" layoutInCell="1" allowOverlap="1">
                      <wp:simplePos x="0" y="0"/>
                      <wp:positionH relativeFrom="column">
                        <wp:posOffset>3780335</wp:posOffset>
                      </wp:positionH>
                      <wp:positionV relativeFrom="paragraph">
                        <wp:posOffset>148855</wp:posOffset>
                      </wp:positionV>
                      <wp:extent cx="69120" cy="5040"/>
                      <wp:effectExtent l="38100" t="38100" r="33020" b="33655"/>
                      <wp:wrapNone/>
                      <wp:docPr id="256" name="Ink 2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12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84AF37" id="Ink 256" o:spid="_x0000_s1026" type="#_x0000_t75" style="position:absolute;margin-left:297.05pt;margin-top:11.1pt;width:6.7pt;height:1.6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">
                      <v:imagedata r:id="rId4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8096" behindDoc="0" locked="0" layoutInCell="1" allowOverlap="1">
                      <wp:simplePos x="0" y="0"/>
                      <wp:positionH relativeFrom="column">
                        <wp:posOffset>3783935</wp:posOffset>
                      </wp:positionH>
                      <wp:positionV relativeFrom="paragraph">
                        <wp:posOffset>87655</wp:posOffset>
                      </wp:positionV>
                      <wp:extent cx="41400" cy="126360"/>
                      <wp:effectExtent l="38100" t="38100" r="34925" b="39370"/>
                      <wp:wrapNone/>
                      <wp:docPr id="255" name="Ink 2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400" cy="12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8AFA32" id="Ink 255" o:spid="_x0000_s1026" type="#_x0000_t75" style="position:absolute;margin-left:297.35pt;margin-top:6.3pt;width:4.45pt;height:11.2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">
                      <v:imagedata r:id="rId4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7072" behindDoc="0" locked="0" layoutInCell="1" allowOverlap="1">
                      <wp:simplePos x="0" y="0"/>
                      <wp:positionH relativeFrom="column">
                        <wp:posOffset>3719135</wp:posOffset>
                      </wp:positionH>
                      <wp:positionV relativeFrom="paragraph">
                        <wp:posOffset>134455</wp:posOffset>
                      </wp:positionV>
                      <wp:extent cx="43200" cy="55800"/>
                      <wp:effectExtent l="38100" t="38100" r="33020" b="33655"/>
                      <wp:wrapNone/>
                      <wp:docPr id="254" name="Ink 2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5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F0CD47" id="Ink 254" o:spid="_x0000_s1026" type="#_x0000_t75" style="position:absolute;margin-left:292.25pt;margin-top:10pt;width:4.6pt;height:5.6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">
                      <v:imagedata r:id="rId4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6048" behindDoc="0" locked="0" layoutInCell="1" allowOverlap="1">
                      <wp:simplePos x="0" y="0"/>
                      <wp:positionH relativeFrom="column">
                        <wp:posOffset>3621935</wp:posOffset>
                      </wp:positionH>
                      <wp:positionV relativeFrom="paragraph">
                        <wp:posOffset>107095</wp:posOffset>
                      </wp:positionV>
                      <wp:extent cx="80640" cy="94680"/>
                      <wp:effectExtent l="38100" t="38100" r="21590" b="32385"/>
                      <wp:wrapNone/>
                      <wp:docPr id="253" name="Ink 2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9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10E793" id="Ink 253" o:spid="_x0000_s1026" type="#_x0000_t75" style="position:absolute;margin-left:284.6pt;margin-top:7.85pt;width:7.6pt;height:8.6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">
                      <v:imagedata r:id="rId4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5024" behindDoc="0" locked="0" layoutInCell="1" allowOverlap="1">
                      <wp:simplePos x="0" y="0"/>
                      <wp:positionH relativeFrom="column">
                        <wp:posOffset>3603575</wp:posOffset>
                      </wp:positionH>
                      <wp:positionV relativeFrom="paragraph">
                        <wp:posOffset>127255</wp:posOffset>
                      </wp:positionV>
                      <wp:extent cx="40680" cy="44280"/>
                      <wp:effectExtent l="38100" t="38100" r="35560" b="32385"/>
                      <wp:wrapNone/>
                      <wp:docPr id="252" name="Ink 2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680" cy="4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99D90B" id="Ink 252" o:spid="_x0000_s1026" type="#_x0000_t75" style="position:absolute;margin-left:283.15pt;margin-top:9.4pt;width:4.35pt;height:4.7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">
                      <v:imagedata r:id="rId4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4000" behindDoc="0" locked="0" layoutInCell="1" allowOverlap="1">
                      <wp:simplePos x="0" y="0"/>
                      <wp:positionH relativeFrom="column">
                        <wp:posOffset>3435815</wp:posOffset>
                      </wp:positionH>
                      <wp:positionV relativeFrom="paragraph">
                        <wp:posOffset>164335</wp:posOffset>
                      </wp:positionV>
                      <wp:extent cx="94320" cy="6120"/>
                      <wp:effectExtent l="38100" t="38100" r="33020" b="32385"/>
                      <wp:wrapNone/>
                      <wp:docPr id="251" name="Ink 2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32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E99D7D" id="Ink 251" o:spid="_x0000_s1026" type="#_x0000_t75" style="position:absolute;margin-left:269.95pt;margin-top:12.35pt;width:8.65pt;height:1.7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">
                      <v:imagedata r:id="rId4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2976" behindDoc="0" locked="0" layoutInCell="1" allowOverlap="1">
                      <wp:simplePos x="0" y="0"/>
                      <wp:positionH relativeFrom="column">
                        <wp:posOffset>3434735</wp:posOffset>
                      </wp:positionH>
                      <wp:positionV relativeFrom="paragraph">
                        <wp:posOffset>121135</wp:posOffset>
                      </wp:positionV>
                      <wp:extent cx="96840" cy="10080"/>
                      <wp:effectExtent l="38100" t="38100" r="30480" b="41275"/>
                      <wp:wrapNone/>
                      <wp:docPr id="250" name="Ink 2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84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5B5B02" id="Ink 250" o:spid="_x0000_s1026" type="#_x0000_t75" style="position:absolute;margin-left:269.85pt;margin-top:8.95pt;width:8.85pt;height:2.0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">
                      <v:imagedata r:id="rId4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9184" behindDoc="0" locked="0" layoutInCell="1" allowOverlap="1">
                      <wp:simplePos x="0" y="0"/>
                      <wp:positionH relativeFrom="column">
                        <wp:posOffset>964415</wp:posOffset>
                      </wp:positionH>
                      <wp:positionV relativeFrom="paragraph">
                        <wp:posOffset>-399425</wp:posOffset>
                      </wp:positionV>
                      <wp:extent cx="2420280" cy="919800"/>
                      <wp:effectExtent l="38100" t="38100" r="31115" b="33020"/>
                      <wp:wrapNone/>
                      <wp:docPr id="217" name="Ink 2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20280" cy="9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98B41F" id="Ink 217" o:spid="_x0000_s1026" type="#_x0000_t75" style="position:absolute;margin-left:75.35pt;margin-top:-32.05pt;width:191.75pt;height:73.6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">
                      <v:imagedata r:id="rId454" o:title=""/>
                    </v:shape>
                  </w:pict>
                </mc:Fallback>
              </mc:AlternateContent>
            </w:r>
            <w:r w:rsidR="00FD516F">
              <w:t xml:space="preserve">(Level 3) </w:t>
            </w:r>
            <w:r w:rsidR="000A3A1C" w:rsidRPr="0037264E">
              <w:t>What is</w:t>
            </w:r>
          </w:p>
          <w:p w:rsidR="000A3A1C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7312" behindDoc="0" locked="0" layoutInCell="1" allowOverlap="1">
                      <wp:simplePos x="0" y="0"/>
                      <wp:positionH relativeFrom="column">
                        <wp:posOffset>4090655</wp:posOffset>
                      </wp:positionH>
                      <wp:positionV relativeFrom="paragraph">
                        <wp:posOffset>-121320</wp:posOffset>
                      </wp:positionV>
                      <wp:extent cx="116280" cy="275040"/>
                      <wp:effectExtent l="38100" t="38100" r="36195" b="29845"/>
                      <wp:wrapNone/>
                      <wp:docPr id="264" name="Ink 2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280" cy="27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A0C940" id="Ink 264" o:spid="_x0000_s1026" type="#_x0000_t75" style="position:absolute;margin-left:321.5pt;margin-top:-10.15pt;width:10.35pt;height:22.8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">
                      <v:imagedata r:id="rId4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6288" behindDoc="0" locked="0" layoutInCell="1" allowOverlap="1">
                      <wp:simplePos x="0" y="0"/>
                      <wp:positionH relativeFrom="column">
                        <wp:posOffset>4061855</wp:posOffset>
                      </wp:positionH>
                      <wp:positionV relativeFrom="paragraph">
                        <wp:posOffset>22320</wp:posOffset>
                      </wp:positionV>
                      <wp:extent cx="50040" cy="68760"/>
                      <wp:effectExtent l="38100" t="38100" r="39370" b="33020"/>
                      <wp:wrapNone/>
                      <wp:docPr id="263" name="Ink 2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040" cy="6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E11D24" id="Ink 263" o:spid="_x0000_s1026" type="#_x0000_t75" style="position:absolute;margin-left:319.25pt;margin-top:1.15pt;width:5.2pt;height:6.6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">
                      <v:imagedata r:id="rId458" o:title=""/>
                    </v:shape>
                  </w:pict>
                </mc:Fallback>
              </mc:AlternateContent>
            </w:r>
            <w:r w:rsidR="000A3A1C" w:rsidRPr="0037264E">
              <w:t xml:space="preserve"> </w:t>
            </w:r>
          </w:p>
          <w:p w:rsidR="000A3A1C" w:rsidRPr="0037264E" w:rsidRDefault="000A3A1C" w:rsidP="003319CB">
            <w:pPr>
              <w:pStyle w:val="NoSpacing"/>
            </w:pPr>
          </w:p>
        </w:tc>
      </w:tr>
      <w:tr w:rsidR="000A3A1C" w:rsidRPr="0037264E">
        <w:tc>
          <w:tcPr>
            <w:tcW w:w="2088" w:type="dxa"/>
          </w:tcPr>
          <w:p w:rsidR="000A3A1C" w:rsidRPr="0037264E" w:rsidRDefault="000A3A1C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0A3A1C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0928" behindDoc="0" locked="0" layoutInCell="1" allowOverlap="1">
                      <wp:simplePos x="0" y="0"/>
                      <wp:positionH relativeFrom="column">
                        <wp:posOffset>4032695</wp:posOffset>
                      </wp:positionH>
                      <wp:positionV relativeFrom="paragraph">
                        <wp:posOffset>-16145</wp:posOffset>
                      </wp:positionV>
                      <wp:extent cx="82080" cy="205200"/>
                      <wp:effectExtent l="38100" t="38100" r="19685" b="36195"/>
                      <wp:wrapNone/>
                      <wp:docPr id="248" name="Ink 2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080" cy="20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95187E" id="Ink 248" o:spid="_x0000_s1026" type="#_x0000_t75" style="position:absolute;margin-left:316.95pt;margin-top:-1.85pt;width:7.65pt;height:17.3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">
                      <v:imagedata r:id="rId4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9904" behindDoc="0" locked="0" layoutInCell="1" allowOverlap="1">
                      <wp:simplePos x="0" y="0"/>
                      <wp:positionH relativeFrom="column">
                        <wp:posOffset>4047095</wp:posOffset>
                      </wp:positionH>
                      <wp:positionV relativeFrom="paragraph">
                        <wp:posOffset>77455</wp:posOffset>
                      </wp:positionV>
                      <wp:extent cx="24840" cy="26640"/>
                      <wp:effectExtent l="38100" t="38100" r="38735" b="37465"/>
                      <wp:wrapNone/>
                      <wp:docPr id="247" name="Ink 2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840" cy="2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C9DFE4" id="Ink 247" o:spid="_x0000_s1026" type="#_x0000_t75" style="position:absolute;margin-left:318.05pt;margin-top:5.5pt;width:3.15pt;height:3.3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">
                      <v:imagedata r:id="rId4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8880" behindDoc="0" locked="0" layoutInCell="1" allowOverlap="1">
                      <wp:simplePos x="0" y="0"/>
                      <wp:positionH relativeFrom="column">
                        <wp:posOffset>3980495</wp:posOffset>
                      </wp:positionH>
                      <wp:positionV relativeFrom="paragraph">
                        <wp:posOffset>44695</wp:posOffset>
                      </wp:positionV>
                      <wp:extent cx="74520" cy="52560"/>
                      <wp:effectExtent l="38100" t="38100" r="40005" b="36830"/>
                      <wp:wrapNone/>
                      <wp:docPr id="246" name="Ink 2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52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23EC38" id="Ink 246" o:spid="_x0000_s1026" type="#_x0000_t75" style="position:absolute;margin-left:312.85pt;margin-top:2.9pt;width:7.05pt;height:5.4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">
                      <v:imagedata r:id="rId4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7856" behindDoc="0" locked="0" layoutInCell="1" allowOverlap="1">
                      <wp:simplePos x="0" y="0"/>
                      <wp:positionH relativeFrom="column">
                        <wp:posOffset>3981215</wp:posOffset>
                      </wp:positionH>
                      <wp:positionV relativeFrom="paragraph">
                        <wp:posOffset>26695</wp:posOffset>
                      </wp:positionV>
                      <wp:extent cx="43200" cy="81000"/>
                      <wp:effectExtent l="38100" t="38100" r="33020" b="33655"/>
                      <wp:wrapNone/>
                      <wp:docPr id="245" name="Ink 2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8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EBD417" id="Ink 245" o:spid="_x0000_s1026" type="#_x0000_t75" style="position:absolute;margin-left:312.9pt;margin-top:1.55pt;width:4.6pt;height:7.6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">
                      <v:imagedata r:id="rId4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6832" behindDoc="0" locked="0" layoutInCell="1" allowOverlap="1">
                      <wp:simplePos x="0" y="0"/>
                      <wp:positionH relativeFrom="column">
                        <wp:posOffset>3898055</wp:posOffset>
                      </wp:positionH>
                      <wp:positionV relativeFrom="paragraph">
                        <wp:posOffset>-41705</wp:posOffset>
                      </wp:positionV>
                      <wp:extent cx="59760" cy="162720"/>
                      <wp:effectExtent l="38100" t="38100" r="29210" b="40640"/>
                      <wp:wrapNone/>
                      <wp:docPr id="244" name="Ink 2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760" cy="16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32A0B7" id="Ink 244" o:spid="_x0000_s1026" type="#_x0000_t75" style="position:absolute;margin-left:306.35pt;margin-top:-3.85pt;width:5.9pt;height:14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">
                      <v:imagedata r:id="rId4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5808" behindDoc="0" locked="0" layoutInCell="1" allowOverlap="1">
                      <wp:simplePos x="0" y="0"/>
                      <wp:positionH relativeFrom="column">
                        <wp:posOffset>3773135</wp:posOffset>
                      </wp:positionH>
                      <wp:positionV relativeFrom="paragraph">
                        <wp:posOffset>-36665</wp:posOffset>
                      </wp:positionV>
                      <wp:extent cx="126360" cy="254880"/>
                      <wp:effectExtent l="38100" t="38100" r="13970" b="37465"/>
                      <wp:wrapNone/>
                      <wp:docPr id="243" name="Ink 2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360" cy="25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A3DAD6" id="Ink 243" o:spid="_x0000_s1026" type="#_x0000_t75" style="position:absolute;margin-left:296.5pt;margin-top:-3.5pt;width:11.15pt;height:21.2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">
                      <v:imagedata r:id="rId4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4784" behindDoc="0" locked="0" layoutInCell="1" allowOverlap="1">
                      <wp:simplePos x="0" y="0"/>
                      <wp:positionH relativeFrom="column">
                        <wp:posOffset>3625535</wp:posOffset>
                      </wp:positionH>
                      <wp:positionV relativeFrom="paragraph">
                        <wp:posOffset>52615</wp:posOffset>
                      </wp:positionV>
                      <wp:extent cx="93240" cy="11880"/>
                      <wp:effectExtent l="38100" t="38100" r="34290" b="39370"/>
                      <wp:wrapNone/>
                      <wp:docPr id="242" name="Ink 2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24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7D2C44" id="Ink 242" o:spid="_x0000_s1026" type="#_x0000_t75" style="position:absolute;margin-left:284.9pt;margin-top:3.55pt;width:8.6pt;height:2.2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">
                      <v:imagedata r:id="rId4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3760" behindDoc="0" locked="0" layoutInCell="1" allowOverlap="1">
                      <wp:simplePos x="0" y="0"/>
                      <wp:positionH relativeFrom="column">
                        <wp:posOffset>3465695</wp:posOffset>
                      </wp:positionH>
                      <wp:positionV relativeFrom="paragraph">
                        <wp:posOffset>-82745</wp:posOffset>
                      </wp:positionV>
                      <wp:extent cx="75240" cy="261360"/>
                      <wp:effectExtent l="38100" t="38100" r="26670" b="31115"/>
                      <wp:wrapNone/>
                      <wp:docPr id="241" name="Ink 2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240" cy="26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906035" id="Ink 241" o:spid="_x0000_s1026" type="#_x0000_t75" style="position:absolute;margin-left:272.3pt;margin-top:-7.1pt;width:7.1pt;height:21.8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">
                      <v:imagedata r:id="rId4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2736" behindDoc="0" locked="0" layoutInCell="1" allowOverlap="1">
                      <wp:simplePos x="0" y="0"/>
                      <wp:positionH relativeFrom="column">
                        <wp:posOffset>3414215</wp:posOffset>
                      </wp:positionH>
                      <wp:positionV relativeFrom="paragraph">
                        <wp:posOffset>-79865</wp:posOffset>
                      </wp:positionV>
                      <wp:extent cx="65520" cy="187560"/>
                      <wp:effectExtent l="38100" t="38100" r="36195" b="41275"/>
                      <wp:wrapNone/>
                      <wp:docPr id="240" name="Ink 2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0" cy="18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58F0D2" id="Ink 240" o:spid="_x0000_s1026" type="#_x0000_t75" style="position:absolute;margin-left:268.25pt;margin-top:-6.9pt;width:6.35pt;height:15.9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">
                      <v:imagedata r:id="rId4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1712" behindDoc="0" locked="0" layoutInCell="1" allowOverlap="1">
                      <wp:simplePos x="0" y="0"/>
                      <wp:positionH relativeFrom="column">
                        <wp:posOffset>3313055</wp:posOffset>
                      </wp:positionH>
                      <wp:positionV relativeFrom="paragraph">
                        <wp:posOffset>17335</wp:posOffset>
                      </wp:positionV>
                      <wp:extent cx="14400" cy="72360"/>
                      <wp:effectExtent l="38100" t="38100" r="36830" b="29845"/>
                      <wp:wrapNone/>
                      <wp:docPr id="239" name="Ink 2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" cy="72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4C02CD" id="Ink 239" o:spid="_x0000_s1026" type="#_x0000_t75" style="position:absolute;margin-left:260.25pt;margin-top:.75pt;width:2.35pt;height:6.9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">
                      <v:imagedata r:id="rId4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0688" behindDoc="0" locked="0" layoutInCell="1" allowOverlap="1">
                      <wp:simplePos x="0" y="0"/>
                      <wp:positionH relativeFrom="column">
                        <wp:posOffset>3278855</wp:posOffset>
                      </wp:positionH>
                      <wp:positionV relativeFrom="paragraph">
                        <wp:posOffset>37495</wp:posOffset>
                      </wp:positionV>
                      <wp:extent cx="66600" cy="11520"/>
                      <wp:effectExtent l="38100" t="38100" r="35560" b="39370"/>
                      <wp:wrapNone/>
                      <wp:docPr id="238" name="Ink 2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60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20FBBD" id="Ink 238" o:spid="_x0000_s1026" type="#_x0000_t75" style="position:absolute;margin-left:257.6pt;margin-top:2.35pt;width:6.5pt;height:2.1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">
                      <v:imagedata r:id="rId4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9664" behindDoc="0" locked="0" layoutInCell="1" allowOverlap="1">
                      <wp:simplePos x="0" y="0"/>
                      <wp:positionH relativeFrom="column">
                        <wp:posOffset>3200015</wp:posOffset>
                      </wp:positionH>
                      <wp:positionV relativeFrom="paragraph">
                        <wp:posOffset>65935</wp:posOffset>
                      </wp:positionV>
                      <wp:extent cx="27720" cy="32400"/>
                      <wp:effectExtent l="25400" t="38100" r="36195" b="43815"/>
                      <wp:wrapNone/>
                      <wp:docPr id="237" name="Ink 2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720" cy="3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94EF9E" id="Ink 237" o:spid="_x0000_s1026" type="#_x0000_t75" style="position:absolute;margin-left:251.35pt;margin-top:4.6pt;width:3.4pt;height:3.7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">
                      <v:imagedata r:id="rId4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8640" behindDoc="0" locked="0" layoutInCell="1" allowOverlap="1">
                      <wp:simplePos x="0" y="0"/>
                      <wp:positionH relativeFrom="column">
                        <wp:posOffset>3122975</wp:posOffset>
                      </wp:positionH>
                      <wp:positionV relativeFrom="paragraph">
                        <wp:posOffset>30295</wp:posOffset>
                      </wp:positionV>
                      <wp:extent cx="81360" cy="52560"/>
                      <wp:effectExtent l="38100" t="38100" r="33020" b="36830"/>
                      <wp:wrapNone/>
                      <wp:docPr id="236" name="Ink 2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1634C5" id="Ink 236" o:spid="_x0000_s1026" type="#_x0000_t75" style="position:absolute;margin-left:245.3pt;margin-top:1.8pt;width:7.55pt;height:5.4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">
                      <v:imagedata r:id="rId4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7616" behindDoc="0" locked="0" layoutInCell="1" allowOverlap="1">
                      <wp:simplePos x="0" y="0"/>
                      <wp:positionH relativeFrom="column">
                        <wp:posOffset>3103175</wp:posOffset>
                      </wp:positionH>
                      <wp:positionV relativeFrom="paragraph">
                        <wp:posOffset>11575</wp:posOffset>
                      </wp:positionV>
                      <wp:extent cx="78120" cy="77760"/>
                      <wp:effectExtent l="38100" t="38100" r="36195" b="36830"/>
                      <wp:wrapNone/>
                      <wp:docPr id="235" name="Ink 2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7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9932AB" id="Ink 235" o:spid="_x0000_s1026" type="#_x0000_t75" style="position:absolute;margin-left:243.75pt;margin-top:.3pt;width:7.35pt;height:7.3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">
                      <v:imagedata r:id="rId4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6592" behindDoc="0" locked="0" layoutInCell="1" allowOverlap="1">
                      <wp:simplePos x="0" y="0"/>
                      <wp:positionH relativeFrom="column">
                        <wp:posOffset>3001295</wp:posOffset>
                      </wp:positionH>
                      <wp:positionV relativeFrom="paragraph">
                        <wp:posOffset>-64745</wp:posOffset>
                      </wp:positionV>
                      <wp:extent cx="86400" cy="219240"/>
                      <wp:effectExtent l="38100" t="38100" r="40640" b="34925"/>
                      <wp:wrapNone/>
                      <wp:docPr id="234" name="Ink 2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0" cy="21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DE5EBF" id="Ink 234" o:spid="_x0000_s1026" type="#_x0000_t75" style="position:absolute;margin-left:235.7pt;margin-top:-5.7pt;width:8pt;height:18.4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">
                      <v:imagedata r:id="rId4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5568" behindDoc="0" locked="0" layoutInCell="1" allowOverlap="1">
                      <wp:simplePos x="0" y="0"/>
                      <wp:positionH relativeFrom="column">
                        <wp:posOffset>2884295</wp:posOffset>
                      </wp:positionH>
                      <wp:positionV relativeFrom="paragraph">
                        <wp:posOffset>-62945</wp:posOffset>
                      </wp:positionV>
                      <wp:extent cx="117000" cy="238320"/>
                      <wp:effectExtent l="38100" t="38100" r="0" b="41275"/>
                      <wp:wrapNone/>
                      <wp:docPr id="233" name="Ink 2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000" cy="23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9AF5C6" id="Ink 233" o:spid="_x0000_s1026" type="#_x0000_t75" style="position:absolute;margin-left:226.5pt;margin-top:-5.55pt;width:10.35pt;height:19.9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">
                      <v:imagedata r:id="rId4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7376" behindDoc="0" locked="0" layoutInCell="1" allowOverlap="1">
                      <wp:simplePos x="0" y="0"/>
                      <wp:positionH relativeFrom="column">
                        <wp:posOffset>2522135</wp:posOffset>
                      </wp:positionH>
                      <wp:positionV relativeFrom="paragraph">
                        <wp:posOffset>46855</wp:posOffset>
                      </wp:positionV>
                      <wp:extent cx="41760" cy="178200"/>
                      <wp:effectExtent l="38100" t="38100" r="34925" b="38100"/>
                      <wp:wrapNone/>
                      <wp:docPr id="225" name="Ink 2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760" cy="178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33B75C" id="Ink 225" o:spid="_x0000_s1026" type="#_x0000_t75" style="position:absolute;margin-left:198pt;margin-top:3.1pt;width:4.55pt;height:15.2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">
                      <v:imagedata r:id="rId4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5328" behindDoc="0" locked="0" layoutInCell="1" allowOverlap="1">
                      <wp:simplePos x="0" y="0"/>
                      <wp:positionH relativeFrom="column">
                        <wp:posOffset>2283815</wp:posOffset>
                      </wp:positionH>
                      <wp:positionV relativeFrom="paragraph">
                        <wp:posOffset>159175</wp:posOffset>
                      </wp:positionV>
                      <wp:extent cx="92520" cy="12240"/>
                      <wp:effectExtent l="38100" t="38100" r="34925" b="38735"/>
                      <wp:wrapNone/>
                      <wp:docPr id="223" name="Ink 2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A8DAB7" id="Ink 223" o:spid="_x0000_s1026" type="#_x0000_t75" style="position:absolute;margin-left:179.25pt;margin-top:11.95pt;width:8.55pt;height:2.1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">
                      <v:imagedata r:id="rId4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1232" behindDoc="0" locked="0" layoutInCell="1" allowOverlap="1">
                      <wp:simplePos x="0" y="0"/>
                      <wp:positionH relativeFrom="column">
                        <wp:posOffset>2016695</wp:posOffset>
                      </wp:positionH>
                      <wp:positionV relativeFrom="paragraph">
                        <wp:posOffset>74575</wp:posOffset>
                      </wp:positionV>
                      <wp:extent cx="9000" cy="83160"/>
                      <wp:effectExtent l="38100" t="38100" r="41910" b="31750"/>
                      <wp:wrapNone/>
                      <wp:docPr id="219" name="Ink 2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" cy="8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26A585" id="Ink 219" o:spid="_x0000_s1026" type="#_x0000_t75" style="position:absolute;margin-left:158.2pt;margin-top:5.25pt;width:1.9pt;height:7.8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">
                      <v:imagedata r:id="rId496" o:title=""/>
                    </v:shape>
                  </w:pict>
                </mc:Fallback>
              </mc:AlternateContent>
            </w:r>
            <w:r w:rsidR="0047431C" w:rsidRPr="0037264E">
              <w:t>-</w:t>
            </w:r>
            <w:r w:rsidR="009C1133" w:rsidRPr="0037264E">
              <w:t>4</w:t>
            </w:r>
          </w:p>
        </w:tc>
      </w:tr>
      <w:tr w:rsidR="000A3A1C" w:rsidRPr="0037264E">
        <w:tc>
          <w:tcPr>
            <w:tcW w:w="2088" w:type="dxa"/>
          </w:tcPr>
          <w:p w:rsidR="000A3A1C" w:rsidRPr="0037264E" w:rsidRDefault="000A3A1C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0A3A1C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1952" behindDoc="0" locked="0" layoutInCell="1" allowOverlap="1">
                      <wp:simplePos x="0" y="0"/>
                      <wp:positionH relativeFrom="column">
                        <wp:posOffset>3455615</wp:posOffset>
                      </wp:positionH>
                      <wp:positionV relativeFrom="paragraph">
                        <wp:posOffset>48485</wp:posOffset>
                      </wp:positionV>
                      <wp:extent cx="151560" cy="160920"/>
                      <wp:effectExtent l="38100" t="38100" r="13970" b="42545"/>
                      <wp:wrapNone/>
                      <wp:docPr id="249" name="Ink 2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560" cy="16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62E62B" id="Ink 249" o:spid="_x0000_s1026" type="#_x0000_t75" style="position:absolute;margin-left:271.5pt;margin-top:3.2pt;width:13.15pt;height:13.8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">
                      <v:imagedata r:id="rId4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4544" behindDoc="0" locked="0" layoutInCell="1" allowOverlap="1">
                      <wp:simplePos x="0" y="0"/>
                      <wp:positionH relativeFrom="column">
                        <wp:posOffset>2879615</wp:posOffset>
                      </wp:positionH>
                      <wp:positionV relativeFrom="paragraph">
                        <wp:posOffset>2405</wp:posOffset>
                      </wp:positionV>
                      <wp:extent cx="1162080" cy="27360"/>
                      <wp:effectExtent l="38100" t="38100" r="44450" b="36195"/>
                      <wp:wrapNone/>
                      <wp:docPr id="232" name="Ink 2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2080" cy="2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52D295" id="Ink 232" o:spid="_x0000_s1026" type="#_x0000_t75" style="position:absolute;margin-left:226.15pt;margin-top:-.4pt;width:92.7pt;height:3.3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">
                      <v:imagedata r:id="rId5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0448" behindDoc="0" locked="0" layoutInCell="1" allowOverlap="1">
                      <wp:simplePos x="0" y="0"/>
                      <wp:positionH relativeFrom="column">
                        <wp:posOffset>2422775</wp:posOffset>
                      </wp:positionH>
                      <wp:positionV relativeFrom="paragraph">
                        <wp:posOffset>92405</wp:posOffset>
                      </wp:positionV>
                      <wp:extent cx="80640" cy="148320"/>
                      <wp:effectExtent l="38100" t="38100" r="21590" b="42545"/>
                      <wp:wrapNone/>
                      <wp:docPr id="228" name="Ink 2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14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3B7CA0" id="Ink 228" o:spid="_x0000_s1026" type="#_x0000_t75" style="position:absolute;margin-left:190.15pt;margin-top:6.7pt;width:7.6pt;height:12.9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">
                      <v:imagedata r:id="rId5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9424" behindDoc="0" locked="0" layoutInCell="1" allowOverlap="1">
                      <wp:simplePos x="0" y="0"/>
                      <wp:positionH relativeFrom="column">
                        <wp:posOffset>2632295</wp:posOffset>
                      </wp:positionH>
                      <wp:positionV relativeFrom="paragraph">
                        <wp:posOffset>-11995</wp:posOffset>
                      </wp:positionV>
                      <wp:extent cx="104400" cy="52920"/>
                      <wp:effectExtent l="38100" t="38100" r="22860" b="36195"/>
                      <wp:wrapNone/>
                      <wp:docPr id="227" name="Ink 2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0" cy="5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078C06" id="Ink 227" o:spid="_x0000_s1026" type="#_x0000_t75" style="position:absolute;margin-left:206.65pt;margin-top:-1.55pt;width:9.4pt;height:5.3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">
                      <v:imagedata r:id="rId5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8400" behindDoc="0" locked="0" layoutInCell="1" allowOverlap="1">
                      <wp:simplePos x="0" y="0"/>
                      <wp:positionH relativeFrom="column">
                        <wp:posOffset>2577575</wp:posOffset>
                      </wp:positionH>
                      <wp:positionV relativeFrom="paragraph">
                        <wp:posOffset>-4795</wp:posOffset>
                      </wp:positionV>
                      <wp:extent cx="47880" cy="45000"/>
                      <wp:effectExtent l="38100" t="38100" r="15875" b="31750"/>
                      <wp:wrapNone/>
                      <wp:docPr id="226" name="Ink 2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880" cy="45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AA4FAA" id="Ink 226" o:spid="_x0000_s1026" type="#_x0000_t75" style="position:absolute;margin-left:202.35pt;margin-top:-1pt;width:4.95pt;height:4.8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">
                      <v:imagedata r:id="rId5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6352" behindDoc="0" locked="0" layoutInCell="1" allowOverlap="1">
                      <wp:simplePos x="0" y="0"/>
                      <wp:positionH relativeFrom="column">
                        <wp:posOffset>2293535</wp:posOffset>
                      </wp:positionH>
                      <wp:positionV relativeFrom="paragraph">
                        <wp:posOffset>34445</wp:posOffset>
                      </wp:positionV>
                      <wp:extent cx="88560" cy="6480"/>
                      <wp:effectExtent l="38100" t="38100" r="38735" b="31750"/>
                      <wp:wrapNone/>
                      <wp:docPr id="224" name="Ink 2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6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00BD3F" id="Ink 224" o:spid="_x0000_s1026" type="#_x0000_t75" style="position:absolute;margin-left:180.05pt;margin-top:2.1pt;width:8.15pt;height:1.6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">
                      <v:imagedata r:id="rId5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4304" behindDoc="0" locked="0" layoutInCell="1" allowOverlap="1">
                      <wp:simplePos x="0" y="0"/>
                      <wp:positionH relativeFrom="column">
                        <wp:posOffset>2030375</wp:posOffset>
                      </wp:positionH>
                      <wp:positionV relativeFrom="paragraph">
                        <wp:posOffset>-61675</wp:posOffset>
                      </wp:positionV>
                      <wp:extent cx="36000" cy="150840"/>
                      <wp:effectExtent l="38100" t="38100" r="40640" b="40005"/>
                      <wp:wrapNone/>
                      <wp:docPr id="222" name="Ink 2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0" cy="15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7D0C86" id="Ink 222" o:spid="_x0000_s1026" type="#_x0000_t75" style="position:absolute;margin-left:159.25pt;margin-top:-5.45pt;width:4.1pt;height:13.1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">
                      <v:imagedata r:id="rId5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3280" behindDoc="0" locked="0" layoutInCell="1" allowOverlap="1">
                      <wp:simplePos x="0" y="0"/>
                      <wp:positionH relativeFrom="column">
                        <wp:posOffset>2141255</wp:posOffset>
                      </wp:positionH>
                      <wp:positionV relativeFrom="paragraph">
                        <wp:posOffset>-50155</wp:posOffset>
                      </wp:positionV>
                      <wp:extent cx="30600" cy="127800"/>
                      <wp:effectExtent l="25400" t="38100" r="20320" b="37465"/>
                      <wp:wrapNone/>
                      <wp:docPr id="221" name="Ink 2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" cy="127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F31553" id="Ink 221" o:spid="_x0000_s1026" type="#_x0000_t75" style="position:absolute;margin-left:168.05pt;margin-top:-4.55pt;width:3.6pt;height:11.2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">
                      <v:imagedata r:id="rId5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2256" behindDoc="0" locked="0" layoutInCell="1" allowOverlap="1">
                      <wp:simplePos x="0" y="0"/>
                      <wp:positionH relativeFrom="column">
                        <wp:posOffset>2064575</wp:posOffset>
                      </wp:positionH>
                      <wp:positionV relativeFrom="paragraph">
                        <wp:posOffset>-18475</wp:posOffset>
                      </wp:positionV>
                      <wp:extent cx="78120" cy="48240"/>
                      <wp:effectExtent l="38100" t="38100" r="10795" b="41275"/>
                      <wp:wrapNone/>
                      <wp:docPr id="220" name="Ink 2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4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E6690A" id="Ink 220" o:spid="_x0000_s1026" type="#_x0000_t75" style="position:absolute;margin-left:161.95pt;margin-top:-2.05pt;width:7.35pt;height:5.0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">
                      <v:imagedata r:id="rId5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0208" behindDoc="0" locked="0" layoutInCell="1" allowOverlap="1">
                      <wp:simplePos x="0" y="0"/>
                      <wp:positionH relativeFrom="column">
                        <wp:posOffset>1886735</wp:posOffset>
                      </wp:positionH>
                      <wp:positionV relativeFrom="paragraph">
                        <wp:posOffset>-82195</wp:posOffset>
                      </wp:positionV>
                      <wp:extent cx="86760" cy="270000"/>
                      <wp:effectExtent l="25400" t="38100" r="27940" b="34925"/>
                      <wp:wrapNone/>
                      <wp:docPr id="218" name="Ink 2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760" cy="27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08B3B6" id="Ink 218" o:spid="_x0000_s1026" type="#_x0000_t75" style="position:absolute;margin-left:147.95pt;margin-top:-7pt;width:8.05pt;height:22.4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">
                      <v:imagedata r:id="rId516" o:title=""/>
                    </v:shape>
                  </w:pict>
                </mc:Fallback>
              </mc:AlternateContent>
            </w:r>
            <w:r w:rsidR="00E37F8C" w:rsidRPr="0037264E">
              <w:t>¼</w:t>
            </w:r>
          </w:p>
        </w:tc>
      </w:tr>
      <w:tr w:rsidR="000A3A1C" w:rsidRPr="0037264E">
        <w:tc>
          <w:tcPr>
            <w:tcW w:w="2088" w:type="dxa"/>
          </w:tcPr>
          <w:p w:rsidR="000A3A1C" w:rsidRPr="0037264E" w:rsidRDefault="000A3A1C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0A3A1C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3520" behindDoc="0" locked="0" layoutInCell="1" allowOverlap="1">
                      <wp:simplePos x="0" y="0"/>
                      <wp:positionH relativeFrom="column">
                        <wp:posOffset>2715455</wp:posOffset>
                      </wp:positionH>
                      <wp:positionV relativeFrom="paragraph">
                        <wp:posOffset>-39525</wp:posOffset>
                      </wp:positionV>
                      <wp:extent cx="65880" cy="75960"/>
                      <wp:effectExtent l="38100" t="38100" r="23495" b="38735"/>
                      <wp:wrapNone/>
                      <wp:docPr id="231" name="Ink 2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880" cy="75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97907F" id="Ink 231" o:spid="_x0000_s1026" type="#_x0000_t75" style="position:absolute;margin-left:213.2pt;margin-top:-3.7pt;width:6.45pt;height:7.2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">
                      <v:imagedata r:id="rId5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2496" behindDoc="0" locked="0" layoutInCell="1" allowOverlap="1">
                      <wp:simplePos x="0" y="0"/>
                      <wp:positionH relativeFrom="column">
                        <wp:posOffset>2595575</wp:posOffset>
                      </wp:positionH>
                      <wp:positionV relativeFrom="paragraph">
                        <wp:posOffset>-645</wp:posOffset>
                      </wp:positionV>
                      <wp:extent cx="23400" cy="55080"/>
                      <wp:effectExtent l="38100" t="38100" r="15240" b="34290"/>
                      <wp:wrapNone/>
                      <wp:docPr id="230" name="Ink 2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400" cy="5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BDDADC" id="Ink 230" o:spid="_x0000_s1026" type="#_x0000_t75" style="position:absolute;margin-left:203.8pt;margin-top:-.65pt;width:3.05pt;height:5.6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">
                      <v:imagedata r:id="rId5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1472" behindDoc="0" locked="0" layoutInCell="1" allowOverlap="1">
                      <wp:simplePos x="0" y="0"/>
                      <wp:positionH relativeFrom="column">
                        <wp:posOffset>2540135</wp:posOffset>
                      </wp:positionH>
                      <wp:positionV relativeFrom="paragraph">
                        <wp:posOffset>24555</wp:posOffset>
                      </wp:positionV>
                      <wp:extent cx="64080" cy="4320"/>
                      <wp:effectExtent l="38100" t="38100" r="38100" b="34290"/>
                      <wp:wrapNone/>
                      <wp:docPr id="229" name="Ink 2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8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179310" id="Ink 229" o:spid="_x0000_s1026" type="#_x0000_t75" style="position:absolute;margin-left:199.4pt;margin-top:1.35pt;width:6.3pt;height:1.6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">
                      <v:imagedata r:id="rId522" o:title=""/>
                    </v:shape>
                  </w:pict>
                </mc:Fallback>
              </mc:AlternateContent>
            </w:r>
            <w:r w:rsidR="000A3A1C" w:rsidRPr="0037264E">
              <w:t>0</w:t>
            </w:r>
          </w:p>
        </w:tc>
      </w:tr>
      <w:tr w:rsidR="000A3A1C" w:rsidRPr="0037264E">
        <w:tc>
          <w:tcPr>
            <w:tcW w:w="2088" w:type="dxa"/>
          </w:tcPr>
          <w:p w:rsidR="000A3A1C" w:rsidRPr="0037264E" w:rsidRDefault="000A3A1C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0A3A1C" w:rsidRPr="0037264E" w:rsidRDefault="002708DB" w:rsidP="003319CB">
            <w:pPr>
              <w:pStyle w:val="NoSpacing"/>
            </w:pPr>
            <w:r w:rsidRPr="0037264E">
              <w:rPr>
                <w:noProof/>
                <w:position w:val="-6"/>
              </w:rPr>
              <w:object w:dxaOrig="800" w:dyaOrig="340">
                <v:shape id="_x0000_i1028" type="#_x0000_t75" alt="" style="width:39.85pt;height:17pt;mso-width-percent:0;mso-height-percent:0;mso-width-percent:0;mso-height-percent:0" o:ole="">
                  <v:imagedata r:id="rId523" o:title=""/>
                </v:shape>
                <o:OLEObject Type="Embed" ProgID="Equation.DSMT4" ShapeID="_x0000_i1028" DrawAspect="Content" ObjectID="_1730113679" r:id="rId524"/>
              </w:object>
            </w:r>
          </w:p>
        </w:tc>
      </w:tr>
      <w:tr w:rsidR="000A3A1C" w:rsidRPr="0037264E">
        <w:tc>
          <w:tcPr>
            <w:tcW w:w="2088" w:type="dxa"/>
          </w:tcPr>
          <w:p w:rsidR="000A3A1C" w:rsidRPr="0037264E" w:rsidRDefault="000A3A1C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0A3A1C" w:rsidRPr="0037264E" w:rsidRDefault="000A3A1C" w:rsidP="003319CB">
            <w:pPr>
              <w:pStyle w:val="NoSpacing"/>
            </w:pPr>
            <w:r w:rsidRPr="0037264E">
              <w:t>None of the others.</w:t>
            </w:r>
          </w:p>
        </w:tc>
      </w:tr>
      <w:tr w:rsidR="000A3A1C" w:rsidRPr="0037264E">
        <w:tc>
          <w:tcPr>
            <w:tcW w:w="2088" w:type="dxa"/>
          </w:tcPr>
          <w:p w:rsidR="000A3A1C" w:rsidRPr="0037264E" w:rsidRDefault="000A3A1C" w:rsidP="003319CB">
            <w:r w:rsidRPr="0037264E">
              <w:t>f.</w:t>
            </w:r>
          </w:p>
        </w:tc>
        <w:tc>
          <w:tcPr>
            <w:tcW w:w="7290" w:type="dxa"/>
          </w:tcPr>
          <w:p w:rsidR="000A3A1C" w:rsidRPr="0037264E" w:rsidRDefault="000A3A1C" w:rsidP="003319CB"/>
        </w:tc>
      </w:tr>
      <w:tr w:rsidR="000A3A1C" w:rsidRPr="0037264E">
        <w:tc>
          <w:tcPr>
            <w:tcW w:w="2088" w:type="dxa"/>
          </w:tcPr>
          <w:p w:rsidR="000A3A1C" w:rsidRPr="0037264E" w:rsidRDefault="000A3A1C" w:rsidP="003319CB">
            <w:r w:rsidRPr="0037264E">
              <w:t>ANS:</w:t>
            </w:r>
          </w:p>
        </w:tc>
        <w:tc>
          <w:tcPr>
            <w:tcW w:w="7290" w:type="dxa"/>
          </w:tcPr>
          <w:p w:rsidR="000A3A1C" w:rsidRPr="0037264E" w:rsidRDefault="00E37F8C" w:rsidP="003319CB">
            <w:r w:rsidRPr="0037264E">
              <w:t>A</w:t>
            </w:r>
          </w:p>
        </w:tc>
      </w:tr>
      <w:tr w:rsidR="000A3A1C" w:rsidRPr="0037264E">
        <w:tc>
          <w:tcPr>
            <w:tcW w:w="2088" w:type="dxa"/>
          </w:tcPr>
          <w:p w:rsidR="000A3A1C" w:rsidRPr="0037264E" w:rsidRDefault="000A3A1C" w:rsidP="003319CB">
            <w:r w:rsidRPr="0037264E">
              <w:t>PTS:</w:t>
            </w:r>
          </w:p>
        </w:tc>
        <w:tc>
          <w:tcPr>
            <w:tcW w:w="7290" w:type="dxa"/>
          </w:tcPr>
          <w:p w:rsidR="000A3A1C" w:rsidRPr="0037264E" w:rsidRDefault="000A3A1C" w:rsidP="003319CB"/>
        </w:tc>
      </w:tr>
      <w:tr w:rsidR="000A3A1C" w:rsidRPr="0037264E">
        <w:tc>
          <w:tcPr>
            <w:tcW w:w="2088" w:type="dxa"/>
          </w:tcPr>
          <w:p w:rsidR="000A3A1C" w:rsidRPr="0037264E" w:rsidRDefault="000A3A1C" w:rsidP="003319CB">
            <w:r w:rsidRPr="0037264E">
              <w:t>CHAPTER:</w:t>
            </w:r>
          </w:p>
        </w:tc>
        <w:tc>
          <w:tcPr>
            <w:tcW w:w="7290" w:type="dxa"/>
          </w:tcPr>
          <w:p w:rsidR="000A3A1C" w:rsidRPr="0037264E" w:rsidRDefault="000A3A1C" w:rsidP="003319CB">
            <w:r w:rsidRPr="0037264E">
              <w:t>2</w:t>
            </w:r>
          </w:p>
        </w:tc>
      </w:tr>
      <w:tr w:rsidR="000A3A1C" w:rsidRPr="0037264E">
        <w:tc>
          <w:tcPr>
            <w:tcW w:w="2088" w:type="dxa"/>
          </w:tcPr>
          <w:p w:rsidR="000A3A1C" w:rsidRPr="0037264E" w:rsidRDefault="000A3A1C" w:rsidP="003319CB">
            <w:r w:rsidRPr="0037264E">
              <w:t>MIX CHOICES:</w:t>
            </w:r>
          </w:p>
        </w:tc>
        <w:tc>
          <w:tcPr>
            <w:tcW w:w="7290" w:type="dxa"/>
          </w:tcPr>
          <w:p w:rsidR="000A3A1C" w:rsidRPr="0037264E" w:rsidRDefault="00E37F8C" w:rsidP="003319CB">
            <w:r w:rsidRPr="0037264E">
              <w:t>Y</w:t>
            </w:r>
            <w:r w:rsidR="000A3A1C" w:rsidRPr="0037264E">
              <w:t>es</w:t>
            </w:r>
          </w:p>
        </w:tc>
      </w:tr>
    </w:tbl>
    <w:p w:rsidR="00D724AE" w:rsidRPr="0037264E" w:rsidRDefault="003A51E7" w:rsidP="00D724AE">
      <w:bookmarkStart w:id="0" w:name="_GoBack"/>
      <w:bookmarkEnd w:id="0"/>
      <w:r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2014792</wp:posOffset>
                </wp:positionH>
                <wp:positionV relativeFrom="paragraph">
                  <wp:posOffset>869305</wp:posOffset>
                </wp:positionV>
                <wp:extent cx="51840" cy="91080"/>
                <wp:effectExtent l="38100" t="38100" r="37465" b="3619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518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647AA" id="Ink 359" o:spid="_x0000_s1026" type="#_x0000_t75" style="position:absolute;margin-left:158.1pt;margin-top:67.85pt;width:5.3pt;height:8.3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">
                <v:imagedata r:id="rId5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1903552</wp:posOffset>
                </wp:positionH>
                <wp:positionV relativeFrom="paragraph">
                  <wp:posOffset>893065</wp:posOffset>
                </wp:positionV>
                <wp:extent cx="55080" cy="51840"/>
                <wp:effectExtent l="38100" t="38100" r="34290" b="3746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5508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FF339" id="Ink 358" o:spid="_x0000_s1026" type="#_x0000_t75" style="position:absolute;margin-left:149.3pt;margin-top:69.7pt;width:5.6pt;height:5.3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">
                <v:imagedata r:id="rId5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1887712</wp:posOffset>
                </wp:positionH>
                <wp:positionV relativeFrom="paragraph">
                  <wp:posOffset>920425</wp:posOffset>
                </wp:positionV>
                <wp:extent cx="14760" cy="10800"/>
                <wp:effectExtent l="38100" t="38100" r="36195" b="4000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14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081FD" id="Ink 357" o:spid="_x0000_s1026" type="#_x0000_t75" style="position:absolute;margin-left:148.05pt;margin-top:71.85pt;width:2.3pt;height:2.0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">
                <v:imagedata r:id="rId5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1802392</wp:posOffset>
                </wp:positionH>
                <wp:positionV relativeFrom="paragraph">
                  <wp:posOffset>867505</wp:posOffset>
                </wp:positionV>
                <wp:extent cx="50760" cy="75240"/>
                <wp:effectExtent l="38100" t="38100" r="26035" b="3937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507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B4BF2" id="Ink 356" o:spid="_x0000_s1026" type="#_x0000_t75" style="position:absolute;margin-left:141.3pt;margin-top:67.7pt;width:5.2pt;height:7.1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">
                <v:imagedata r:id="rId5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1646872</wp:posOffset>
                </wp:positionH>
                <wp:positionV relativeFrom="paragraph">
                  <wp:posOffset>938065</wp:posOffset>
                </wp:positionV>
                <wp:extent cx="94680" cy="19080"/>
                <wp:effectExtent l="38100" t="38100" r="32385" b="4445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946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8C8D5" id="Ink 355" o:spid="_x0000_s1026" type="#_x0000_t75" style="position:absolute;margin-left:129.05pt;margin-top:73.25pt;width:8.65pt;height:2.7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">
                <v:imagedata r:id="rId5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1649752</wp:posOffset>
                </wp:positionH>
                <wp:positionV relativeFrom="paragraph">
                  <wp:posOffset>900985</wp:posOffset>
                </wp:positionV>
                <wp:extent cx="73440" cy="7200"/>
                <wp:effectExtent l="38100" t="38100" r="41275" b="4381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73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24D68" id="Ink 354" o:spid="_x0000_s1026" type="#_x0000_t75" style="position:absolute;margin-left:129.3pt;margin-top:70.35pt;width:7pt;height:1.7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">
                <v:imagedata r:id="rId5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1468312</wp:posOffset>
                </wp:positionH>
                <wp:positionV relativeFrom="paragraph">
                  <wp:posOffset>855985</wp:posOffset>
                </wp:positionV>
                <wp:extent cx="71640" cy="118800"/>
                <wp:effectExtent l="38100" t="38100" r="30480" b="3365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716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4134A" id="Ink 353" o:spid="_x0000_s1026" type="#_x0000_t75" style="position:absolute;margin-left:115pt;margin-top:66.8pt;width:6.9pt;height:10.5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">
                <v:imagedata r:id="rId5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1562632</wp:posOffset>
                </wp:positionH>
                <wp:positionV relativeFrom="paragraph">
                  <wp:posOffset>837625</wp:posOffset>
                </wp:positionV>
                <wp:extent cx="39960" cy="115200"/>
                <wp:effectExtent l="25400" t="38100" r="24130" b="3746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399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ED4E8" id="Ink 352" o:spid="_x0000_s1026" type="#_x0000_t75" style="position:absolute;margin-left:122.45pt;margin-top:65.35pt;width:4.4pt;height:10.2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">
                <v:imagedata r:id="rId5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1496752</wp:posOffset>
                </wp:positionH>
                <wp:positionV relativeFrom="paragraph">
                  <wp:posOffset>906025</wp:posOffset>
                </wp:positionV>
                <wp:extent cx="75600" cy="32040"/>
                <wp:effectExtent l="38100" t="38100" r="38735" b="3175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756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89B38" id="Ink 351" o:spid="_x0000_s1026" type="#_x0000_t75" style="position:absolute;margin-left:117.25pt;margin-top:70.8pt;width:7.15pt;height:3.7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">
                <v:imagedata r:id="rId5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1548232</wp:posOffset>
                </wp:positionH>
                <wp:positionV relativeFrom="paragraph">
                  <wp:posOffset>849145</wp:posOffset>
                </wp:positionV>
                <wp:extent cx="3240" cy="114480"/>
                <wp:effectExtent l="38100" t="38100" r="34925" b="3810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32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052FC" id="Ink 350" o:spid="_x0000_s1026" type="#_x0000_t75" style="position:absolute;margin-left:121.3pt;margin-top:66.25pt;width:1.45pt;height:10.2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">
                <v:imagedata r:id="rId5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1421872</wp:posOffset>
                </wp:positionH>
                <wp:positionV relativeFrom="paragraph">
                  <wp:posOffset>849145</wp:posOffset>
                </wp:positionV>
                <wp:extent cx="8640" cy="52560"/>
                <wp:effectExtent l="38100" t="38100" r="29845" b="3683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86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C39C5" id="Ink 349" o:spid="_x0000_s1026" type="#_x0000_t75" style="position:absolute;margin-left:111.4pt;margin-top:66.3pt;width:1.9pt;height:5.3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">
                <v:imagedata r:id="rId5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1305952</wp:posOffset>
                </wp:positionH>
                <wp:positionV relativeFrom="paragraph">
                  <wp:posOffset>899545</wp:posOffset>
                </wp:positionV>
                <wp:extent cx="80280" cy="78120"/>
                <wp:effectExtent l="38100" t="38100" r="34290" b="3619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802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C96A6" id="Ink 348" o:spid="_x0000_s1026" type="#_x0000_t75" style="position:absolute;margin-left:102.25pt;margin-top:70.25pt;width:7.5pt;height:7.3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">
                <v:imagedata r:id="rId5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1320352</wp:posOffset>
                </wp:positionH>
                <wp:positionV relativeFrom="paragraph">
                  <wp:posOffset>882985</wp:posOffset>
                </wp:positionV>
                <wp:extent cx="68400" cy="84600"/>
                <wp:effectExtent l="38100" t="38100" r="33655" b="2984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684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15822" id="Ink 347" o:spid="_x0000_s1026" type="#_x0000_t75" style="position:absolute;margin-left:103.35pt;margin-top:68.95pt;width:6.65pt;height:7.8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">
                <v:imagedata r:id="rId5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1731472</wp:posOffset>
                </wp:positionH>
                <wp:positionV relativeFrom="paragraph">
                  <wp:posOffset>621985</wp:posOffset>
                </wp:positionV>
                <wp:extent cx="59760" cy="155880"/>
                <wp:effectExtent l="38100" t="38100" r="41910" b="3492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597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E1B95" id="Ink 346" o:spid="_x0000_s1026" type="#_x0000_t75" style="position:absolute;margin-left:135.75pt;margin-top:48.4pt;width:5.9pt;height:13.4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">
                <v:imagedata r:id="rId5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1814632</wp:posOffset>
                </wp:positionH>
                <wp:positionV relativeFrom="paragraph">
                  <wp:posOffset>628825</wp:posOffset>
                </wp:positionV>
                <wp:extent cx="36360" cy="145080"/>
                <wp:effectExtent l="38100" t="38100" r="14605" b="3302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363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969B9" id="Ink 345" o:spid="_x0000_s1026" type="#_x0000_t75" style="position:absolute;margin-left:142.35pt;margin-top:48.9pt;width:4.05pt;height:12.6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">
                <v:imagedata r:id="rId5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1746592</wp:posOffset>
                </wp:positionH>
                <wp:positionV relativeFrom="paragraph">
                  <wp:posOffset>703345</wp:posOffset>
                </wp:positionV>
                <wp:extent cx="80640" cy="14760"/>
                <wp:effectExtent l="38100" t="38100" r="34290" b="3619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806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95240" id="Ink 344" o:spid="_x0000_s1026" type="#_x0000_t75" style="position:absolute;margin-left:136.95pt;margin-top:54.8pt;width:7.6pt;height:2.3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">
                <v:imagedata r:id="rId5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785112</wp:posOffset>
                </wp:positionH>
                <wp:positionV relativeFrom="paragraph">
                  <wp:posOffset>637465</wp:posOffset>
                </wp:positionV>
                <wp:extent cx="11880" cy="111600"/>
                <wp:effectExtent l="38100" t="38100" r="26670" b="4127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18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037F9" id="Ink 343" o:spid="_x0000_s1026" type="#_x0000_t75" style="position:absolute;margin-left:139.95pt;margin-top:49.6pt;width:2.2pt;height:10.0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">
                <v:imagedata r:id="rId5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1637152</wp:posOffset>
                </wp:positionH>
                <wp:positionV relativeFrom="paragraph">
                  <wp:posOffset>692905</wp:posOffset>
                </wp:positionV>
                <wp:extent cx="89640" cy="78840"/>
                <wp:effectExtent l="38100" t="38100" r="37465" b="3556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896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6D1E4" id="Ink 342" o:spid="_x0000_s1026" type="#_x0000_t75" style="position:absolute;margin-left:128.3pt;margin-top:53.95pt;width:8.25pt;height:7.4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">
                <v:imagedata r:id="rId5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1624192</wp:posOffset>
                </wp:positionH>
                <wp:positionV relativeFrom="paragraph">
                  <wp:posOffset>702265</wp:posOffset>
                </wp:positionV>
                <wp:extent cx="56160" cy="62280"/>
                <wp:effectExtent l="38100" t="38100" r="33020" b="3937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561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DD8FF" id="Ink 341" o:spid="_x0000_s1026" type="#_x0000_t75" style="position:absolute;margin-left:127.3pt;margin-top:54.7pt;width:5.6pt;height:6.1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">
                <v:imagedata r:id="rId5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1440232</wp:posOffset>
                </wp:positionH>
                <wp:positionV relativeFrom="paragraph">
                  <wp:posOffset>769585</wp:posOffset>
                </wp:positionV>
                <wp:extent cx="62280" cy="14040"/>
                <wp:effectExtent l="38100" t="38100" r="39370" b="3683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622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2EE99" id="Ink 340" o:spid="_x0000_s1026" type="#_x0000_t75" style="position:absolute;margin-left:112.8pt;margin-top:60.05pt;width:6.1pt;height:2.3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">
                <v:imagedata r:id="rId5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1417192</wp:posOffset>
                </wp:positionH>
                <wp:positionV relativeFrom="paragraph">
                  <wp:posOffset>734305</wp:posOffset>
                </wp:positionV>
                <wp:extent cx="75600" cy="21240"/>
                <wp:effectExtent l="38100" t="38100" r="38735" b="2984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756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3DC51" id="Ink 339" o:spid="_x0000_s1026" type="#_x0000_t75" style="position:absolute;margin-left:111pt;margin-top:57.2pt;width:7.15pt;height:2.8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">
                <v:imagedata r:id="rId5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1307032</wp:posOffset>
                </wp:positionH>
                <wp:positionV relativeFrom="paragraph">
                  <wp:posOffset>735385</wp:posOffset>
                </wp:positionV>
                <wp:extent cx="109080" cy="74880"/>
                <wp:effectExtent l="38100" t="38100" r="31115" b="4000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090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F2D15" id="Ink 338" o:spid="_x0000_s1026" type="#_x0000_t75" style="position:absolute;margin-left:102.3pt;margin-top:57.3pt;width:9.8pt;height:7.1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">
                <v:imagedata r:id="rId5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1310272</wp:posOffset>
                </wp:positionH>
                <wp:positionV relativeFrom="paragraph">
                  <wp:posOffset>733225</wp:posOffset>
                </wp:positionV>
                <wp:extent cx="71640" cy="83520"/>
                <wp:effectExtent l="38100" t="38100" r="30480" b="3111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716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E8DEC" id="Ink 337" o:spid="_x0000_s1026" type="#_x0000_t75" style="position:absolute;margin-left:102.55pt;margin-top:57.15pt;width:6.9pt;height:7.8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">
                <v:imagedata r:id="rId5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955632</wp:posOffset>
                </wp:positionH>
                <wp:positionV relativeFrom="paragraph">
                  <wp:posOffset>800185</wp:posOffset>
                </wp:positionV>
                <wp:extent cx="76680" cy="126360"/>
                <wp:effectExtent l="38100" t="38100" r="38100" b="3937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766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B469F" id="Ink 336" o:spid="_x0000_s1026" type="#_x0000_t75" style="position:absolute;margin-left:389.6pt;margin-top:62.4pt;width:7.25pt;height:11.2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">
                <v:imagedata r:id="rId5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5029072</wp:posOffset>
                </wp:positionH>
                <wp:positionV relativeFrom="paragraph">
                  <wp:posOffset>807385</wp:posOffset>
                </wp:positionV>
                <wp:extent cx="82080" cy="113400"/>
                <wp:effectExtent l="38100" t="38100" r="45085" b="3937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820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295FA" id="Ink 335" o:spid="_x0000_s1026" type="#_x0000_t75" style="position:absolute;margin-left:395.4pt;margin-top:62.95pt;width:7.65pt;height:10.1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">
                <v:imagedata r:id="rId5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5005672</wp:posOffset>
                </wp:positionH>
                <wp:positionV relativeFrom="paragraph">
                  <wp:posOffset>866065</wp:posOffset>
                </wp:positionV>
                <wp:extent cx="67320" cy="7200"/>
                <wp:effectExtent l="38100" t="38100" r="34290" b="4381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67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8D4B0" id="Ink 334" o:spid="_x0000_s1026" type="#_x0000_t75" style="position:absolute;margin-left:393.55pt;margin-top:67.6pt;width:6.5pt;height:1.7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">
                <v:imagedata r:id="rId5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5000992</wp:posOffset>
                </wp:positionH>
                <wp:positionV relativeFrom="paragraph">
                  <wp:posOffset>801625</wp:posOffset>
                </wp:positionV>
                <wp:extent cx="76680" cy="116640"/>
                <wp:effectExtent l="38100" t="38100" r="38100" b="3619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766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0F517" id="Ink 333" o:spid="_x0000_s1026" type="#_x0000_t75" style="position:absolute;margin-left:393.2pt;margin-top:62.5pt;width:7.3pt;height:10.4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">
                <v:imagedata r:id="rId5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935832</wp:posOffset>
                </wp:positionH>
                <wp:positionV relativeFrom="paragraph">
                  <wp:posOffset>780025</wp:posOffset>
                </wp:positionV>
                <wp:extent cx="41400" cy="55080"/>
                <wp:effectExtent l="38100" t="38100" r="34925" b="3429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414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3B781" id="Ink 332" o:spid="_x0000_s1026" type="#_x0000_t75" style="position:absolute;margin-left:388.05pt;margin-top:60.8pt;width:4.45pt;height:5.5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">
                <v:imagedata r:id="rId5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4788592</wp:posOffset>
                </wp:positionH>
                <wp:positionV relativeFrom="paragraph">
                  <wp:posOffset>843025</wp:posOffset>
                </wp:positionV>
                <wp:extent cx="111600" cy="68400"/>
                <wp:effectExtent l="38100" t="38100" r="41275" b="3365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116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0E1EC" id="Ink 331" o:spid="_x0000_s1026" type="#_x0000_t75" style="position:absolute;margin-left:376.45pt;margin-top:65.85pt;width:10.05pt;height:6.6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">
                <v:imagedata r:id="rId5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801192</wp:posOffset>
                </wp:positionH>
                <wp:positionV relativeFrom="paragraph">
                  <wp:posOffset>830065</wp:posOffset>
                </wp:positionV>
                <wp:extent cx="49680" cy="77400"/>
                <wp:effectExtent l="38100" t="38100" r="39370" b="3746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496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B5ABC" id="Ink 330" o:spid="_x0000_s1026" type="#_x0000_t75" style="position:absolute;margin-left:377.45pt;margin-top:64.8pt;width:5.05pt;height:7.3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">
                <v:imagedata r:id="rId5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4658992</wp:posOffset>
                </wp:positionH>
                <wp:positionV relativeFrom="paragraph">
                  <wp:posOffset>903145</wp:posOffset>
                </wp:positionV>
                <wp:extent cx="18000" cy="12960"/>
                <wp:effectExtent l="38100" t="38100" r="33020" b="3810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180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98F78" id="Ink 329" o:spid="_x0000_s1026" type="#_x0000_t75" style="position:absolute;margin-left:366.25pt;margin-top:70.5pt;width:2.6pt;height:2.2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">
                <v:imagedata r:id="rId5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507432</wp:posOffset>
                </wp:positionH>
                <wp:positionV relativeFrom="paragraph">
                  <wp:posOffset>845185</wp:posOffset>
                </wp:positionV>
                <wp:extent cx="111240" cy="79920"/>
                <wp:effectExtent l="38100" t="38100" r="41275" b="3492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1112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C0F00" id="Ink 328" o:spid="_x0000_s1026" type="#_x0000_t75" style="position:absolute;margin-left:354.3pt;margin-top:65.95pt;width:9.95pt;height:7.5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">
                <v:imagedata r:id="rId5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529392</wp:posOffset>
                </wp:positionH>
                <wp:positionV relativeFrom="paragraph">
                  <wp:posOffset>849505</wp:posOffset>
                </wp:positionV>
                <wp:extent cx="48240" cy="74520"/>
                <wp:effectExtent l="38100" t="38100" r="28575" b="4000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482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0593C" id="Ink 327" o:spid="_x0000_s1026" type="#_x0000_t75" style="position:absolute;margin-left:356.05pt;margin-top:66.35pt;width:5.05pt;height:7.0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">
                <v:imagedata r:id="rId5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4391872</wp:posOffset>
                </wp:positionH>
                <wp:positionV relativeFrom="paragraph">
                  <wp:posOffset>841585</wp:posOffset>
                </wp:positionV>
                <wp:extent cx="62280" cy="82440"/>
                <wp:effectExtent l="38100" t="38100" r="26670" b="3238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622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EB38B" id="Ink 326" o:spid="_x0000_s1026" type="#_x0000_t75" style="position:absolute;margin-left:345.2pt;margin-top:65.7pt;width:6.1pt;height:7.7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">
                <v:imagedata r:id="rId5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4312312</wp:posOffset>
                </wp:positionH>
                <wp:positionV relativeFrom="paragraph">
                  <wp:posOffset>867865</wp:posOffset>
                </wp:positionV>
                <wp:extent cx="48960" cy="60120"/>
                <wp:effectExtent l="25400" t="38100" r="27305" b="4191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489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72CB3" id="Ink 325" o:spid="_x0000_s1026" type="#_x0000_t75" style="position:absolute;margin-left:338.95pt;margin-top:67.75pt;width:5pt;height:5.9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">
                <v:imagedata r:id="rId5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4241032</wp:posOffset>
                </wp:positionH>
                <wp:positionV relativeFrom="paragraph">
                  <wp:posOffset>860305</wp:posOffset>
                </wp:positionV>
                <wp:extent cx="61200" cy="56880"/>
                <wp:effectExtent l="38100" t="38100" r="40640" b="3238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612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D4E36" id="Ink 324" o:spid="_x0000_s1026" type="#_x0000_t75" style="position:absolute;margin-left:333.35pt;margin-top:67.15pt;width:6pt;height:5.7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">
                <v:imagedata r:id="rId5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4079752</wp:posOffset>
                </wp:positionH>
                <wp:positionV relativeFrom="paragraph">
                  <wp:posOffset>814945</wp:posOffset>
                </wp:positionV>
                <wp:extent cx="74880" cy="118080"/>
                <wp:effectExtent l="38100" t="38100" r="40005" b="3492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748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4B00E" id="Ink 323" o:spid="_x0000_s1026" type="#_x0000_t75" style="position:absolute;margin-left:320.65pt;margin-top:63.55pt;width:7.15pt;height:10.5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">
                <v:imagedata r:id="rId5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3847552</wp:posOffset>
                </wp:positionH>
                <wp:positionV relativeFrom="paragraph">
                  <wp:posOffset>896305</wp:posOffset>
                </wp:positionV>
                <wp:extent cx="101160" cy="9000"/>
                <wp:effectExtent l="38100" t="38100" r="38735" b="4191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101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AC4E7" id="Ink 322" o:spid="_x0000_s1026" type="#_x0000_t75" style="position:absolute;margin-left:302.35pt;margin-top:70pt;width:9.15pt;height:1.9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">
                <v:imagedata r:id="rId6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3839272</wp:posOffset>
                </wp:positionH>
                <wp:positionV relativeFrom="paragraph">
                  <wp:posOffset>869305</wp:posOffset>
                </wp:positionV>
                <wp:extent cx="101160" cy="2160"/>
                <wp:effectExtent l="38100" t="38100" r="38735" b="36195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01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4E3EC" id="Ink 321" o:spid="_x0000_s1026" type="#_x0000_t75" style="position:absolute;margin-left:301.7pt;margin-top:67.85pt;width:9.15pt;height:1.3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">
                <v:imagedata r:id="rId6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3720112</wp:posOffset>
                </wp:positionH>
                <wp:positionV relativeFrom="paragraph">
                  <wp:posOffset>800545</wp:posOffset>
                </wp:positionV>
                <wp:extent cx="12600" cy="74880"/>
                <wp:effectExtent l="25400" t="38100" r="38735" b="4000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26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C63EB" id="Ink 320" o:spid="_x0000_s1026" type="#_x0000_t75" style="position:absolute;margin-left:292.3pt;margin-top:62.45pt;width:2.25pt;height:7.1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">
                <v:imagedata r:id="rId6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3558832</wp:posOffset>
                </wp:positionH>
                <wp:positionV relativeFrom="paragraph">
                  <wp:posOffset>898465</wp:posOffset>
                </wp:positionV>
                <wp:extent cx="119160" cy="11880"/>
                <wp:effectExtent l="38100" t="38100" r="33655" b="3937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19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233F1" id="Ink 319" o:spid="_x0000_s1026" type="#_x0000_t75" style="position:absolute;margin-left:279.6pt;margin-top:70.2pt;width:10.6pt;height:2.2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">
                <v:imagedata r:id="rId6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3573232</wp:posOffset>
                </wp:positionH>
                <wp:positionV relativeFrom="paragraph">
                  <wp:posOffset>835465</wp:posOffset>
                </wp:positionV>
                <wp:extent cx="83160" cy="119160"/>
                <wp:effectExtent l="38100" t="38100" r="31750" b="3365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831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25DA1" id="Ink 318" o:spid="_x0000_s1026" type="#_x0000_t75" style="position:absolute;margin-left:280.75pt;margin-top:65.2pt;width:7.75pt;height:10.6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">
                <v:imagedata r:id="rId6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4637996</wp:posOffset>
                </wp:positionH>
                <wp:positionV relativeFrom="paragraph">
                  <wp:posOffset>677343</wp:posOffset>
                </wp:positionV>
                <wp:extent cx="124920" cy="82800"/>
                <wp:effectExtent l="38100" t="38100" r="40640" b="3175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249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9E4B6" id="Ink 317" o:spid="_x0000_s1026" type="#_x0000_t75" style="position:absolute;margin-left:364.6pt;margin-top:52.75pt;width:11.05pt;height:7.7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">
                <v:imagedata r:id="rId6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4656716</wp:posOffset>
                </wp:positionH>
                <wp:positionV relativeFrom="paragraph">
                  <wp:posOffset>686703</wp:posOffset>
                </wp:positionV>
                <wp:extent cx="51840" cy="70920"/>
                <wp:effectExtent l="38100" t="38100" r="37465" b="3111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518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1E223" id="Ink 316" o:spid="_x0000_s1026" type="#_x0000_t75" style="position:absolute;margin-left:366.05pt;margin-top:53.5pt;width:5.3pt;height:6.8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">
                <v:imagedata r:id="rId6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4490756</wp:posOffset>
                </wp:positionH>
                <wp:positionV relativeFrom="paragraph">
                  <wp:posOffset>710103</wp:posOffset>
                </wp:positionV>
                <wp:extent cx="69120" cy="54720"/>
                <wp:effectExtent l="38100" t="38100" r="33020" b="3429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6912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638D1" id="Ink 315" o:spid="_x0000_s1026" type="#_x0000_t75" style="position:absolute;margin-left:353pt;margin-top:55.3pt;width:6.7pt;height:5.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">
                <v:imagedata r:id="rId6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4441796</wp:posOffset>
                </wp:positionH>
                <wp:positionV relativeFrom="paragraph">
                  <wp:posOffset>704703</wp:posOffset>
                </wp:positionV>
                <wp:extent cx="27360" cy="39240"/>
                <wp:effectExtent l="38100" t="38100" r="36195" b="3746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273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CEEE4" id="Ink 314" o:spid="_x0000_s1026" type="#_x0000_t75" style="position:absolute;margin-left:349.15pt;margin-top:54.9pt;width:3.3pt;height:4.3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">
                <v:imagedata r:id="rId6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4296716</wp:posOffset>
                </wp:positionH>
                <wp:positionV relativeFrom="paragraph">
                  <wp:posOffset>663303</wp:posOffset>
                </wp:positionV>
                <wp:extent cx="97920" cy="87840"/>
                <wp:effectExtent l="38100" t="38100" r="29210" b="3937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979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E129A" id="Ink 313" o:spid="_x0000_s1026" type="#_x0000_t75" style="position:absolute;margin-left:337.7pt;margin-top:51.65pt;width:8.9pt;height:8.1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">
                <v:imagedata r:id="rId6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4173596</wp:posOffset>
                </wp:positionH>
                <wp:positionV relativeFrom="paragraph">
                  <wp:posOffset>626583</wp:posOffset>
                </wp:positionV>
                <wp:extent cx="77760" cy="116280"/>
                <wp:effectExtent l="38100" t="38100" r="36830" b="3619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777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380A8" id="Ink 312" o:spid="_x0000_s1026" type="#_x0000_t75" style="position:absolute;margin-left:328.05pt;margin-top:48.75pt;width:7.3pt;height:10.3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">
                <v:imagedata r:id="rId6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3917996</wp:posOffset>
                </wp:positionH>
                <wp:positionV relativeFrom="paragraph">
                  <wp:posOffset>726303</wp:posOffset>
                </wp:positionV>
                <wp:extent cx="117720" cy="13320"/>
                <wp:effectExtent l="38100" t="38100" r="34925" b="3810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177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A73BF" id="Ink 311" o:spid="_x0000_s1026" type="#_x0000_t75" style="position:absolute;margin-left:307.9pt;margin-top:56.6pt;width:10.45pt;height:2.3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">
                <v:imagedata r:id="rId6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3926996</wp:posOffset>
                </wp:positionH>
                <wp:positionV relativeFrom="paragraph">
                  <wp:posOffset>668703</wp:posOffset>
                </wp:positionV>
                <wp:extent cx="99720" cy="14760"/>
                <wp:effectExtent l="38100" t="38100" r="27305" b="3619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997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BA98F" id="Ink 310" o:spid="_x0000_s1026" type="#_x0000_t75" style="position:absolute;margin-left:308.6pt;margin-top:52.05pt;width:9.05pt;height:2.3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">
                <v:imagedata r:id="rId6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3652316</wp:posOffset>
                </wp:positionH>
                <wp:positionV relativeFrom="paragraph">
                  <wp:posOffset>659703</wp:posOffset>
                </wp:positionV>
                <wp:extent cx="110880" cy="77040"/>
                <wp:effectExtent l="38100" t="38100" r="41910" b="3746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1108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756A9" id="Ink 309" o:spid="_x0000_s1026" type="#_x0000_t75" style="position:absolute;margin-left:287pt;margin-top:51.35pt;width:9.95pt;height:7.2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">
                <v:imagedata r:id="rId6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3674996</wp:posOffset>
                </wp:positionH>
                <wp:positionV relativeFrom="paragraph">
                  <wp:posOffset>667983</wp:posOffset>
                </wp:positionV>
                <wp:extent cx="42840" cy="83160"/>
                <wp:effectExtent l="38100" t="38100" r="33655" b="3175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428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A7F07" id="Ink 308" o:spid="_x0000_s1026" type="#_x0000_t75" style="position:absolute;margin-left:288.75pt;margin-top:52pt;width:4.55pt;height:7.8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">
                <v:imagedata r:id="rId6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3538556</wp:posOffset>
                </wp:positionH>
                <wp:positionV relativeFrom="paragraph">
                  <wp:posOffset>687783</wp:posOffset>
                </wp:positionV>
                <wp:extent cx="66960" cy="42120"/>
                <wp:effectExtent l="38100" t="38100" r="34925" b="3429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669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02C32" id="Ink 307" o:spid="_x0000_s1026" type="#_x0000_t75" style="position:absolute;margin-left:278.05pt;margin-top:53.55pt;width:6.45pt;height:4.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">
                <v:imagedata r:id="rId6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3484916</wp:posOffset>
                </wp:positionH>
                <wp:positionV relativeFrom="paragraph">
                  <wp:posOffset>679503</wp:posOffset>
                </wp:positionV>
                <wp:extent cx="29520" cy="48960"/>
                <wp:effectExtent l="25400" t="38100" r="21590" b="4000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295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0F052" id="Ink 306" o:spid="_x0000_s1026" type="#_x0000_t75" style="position:absolute;margin-left:273.8pt;margin-top:52.95pt;width:3.5pt;height:5.0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">
                <v:imagedata r:id="rId6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3345956</wp:posOffset>
                </wp:positionH>
                <wp:positionV relativeFrom="paragraph">
                  <wp:posOffset>631263</wp:posOffset>
                </wp:positionV>
                <wp:extent cx="102600" cy="94320"/>
                <wp:effectExtent l="38100" t="38100" r="24765" b="3302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026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6817F" id="Ink 305" o:spid="_x0000_s1026" type="#_x0000_t75" style="position:absolute;margin-left:262.85pt;margin-top:49.1pt;width:9.3pt;height:8.6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">
                <v:imagedata r:id="rId6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3198356</wp:posOffset>
                </wp:positionH>
                <wp:positionV relativeFrom="paragraph">
                  <wp:posOffset>584463</wp:posOffset>
                </wp:positionV>
                <wp:extent cx="48600" cy="144360"/>
                <wp:effectExtent l="38100" t="38100" r="27940" b="3365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486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48E35" id="Ink 304" o:spid="_x0000_s1026" type="#_x0000_t75" style="position:absolute;margin-left:251.25pt;margin-top:45.45pt;width:5.05pt;height:12.5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">
                <v:imagedata r:id="rId6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3144716</wp:posOffset>
                </wp:positionH>
                <wp:positionV relativeFrom="paragraph">
                  <wp:posOffset>692823</wp:posOffset>
                </wp:positionV>
                <wp:extent cx="23760" cy="4680"/>
                <wp:effectExtent l="38100" t="38100" r="40005" b="3365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23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02CB5" id="Ink 303" o:spid="_x0000_s1026" type="#_x0000_t75" style="position:absolute;margin-left:247.05pt;margin-top:53.95pt;width:3.05pt;height:1.5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">
                <v:imagedata r:id="rId6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3029156</wp:posOffset>
                </wp:positionH>
                <wp:positionV relativeFrom="paragraph">
                  <wp:posOffset>651063</wp:posOffset>
                </wp:positionV>
                <wp:extent cx="89280" cy="69480"/>
                <wp:effectExtent l="38100" t="38100" r="12700" b="4508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892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9CAA6" id="Ink 302" o:spid="_x0000_s1026" type="#_x0000_t75" style="position:absolute;margin-left:237.9pt;margin-top:50.65pt;width:8.25pt;height:6.6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">
                <v:imagedata r:id="rId6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2992796</wp:posOffset>
                </wp:positionH>
                <wp:positionV relativeFrom="paragraph">
                  <wp:posOffset>701463</wp:posOffset>
                </wp:positionV>
                <wp:extent cx="12960" cy="5040"/>
                <wp:effectExtent l="38100" t="38100" r="38100" b="3365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2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E9CB0" id="Ink 301" o:spid="_x0000_s1026" type="#_x0000_t75" style="position:absolute;margin-left:235.05pt;margin-top:54.65pt;width:2.2pt;height:1.6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">
                <v:imagedata r:id="rId6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2853836</wp:posOffset>
                </wp:positionH>
                <wp:positionV relativeFrom="paragraph">
                  <wp:posOffset>747183</wp:posOffset>
                </wp:positionV>
                <wp:extent cx="84960" cy="67320"/>
                <wp:effectExtent l="25400" t="38100" r="17145" b="3429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849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A098F" id="Ink 300" o:spid="_x0000_s1026" type="#_x0000_t75" style="position:absolute;margin-left:224.1pt;margin-top:58.25pt;width:7.95pt;height:6.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">
                <v:imagedata r:id="rId6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826476</wp:posOffset>
                </wp:positionH>
                <wp:positionV relativeFrom="paragraph">
                  <wp:posOffset>705063</wp:posOffset>
                </wp:positionV>
                <wp:extent cx="114120" cy="3240"/>
                <wp:effectExtent l="38100" t="38100" r="38735" b="3492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14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0D7BA" id="Ink 299" o:spid="_x0000_s1026" type="#_x0000_t75" style="position:absolute;margin-left:221.95pt;margin-top:54.9pt;width:10.25pt;height:1.4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">
                <v:imagedata r:id="rId6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2856356</wp:posOffset>
                </wp:positionH>
                <wp:positionV relativeFrom="paragraph">
                  <wp:posOffset>621903</wp:posOffset>
                </wp:positionV>
                <wp:extent cx="12600" cy="84960"/>
                <wp:effectExtent l="38100" t="38100" r="38735" b="4254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126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6D0EB" id="Ink 298" o:spid="_x0000_s1026" type="#_x0000_t75" style="position:absolute;margin-left:224.3pt;margin-top:48.35pt;width:2.2pt;height:7.9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">
                <v:imagedata r:id="rId6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2627036</wp:posOffset>
                </wp:positionH>
                <wp:positionV relativeFrom="paragraph">
                  <wp:posOffset>716223</wp:posOffset>
                </wp:positionV>
                <wp:extent cx="92520" cy="7920"/>
                <wp:effectExtent l="38100" t="38100" r="34925" b="4318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925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D21A0" id="Ink 297" o:spid="_x0000_s1026" type="#_x0000_t75" style="position:absolute;margin-left:206.25pt;margin-top:55.8pt;width:8.55pt;height:1.8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">
                <v:imagedata r:id="rId6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2619116</wp:posOffset>
                </wp:positionH>
                <wp:positionV relativeFrom="paragraph">
                  <wp:posOffset>683823</wp:posOffset>
                </wp:positionV>
                <wp:extent cx="92520" cy="4680"/>
                <wp:effectExtent l="38100" t="38100" r="34925" b="3365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92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2D87B" id="Ink 296" o:spid="_x0000_s1026" type="#_x0000_t75" style="position:absolute;margin-left:205.7pt;margin-top:53.25pt;width:8.55pt;height:1.5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">
                <v:imagedata r:id="rId6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453156</wp:posOffset>
                </wp:positionH>
                <wp:positionV relativeFrom="paragraph">
                  <wp:posOffset>687783</wp:posOffset>
                </wp:positionV>
                <wp:extent cx="129240" cy="14760"/>
                <wp:effectExtent l="38100" t="38100" r="36195" b="3619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29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A2C54" id="Ink 295" o:spid="_x0000_s1026" type="#_x0000_t75" style="position:absolute;margin-left:192.55pt;margin-top:53.55pt;width:11.4pt;height:2.3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">
                <v:imagedata r:id="rId6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2459276</wp:posOffset>
                </wp:positionH>
                <wp:positionV relativeFrom="paragraph">
                  <wp:posOffset>625503</wp:posOffset>
                </wp:positionV>
                <wp:extent cx="70920" cy="128520"/>
                <wp:effectExtent l="38100" t="38100" r="31115" b="3683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709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4BA13" id="Ink 294" o:spid="_x0000_s1026" type="#_x0000_t75" style="position:absolute;margin-left:193.05pt;margin-top:48.65pt;width:6.8pt;height:11.3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">
                <v:imagedata r:id="rId6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709757</wp:posOffset>
                </wp:positionH>
                <wp:positionV relativeFrom="paragraph">
                  <wp:posOffset>706026</wp:posOffset>
                </wp:positionV>
                <wp:extent cx="91440" cy="32760"/>
                <wp:effectExtent l="38100" t="38100" r="35560" b="3111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914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B0971" id="Ink 273" o:spid="_x0000_s1026" type="#_x0000_t75" style="position:absolute;margin-left:55.3pt;margin-top:55pt;width:8.35pt;height:3.8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">
                <v:imagedata r:id="rId6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715517</wp:posOffset>
                </wp:positionH>
                <wp:positionV relativeFrom="paragraph">
                  <wp:posOffset>706026</wp:posOffset>
                </wp:positionV>
                <wp:extent cx="53640" cy="39600"/>
                <wp:effectExtent l="38100" t="38100" r="35560" b="3683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536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068D1" id="Ink 272" o:spid="_x0000_s1026" type="#_x0000_t75" style="position:absolute;margin-left:55.75pt;margin-top:55pt;width:5.4pt;height:4.3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">
                <v:imagedata r:id="rId6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613637</wp:posOffset>
                </wp:positionH>
                <wp:positionV relativeFrom="paragraph">
                  <wp:posOffset>676146</wp:posOffset>
                </wp:positionV>
                <wp:extent cx="77040" cy="77400"/>
                <wp:effectExtent l="38100" t="38100" r="37465" b="3746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770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A257C" id="Ink 271" o:spid="_x0000_s1026" type="#_x0000_t75" style="position:absolute;margin-left:47.7pt;margin-top:52.65pt;width:7.25pt;height:7.3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">
                <v:imagedata r:id="rId6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10317</wp:posOffset>
                </wp:positionH>
                <wp:positionV relativeFrom="paragraph">
                  <wp:posOffset>731586</wp:posOffset>
                </wp:positionV>
                <wp:extent cx="7560" cy="86760"/>
                <wp:effectExtent l="38100" t="38100" r="31115" b="4064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75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F86B9" id="Ink 270" o:spid="_x0000_s1026" type="#_x0000_t75" style="position:absolute;margin-left:39.6pt;margin-top:57pt;width:1.85pt;height:8.0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">
                <v:imagedata r:id="rId6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458117</wp:posOffset>
                </wp:positionH>
                <wp:positionV relativeFrom="paragraph">
                  <wp:posOffset>709266</wp:posOffset>
                </wp:positionV>
                <wp:extent cx="51480" cy="70560"/>
                <wp:effectExtent l="38100" t="38100" r="24765" b="4381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514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C137C" id="Ink 269" o:spid="_x0000_s1026" type="#_x0000_t75" style="position:absolute;margin-left:35.45pt;margin-top:55.3pt;width:5.25pt;height:6.7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">
                <v:imagedata r:id="rId6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750077</wp:posOffset>
                </wp:positionH>
                <wp:positionV relativeFrom="paragraph">
                  <wp:posOffset>543306</wp:posOffset>
                </wp:positionV>
                <wp:extent cx="54000" cy="65160"/>
                <wp:effectExtent l="38100" t="38100" r="22225" b="3683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540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5ACC3" id="Ink 268" o:spid="_x0000_s1026" type="#_x0000_t75" style="position:absolute;margin-left:58.45pt;margin-top:42.2pt;width:5.45pt;height:6.3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">
                <v:imagedata r:id="rId6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583037</wp:posOffset>
                </wp:positionH>
                <wp:positionV relativeFrom="paragraph">
                  <wp:posOffset>711066</wp:posOffset>
                </wp:positionV>
                <wp:extent cx="496440" cy="193320"/>
                <wp:effectExtent l="38100" t="38100" r="37465" b="3556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49644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CB68B" id="Ink 267" o:spid="_x0000_s1026" type="#_x0000_t75" style="position:absolute;margin-left:45.3pt;margin-top:55.4pt;width:40.35pt;height:16.4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">
                <v:imagedata r:id="rId6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580157</wp:posOffset>
                </wp:positionH>
                <wp:positionV relativeFrom="paragraph">
                  <wp:posOffset>640506</wp:posOffset>
                </wp:positionV>
                <wp:extent cx="498240" cy="93600"/>
                <wp:effectExtent l="25400" t="38100" r="48260" b="3365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4982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1F151" id="Ink 266" o:spid="_x0000_s1026" type="#_x0000_t75" style="position:absolute;margin-left:45.1pt;margin-top:49.85pt;width:40.45pt;height:8.5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">
                <v:imagedata r:id="rId6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58917</wp:posOffset>
                </wp:positionH>
                <wp:positionV relativeFrom="paragraph">
                  <wp:posOffset>667146</wp:posOffset>
                </wp:positionV>
                <wp:extent cx="28080" cy="236880"/>
                <wp:effectExtent l="25400" t="38100" r="35560" b="4254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2808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DA3A2" id="Ink 265" o:spid="_x0000_s1026" type="#_x0000_t75" style="position:absolute;margin-left:43.4pt;margin-top:51.95pt;width:3.35pt;height:19.8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">
                <v:imagedata r:id="rId674" o:title=""/>
              </v:shape>
            </w:pict>
          </mc:Fallback>
        </mc:AlternateContent>
      </w:r>
    </w:p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0A3A1C" w:rsidRPr="0037264E">
        <w:tc>
          <w:tcPr>
            <w:tcW w:w="2077" w:type="dxa"/>
          </w:tcPr>
          <w:p w:rsidR="000A3A1C" w:rsidRPr="0037264E" w:rsidRDefault="00691DD9" w:rsidP="003319CB">
            <w:r w:rsidRPr="0037264E">
              <w:t>QN=7</w:t>
            </w:r>
          </w:p>
        </w:tc>
        <w:tc>
          <w:tcPr>
            <w:tcW w:w="7323" w:type="dxa"/>
            <w:vAlign w:val="center"/>
          </w:tcPr>
          <w:p w:rsidR="000A3A1C" w:rsidRPr="0037264E" w:rsidRDefault="00FD516F" w:rsidP="003319CB">
            <w:pPr>
              <w:pStyle w:val="NoSpacing"/>
            </w:pPr>
            <w:r>
              <w:t xml:space="preserve">(Level 3) </w:t>
            </w:r>
            <w:r w:rsidR="00202B60" w:rsidRPr="0037264E">
              <w:rPr>
                <w:sz w:val="24"/>
                <w:szCs w:val="20"/>
              </w:rPr>
              <w:t xml:space="preserve">Two sides of a triangle are 3 m and 4 m in length and the angle between them is increasing at a rate of 0.02 rad/s. Find the rate at which </w:t>
            </w:r>
            <w:r w:rsidR="00202B60" w:rsidRPr="0037264E">
              <w:rPr>
                <w:sz w:val="24"/>
                <w:szCs w:val="20"/>
              </w:rPr>
              <w:lastRenderedPageBreak/>
              <w:t xml:space="preserve">the area of the triangle is increasing when the angle between the sides </w:t>
            </w:r>
            <w:r w:rsidR="003A51E7">
              <w:rPr>
                <w:noProof/>
                <w:sz w:val="24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05376" behindDoc="0" locked="0" layoutInCell="1" allowOverlap="1">
                      <wp:simplePos x="0" y="0"/>
                      <wp:positionH relativeFrom="column">
                        <wp:posOffset>1031302</wp:posOffset>
                      </wp:positionH>
                      <wp:positionV relativeFrom="paragraph">
                        <wp:posOffset>201405</wp:posOffset>
                      </wp:positionV>
                      <wp:extent cx="203040" cy="300240"/>
                      <wp:effectExtent l="38100" t="38100" r="38735" b="43180"/>
                      <wp:wrapNone/>
                      <wp:docPr id="370" name="Ink 3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3040" cy="30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D41B04" id="Ink 370" o:spid="_x0000_s1026" type="#_x0000_t75" style="position:absolute;margin-left:80.6pt;margin-top:15.25pt;width:17.25pt;height:24.9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">
                      <v:imagedata r:id="rId676" o:title=""/>
                    </v:shape>
                  </w:pict>
                </mc:Fallback>
              </mc:AlternateContent>
            </w:r>
            <w:r w:rsidR="00202B60" w:rsidRPr="0037264E">
              <w:rPr>
                <w:sz w:val="24"/>
                <w:szCs w:val="20"/>
              </w:rPr>
              <w:t xml:space="preserve">of fixed length is </w:t>
            </w:r>
            <w:r w:rsidR="002708DB" w:rsidRPr="002708DB">
              <w:rPr>
                <w:noProof/>
                <w:position w:val="-20"/>
                <w:sz w:val="24"/>
                <w:szCs w:val="20"/>
              </w:rPr>
              <w:object w:dxaOrig="240" w:dyaOrig="520">
                <v:shape id="_x0000_i1027" type="#_x0000_t75" alt="" style="width:12.05pt;height:25.95pt;mso-width-percent:0;mso-height-percent:0;mso-width-percent:0;mso-height-percent:0" o:ole="">
                  <v:imagedata r:id="rId677" o:title=""/>
                </v:shape>
                <o:OLEObject Type="Embed" ProgID="Equation.DSMT4" ShapeID="_x0000_i1027" DrawAspect="Content" ObjectID="_1730113680" r:id="rId678"/>
              </w:object>
            </w:r>
            <w:r w:rsidR="00202B60" w:rsidRPr="0037264E">
              <w:rPr>
                <w:sz w:val="24"/>
                <w:szCs w:val="20"/>
              </w:rPr>
              <w:t>.</w:t>
            </w:r>
          </w:p>
        </w:tc>
      </w:tr>
      <w:tr w:rsidR="00202B60" w:rsidRPr="0037264E">
        <w:tc>
          <w:tcPr>
            <w:tcW w:w="2077" w:type="dxa"/>
          </w:tcPr>
          <w:p w:rsidR="00202B60" w:rsidRPr="0037264E" w:rsidRDefault="00202B60" w:rsidP="003319CB">
            <w:r w:rsidRPr="0037264E">
              <w:lastRenderedPageBreak/>
              <w:t>a.</w:t>
            </w:r>
          </w:p>
        </w:tc>
        <w:tc>
          <w:tcPr>
            <w:tcW w:w="7323" w:type="dxa"/>
          </w:tcPr>
          <w:p w:rsidR="00202B60" w:rsidRPr="0037264E" w:rsidRDefault="003A51E7" w:rsidP="00946CAD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19712" behindDoc="0" locked="0" layoutInCell="1" allowOverlap="1">
                      <wp:simplePos x="0" y="0"/>
                      <wp:positionH relativeFrom="column">
                        <wp:posOffset>-36458</wp:posOffset>
                      </wp:positionH>
                      <wp:positionV relativeFrom="paragraph">
                        <wp:posOffset>-12494</wp:posOffset>
                      </wp:positionV>
                      <wp:extent cx="390960" cy="230760"/>
                      <wp:effectExtent l="38100" t="38100" r="28575" b="36195"/>
                      <wp:wrapNone/>
                      <wp:docPr id="384" name="Ink 3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0960" cy="23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6F07DB" id="Ink 384" o:spid="_x0000_s1026" type="#_x0000_t75" style="position:absolute;margin-left:-3.45pt;margin-top:-1.6pt;width:32pt;height:19.3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">
                      <v:imagedata r:id="rId680" o:title=""/>
                    </v:shape>
                  </w:pict>
                </mc:Fallback>
              </mc:AlternateContent>
            </w:r>
            <w:r w:rsidR="00202B60" w:rsidRPr="0037264E">
              <w:t>0.06</w:t>
            </w:r>
          </w:p>
        </w:tc>
      </w:tr>
      <w:tr w:rsidR="00202B60" w:rsidRPr="0037264E">
        <w:tc>
          <w:tcPr>
            <w:tcW w:w="2077" w:type="dxa"/>
          </w:tcPr>
          <w:p w:rsidR="00202B60" w:rsidRPr="0037264E" w:rsidRDefault="00202B60" w:rsidP="003319CB">
            <w:r w:rsidRPr="0037264E">
              <w:t>b.</w:t>
            </w:r>
          </w:p>
        </w:tc>
        <w:tc>
          <w:tcPr>
            <w:tcW w:w="7323" w:type="dxa"/>
          </w:tcPr>
          <w:p w:rsidR="00202B60" w:rsidRPr="0037264E" w:rsidRDefault="00202B60" w:rsidP="00946CAD">
            <w:r w:rsidRPr="0037264E">
              <w:t>0.12</w:t>
            </w:r>
          </w:p>
        </w:tc>
      </w:tr>
      <w:tr w:rsidR="00202B60" w:rsidRPr="0037264E">
        <w:tc>
          <w:tcPr>
            <w:tcW w:w="2077" w:type="dxa"/>
          </w:tcPr>
          <w:p w:rsidR="00202B60" w:rsidRPr="0037264E" w:rsidRDefault="00202B60" w:rsidP="003319CB">
            <w:r w:rsidRPr="0037264E">
              <w:t>c.</w:t>
            </w:r>
          </w:p>
        </w:tc>
        <w:tc>
          <w:tcPr>
            <w:tcW w:w="7323" w:type="dxa"/>
          </w:tcPr>
          <w:p w:rsidR="00202B60" w:rsidRPr="0037264E" w:rsidRDefault="00202B60" w:rsidP="00946CAD">
            <w:r w:rsidRPr="0037264E">
              <w:t>0.02</w:t>
            </w:r>
          </w:p>
        </w:tc>
      </w:tr>
      <w:tr w:rsidR="00202B60" w:rsidRPr="0037264E">
        <w:tc>
          <w:tcPr>
            <w:tcW w:w="2077" w:type="dxa"/>
          </w:tcPr>
          <w:p w:rsidR="00202B60" w:rsidRPr="0037264E" w:rsidRDefault="00202B60" w:rsidP="003319CB">
            <w:r w:rsidRPr="0037264E">
              <w:t>d.</w:t>
            </w:r>
          </w:p>
        </w:tc>
        <w:tc>
          <w:tcPr>
            <w:tcW w:w="7323" w:type="dxa"/>
          </w:tcPr>
          <w:p w:rsidR="00202B60" w:rsidRPr="0037264E" w:rsidRDefault="00202B60" w:rsidP="00946CAD">
            <w:r w:rsidRPr="0037264E">
              <w:t>0.006</w:t>
            </w:r>
          </w:p>
        </w:tc>
      </w:tr>
      <w:tr w:rsidR="00202B60" w:rsidRPr="0037264E">
        <w:tc>
          <w:tcPr>
            <w:tcW w:w="2077" w:type="dxa"/>
          </w:tcPr>
          <w:p w:rsidR="00202B60" w:rsidRPr="0037264E" w:rsidRDefault="00202B60" w:rsidP="003319CB">
            <w:r w:rsidRPr="0037264E">
              <w:t>e.</w:t>
            </w:r>
          </w:p>
        </w:tc>
        <w:tc>
          <w:tcPr>
            <w:tcW w:w="7323" w:type="dxa"/>
          </w:tcPr>
          <w:p w:rsidR="00202B60" w:rsidRPr="0037264E" w:rsidRDefault="00202B60" w:rsidP="00946CAD">
            <w:r w:rsidRPr="0037264E">
              <w:t xml:space="preserve">None of </w:t>
            </w:r>
            <w:r w:rsidR="001F6945" w:rsidRPr="0037264E">
              <w:t xml:space="preserve">the </w:t>
            </w:r>
            <w:r w:rsidRPr="0037264E">
              <w:t>others</w:t>
            </w:r>
          </w:p>
        </w:tc>
      </w:tr>
      <w:tr w:rsidR="00202B60" w:rsidRPr="0037264E">
        <w:tc>
          <w:tcPr>
            <w:tcW w:w="2077" w:type="dxa"/>
          </w:tcPr>
          <w:p w:rsidR="00202B60" w:rsidRPr="0037264E" w:rsidRDefault="00202B60" w:rsidP="003319CB">
            <w:r w:rsidRPr="0037264E">
              <w:t>f.</w:t>
            </w:r>
          </w:p>
        </w:tc>
        <w:tc>
          <w:tcPr>
            <w:tcW w:w="7323" w:type="dxa"/>
          </w:tcPr>
          <w:p w:rsidR="00202B60" w:rsidRPr="0037264E" w:rsidRDefault="00202B60" w:rsidP="003319CB"/>
        </w:tc>
      </w:tr>
      <w:tr w:rsidR="00202B60" w:rsidRPr="0037264E">
        <w:tc>
          <w:tcPr>
            <w:tcW w:w="2077" w:type="dxa"/>
          </w:tcPr>
          <w:p w:rsidR="00202B60" w:rsidRPr="0037264E" w:rsidRDefault="00202B60" w:rsidP="003319CB">
            <w:r w:rsidRPr="0037264E">
              <w:t>ANS:</w:t>
            </w:r>
          </w:p>
        </w:tc>
        <w:tc>
          <w:tcPr>
            <w:tcW w:w="7323" w:type="dxa"/>
          </w:tcPr>
          <w:p w:rsidR="00202B60" w:rsidRPr="0037264E" w:rsidRDefault="00202B60" w:rsidP="003319CB">
            <w:r w:rsidRPr="0037264E">
              <w:t>A</w:t>
            </w:r>
          </w:p>
        </w:tc>
      </w:tr>
      <w:tr w:rsidR="00202B60" w:rsidRPr="0037264E">
        <w:tc>
          <w:tcPr>
            <w:tcW w:w="2077" w:type="dxa"/>
          </w:tcPr>
          <w:p w:rsidR="00202B60" w:rsidRPr="0037264E" w:rsidRDefault="00202B60" w:rsidP="003319CB">
            <w:r w:rsidRPr="0037264E">
              <w:t>PTS:</w:t>
            </w:r>
          </w:p>
        </w:tc>
        <w:tc>
          <w:tcPr>
            <w:tcW w:w="7323" w:type="dxa"/>
          </w:tcPr>
          <w:p w:rsidR="00202B60" w:rsidRPr="0037264E" w:rsidRDefault="00202B60" w:rsidP="003319CB"/>
        </w:tc>
      </w:tr>
      <w:tr w:rsidR="00202B60" w:rsidRPr="0037264E">
        <w:tc>
          <w:tcPr>
            <w:tcW w:w="2077" w:type="dxa"/>
          </w:tcPr>
          <w:p w:rsidR="00202B60" w:rsidRPr="0037264E" w:rsidRDefault="00202B60" w:rsidP="003319CB">
            <w:r w:rsidRPr="0037264E">
              <w:t>CHAPTER:</w:t>
            </w:r>
          </w:p>
        </w:tc>
        <w:tc>
          <w:tcPr>
            <w:tcW w:w="7323" w:type="dxa"/>
          </w:tcPr>
          <w:p w:rsidR="00202B60" w:rsidRPr="0037264E" w:rsidRDefault="00202B60" w:rsidP="003319CB">
            <w:r w:rsidRPr="0037264E">
              <w:t>2</w:t>
            </w:r>
          </w:p>
        </w:tc>
      </w:tr>
      <w:tr w:rsidR="00202B60" w:rsidRPr="0037264E">
        <w:tc>
          <w:tcPr>
            <w:tcW w:w="2077" w:type="dxa"/>
          </w:tcPr>
          <w:p w:rsidR="00202B60" w:rsidRPr="0037264E" w:rsidRDefault="00202B60" w:rsidP="003319CB">
            <w:r w:rsidRPr="0037264E">
              <w:t>MIX CHOICES:</w:t>
            </w:r>
          </w:p>
        </w:tc>
        <w:tc>
          <w:tcPr>
            <w:tcW w:w="7323" w:type="dxa"/>
          </w:tcPr>
          <w:p w:rsidR="00202B60" w:rsidRPr="0037264E" w:rsidRDefault="00202B60" w:rsidP="003319CB">
            <w:r w:rsidRPr="0037264E">
              <w:t>Yes</w:t>
            </w:r>
          </w:p>
        </w:tc>
      </w:tr>
    </w:tbl>
    <w:p w:rsidR="00D724AE" w:rsidRPr="0037264E" w:rsidRDefault="003A51E7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3572872</wp:posOffset>
                </wp:positionH>
                <wp:positionV relativeFrom="paragraph">
                  <wp:posOffset>-2643820</wp:posOffset>
                </wp:positionV>
                <wp:extent cx="52560" cy="273960"/>
                <wp:effectExtent l="38100" t="38100" r="36830" b="3111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5256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3022C" id="Ink 383" o:spid="_x0000_s1026" type="#_x0000_t75" style="position:absolute;margin-left:280.75pt;margin-top:-208.75pt;width:5.4pt;height:22.7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">
                <v:imagedata r:id="rId6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4075432</wp:posOffset>
                </wp:positionH>
                <wp:positionV relativeFrom="paragraph">
                  <wp:posOffset>-2685940</wp:posOffset>
                </wp:positionV>
                <wp:extent cx="30960" cy="270720"/>
                <wp:effectExtent l="38100" t="38100" r="33020" b="3429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3096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E460A" id="Ink 382" o:spid="_x0000_s1026" type="#_x0000_t75" style="position:absolute;margin-left:320.3pt;margin-top:-212.1pt;width:3.7pt;height:22.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">
                <v:imagedata r:id="rId6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3981832</wp:posOffset>
                </wp:positionH>
                <wp:positionV relativeFrom="paragraph">
                  <wp:posOffset>-2680180</wp:posOffset>
                </wp:positionV>
                <wp:extent cx="22320" cy="14760"/>
                <wp:effectExtent l="38100" t="38100" r="41275" b="3619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22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A6723" id="Ink 381" o:spid="_x0000_s1026" type="#_x0000_t75" style="position:absolute;margin-left:312.95pt;margin-top:-211.65pt;width:2.95pt;height:2.3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">
                <v:imagedata r:id="rId6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4442992</wp:posOffset>
                </wp:positionH>
                <wp:positionV relativeFrom="paragraph">
                  <wp:posOffset>-2604580</wp:posOffset>
                </wp:positionV>
                <wp:extent cx="66600" cy="86040"/>
                <wp:effectExtent l="38100" t="38100" r="0" b="4127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666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2F950" id="Ink 380" o:spid="_x0000_s1026" type="#_x0000_t75" style="position:absolute;margin-left:349.25pt;margin-top:-205.7pt;width:6.5pt;height:7.9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">
                <v:imagedata r:id="rId6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4310512</wp:posOffset>
                </wp:positionH>
                <wp:positionV relativeFrom="paragraph">
                  <wp:posOffset>-2598460</wp:posOffset>
                </wp:positionV>
                <wp:extent cx="50040" cy="77040"/>
                <wp:effectExtent l="38100" t="38100" r="26670" b="3746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500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2BC32" id="Ink 379" o:spid="_x0000_s1026" type="#_x0000_t75" style="position:absolute;margin-left:338.8pt;margin-top:-205.2pt;width:5.2pt;height:7.2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">
                <v:imagedata r:id="rId6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4277392</wp:posOffset>
                </wp:positionH>
                <wp:positionV relativeFrom="paragraph">
                  <wp:posOffset>-2520700</wp:posOffset>
                </wp:positionV>
                <wp:extent cx="18000" cy="25560"/>
                <wp:effectExtent l="38100" t="38100" r="33020" b="3810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180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46EC0" id="Ink 378" o:spid="_x0000_s1026" type="#_x0000_t75" style="position:absolute;margin-left:336.2pt;margin-top:-199.1pt;width:2.6pt;height:3.1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">
                <v:imagedata r:id="rId6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4181272</wp:posOffset>
                </wp:positionH>
                <wp:positionV relativeFrom="paragraph">
                  <wp:posOffset>-2600980</wp:posOffset>
                </wp:positionV>
                <wp:extent cx="84240" cy="80640"/>
                <wp:effectExtent l="38100" t="38100" r="5080" b="3429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842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D1829" id="Ink 377" o:spid="_x0000_s1026" type="#_x0000_t75" style="position:absolute;margin-left:328.65pt;margin-top:-205.4pt;width:7.85pt;height:7.6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">
                <v:imagedata r:id="rId6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4150672</wp:posOffset>
                </wp:positionH>
                <wp:positionV relativeFrom="paragraph">
                  <wp:posOffset>-2539420</wp:posOffset>
                </wp:positionV>
                <wp:extent cx="6120" cy="4680"/>
                <wp:effectExtent l="38100" t="38100" r="32385" b="3365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6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114A6" id="Ink 376" o:spid="_x0000_s1026" type="#_x0000_t75" style="position:absolute;margin-left:326.2pt;margin-top:-200.55pt;width:1.7pt;height:1.5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">
                <v:imagedata r:id="rId6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3974632</wp:posOffset>
                </wp:positionH>
                <wp:positionV relativeFrom="paragraph">
                  <wp:posOffset>-2505220</wp:posOffset>
                </wp:positionV>
                <wp:extent cx="54000" cy="87120"/>
                <wp:effectExtent l="38100" t="38100" r="22225" b="4000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540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5980F" id="Ink 375" o:spid="_x0000_s1026" type="#_x0000_t75" style="position:absolute;margin-left:312.35pt;margin-top:-197.85pt;width:5.45pt;height:8.0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">
                <v:imagedata r:id="rId6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3965992</wp:posOffset>
                </wp:positionH>
                <wp:positionV relativeFrom="paragraph">
                  <wp:posOffset>-2532220</wp:posOffset>
                </wp:positionV>
                <wp:extent cx="76320" cy="10800"/>
                <wp:effectExtent l="38100" t="38100" r="25400" b="4000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76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87F58" id="Ink 374" o:spid="_x0000_s1026" type="#_x0000_t75" style="position:absolute;margin-left:311.7pt;margin-top:-200pt;width:7.15pt;height:2.0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">
                <v:imagedata r:id="rId7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3997312</wp:posOffset>
                </wp:positionH>
                <wp:positionV relativeFrom="paragraph">
                  <wp:posOffset>-2613220</wp:posOffset>
                </wp:positionV>
                <wp:extent cx="34560" cy="75960"/>
                <wp:effectExtent l="38100" t="38100" r="29210" b="3873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345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92B0D" id="Ink 373" o:spid="_x0000_s1026" type="#_x0000_t75" style="position:absolute;margin-left:314.2pt;margin-top:-206.35pt;width:3.9pt;height:7.2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">
                <v:imagedata r:id="rId7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3964912</wp:posOffset>
                </wp:positionH>
                <wp:positionV relativeFrom="paragraph">
                  <wp:posOffset>-2609260</wp:posOffset>
                </wp:positionV>
                <wp:extent cx="74520" cy="20160"/>
                <wp:effectExtent l="38100" t="38100" r="40005" b="3111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745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185F2" id="Ink 372" o:spid="_x0000_s1026" type="#_x0000_t75" style="position:absolute;margin-left:311.6pt;margin-top:-206.05pt;width:7.05pt;height:2.8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">
                <v:imagedata r:id="rId7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3958432</wp:posOffset>
                </wp:positionH>
                <wp:positionV relativeFrom="paragraph">
                  <wp:posOffset>-2617900</wp:posOffset>
                </wp:positionV>
                <wp:extent cx="19800" cy="79920"/>
                <wp:effectExtent l="38100" t="38100" r="31115" b="3492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98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5711C" id="Ink 371" o:spid="_x0000_s1026" type="#_x0000_t75" style="position:absolute;margin-left:311.1pt;margin-top:-206.75pt;width:2.75pt;height:7.5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">
                <v:imagedata r:id="rId7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3768352</wp:posOffset>
                </wp:positionH>
                <wp:positionV relativeFrom="paragraph">
                  <wp:posOffset>-2572540</wp:posOffset>
                </wp:positionV>
                <wp:extent cx="70560" cy="118080"/>
                <wp:effectExtent l="38100" t="38100" r="31115" b="3492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705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7FABE" id="Ink 369" o:spid="_x0000_s1026" type="#_x0000_t75" style="position:absolute;margin-left:296.1pt;margin-top:-203.15pt;width:6.75pt;height:10.5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">
                <v:imagedata r:id="rId7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3689152</wp:posOffset>
                </wp:positionH>
                <wp:positionV relativeFrom="paragraph">
                  <wp:posOffset>-2531140</wp:posOffset>
                </wp:positionV>
                <wp:extent cx="50040" cy="49320"/>
                <wp:effectExtent l="25400" t="38100" r="26670" b="4000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500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1CF3E" id="Ink 368" o:spid="_x0000_s1026" type="#_x0000_t75" style="position:absolute;margin-left:289.9pt;margin-top:-199.9pt;width:5.2pt;height:5.1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">
                <v:imagedata r:id="rId7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3613192</wp:posOffset>
                </wp:positionH>
                <wp:positionV relativeFrom="paragraph">
                  <wp:posOffset>-2545540</wp:posOffset>
                </wp:positionV>
                <wp:extent cx="84960" cy="70560"/>
                <wp:effectExtent l="38100" t="38100" r="29845" b="3111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849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847A0" id="Ink 367" o:spid="_x0000_s1026" type="#_x0000_t75" style="position:absolute;margin-left:283.9pt;margin-top:-201.05pt;width:7.95pt;height:6.7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">
                <v:imagedata r:id="rId7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3530392</wp:posOffset>
                </wp:positionH>
                <wp:positionV relativeFrom="paragraph">
                  <wp:posOffset>-2451940</wp:posOffset>
                </wp:positionV>
                <wp:extent cx="15840" cy="9360"/>
                <wp:effectExtent l="38100" t="38100" r="35560" b="4191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158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26C38" id="Ink 366" o:spid="_x0000_s1026" type="#_x0000_t75" style="position:absolute;margin-left:277.4pt;margin-top:-193.65pt;width:2.5pt;height:2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">
                <v:imagedata r:id="rId7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3365152</wp:posOffset>
                </wp:positionH>
                <wp:positionV relativeFrom="paragraph">
                  <wp:posOffset>-2594860</wp:posOffset>
                </wp:positionV>
                <wp:extent cx="75960" cy="141120"/>
                <wp:effectExtent l="38100" t="38100" r="26035" b="3683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759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5D504" id="Ink 365" o:spid="_x0000_s1026" type="#_x0000_t75" style="position:absolute;margin-left:264.35pt;margin-top:-204.9pt;width:7.2pt;height:12.3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">
                <v:imagedata r:id="rId7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3104872</wp:posOffset>
                </wp:positionH>
                <wp:positionV relativeFrom="paragraph">
                  <wp:posOffset>-2479660</wp:posOffset>
                </wp:positionV>
                <wp:extent cx="118080" cy="12960"/>
                <wp:effectExtent l="38100" t="38100" r="34925" b="3810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18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CD3D3" id="Ink 364" o:spid="_x0000_s1026" type="#_x0000_t75" style="position:absolute;margin-left:243.9pt;margin-top:-195.85pt;width:10.55pt;height:2.2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">
                <v:imagedata r:id="rId7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3091552</wp:posOffset>
                </wp:positionH>
                <wp:positionV relativeFrom="paragraph">
                  <wp:posOffset>-2513140</wp:posOffset>
                </wp:positionV>
                <wp:extent cx="104760" cy="3600"/>
                <wp:effectExtent l="38100" t="38100" r="35560" b="3492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047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7816E" id="Ink 363" o:spid="_x0000_s1026" type="#_x0000_t75" style="position:absolute;margin-left:242.85pt;margin-top:-198.5pt;width:9.45pt;height:1.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">
                <v:imagedata r:id="rId7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3005152</wp:posOffset>
                </wp:positionH>
                <wp:positionV relativeFrom="paragraph">
                  <wp:posOffset>-2617180</wp:posOffset>
                </wp:positionV>
                <wp:extent cx="7560" cy="90360"/>
                <wp:effectExtent l="38100" t="38100" r="31115" b="3683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75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B4AA8" id="Ink 362" o:spid="_x0000_s1026" type="#_x0000_t75" style="position:absolute;margin-left:236.05pt;margin-top:-206.7pt;width:1.85pt;height:8.3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">
                <v:imagedata r:id="rId7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2850712</wp:posOffset>
                </wp:positionH>
                <wp:positionV relativeFrom="paragraph">
                  <wp:posOffset>-2501980</wp:posOffset>
                </wp:positionV>
                <wp:extent cx="115560" cy="12600"/>
                <wp:effectExtent l="38100" t="38100" r="37465" b="3873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155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C9243" id="Ink 361" o:spid="_x0000_s1026" type="#_x0000_t75" style="position:absolute;margin-left:223.85pt;margin-top:-197.6pt;width:10.35pt;height:2.2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">
                <v:imagedata r:id="rId7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2881672</wp:posOffset>
                </wp:positionH>
                <wp:positionV relativeFrom="paragraph">
                  <wp:posOffset>-2565700</wp:posOffset>
                </wp:positionV>
                <wp:extent cx="84240" cy="136440"/>
                <wp:effectExtent l="38100" t="38100" r="5080" b="4191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842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9D4B7" id="Ink 360" o:spid="_x0000_s1026" type="#_x0000_t75" style="position:absolute;margin-left:226.3pt;margin-top:-202.6pt;width:7.85pt;height:12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">
                <v:imagedata r:id="rId726" o:title=""/>
              </v:shape>
            </w:pict>
          </mc:Fallback>
        </mc:AlternateConten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0E574B" w:rsidRPr="0037264E">
        <w:tc>
          <w:tcPr>
            <w:tcW w:w="2088" w:type="dxa"/>
          </w:tcPr>
          <w:p w:rsidR="000E574B" w:rsidRPr="0037264E" w:rsidRDefault="00691DD9" w:rsidP="003319CB">
            <w:r w:rsidRPr="0037264E">
              <w:t>QN=8</w:t>
            </w:r>
          </w:p>
        </w:tc>
        <w:tc>
          <w:tcPr>
            <w:tcW w:w="7290" w:type="dxa"/>
            <w:vAlign w:val="center"/>
          </w:tcPr>
          <w:p w:rsidR="000E574B" w:rsidRPr="0037264E" w:rsidRDefault="003A51E7" w:rsidP="00202B60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4768" behindDoc="0" locked="0" layoutInCell="1" allowOverlap="1">
                      <wp:simplePos x="0" y="0"/>
                      <wp:positionH relativeFrom="column">
                        <wp:posOffset>2284178</wp:posOffset>
                      </wp:positionH>
                      <wp:positionV relativeFrom="paragraph">
                        <wp:posOffset>-28323</wp:posOffset>
                      </wp:positionV>
                      <wp:extent cx="407160" cy="231480"/>
                      <wp:effectExtent l="0" t="38100" r="12065" b="35560"/>
                      <wp:wrapNone/>
                      <wp:docPr id="428" name="Ink 4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7160" cy="23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565D1C" id="Ink 428" o:spid="_x0000_s1026" type="#_x0000_t75" style="position:absolute;margin-left:179.25pt;margin-top:-2.85pt;width:33.25pt;height:19.4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">
                      <v:imagedata r:id="rId7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3744" behindDoc="0" locked="0" layoutInCell="1" allowOverlap="1">
                      <wp:simplePos x="0" y="0"/>
                      <wp:positionH relativeFrom="column">
                        <wp:posOffset>2258258</wp:posOffset>
                      </wp:positionH>
                      <wp:positionV relativeFrom="paragraph">
                        <wp:posOffset>-10683</wp:posOffset>
                      </wp:positionV>
                      <wp:extent cx="448560" cy="209520"/>
                      <wp:effectExtent l="38100" t="38100" r="46990" b="45085"/>
                      <wp:wrapNone/>
                      <wp:docPr id="427" name="Ink 4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8560" cy="20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A6A263" id="Ink 427" o:spid="_x0000_s1026" type="#_x0000_t75" style="position:absolute;margin-left:177.2pt;margin-top:-1.4pt;width:36.5pt;height:17.7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">
                      <v:imagedata r:id="rId730" o:title=""/>
                    </v:shape>
                  </w:pict>
                </mc:Fallback>
              </mc:AlternateContent>
            </w:r>
            <w:r w:rsidR="00FD516F">
              <w:t xml:space="preserve">(Level 1) </w:t>
            </w:r>
            <w:r w:rsidR="000E574B" w:rsidRPr="0037264E">
              <w:t>Suppos</w:t>
            </w:r>
            <w:r w:rsidR="00AE3D9F" w:rsidRPr="0037264E">
              <w:t>e h(x)=f</w:t>
            </w:r>
            <w:r w:rsidR="00202B60" w:rsidRPr="0037264E">
              <w:t>(g(x)) and f(7)=3,g(7)=3</w:t>
            </w:r>
            <w:r w:rsidR="000E574B" w:rsidRPr="0037264E">
              <w:t>,g’(</w:t>
            </w:r>
            <w:r w:rsidR="00202B60" w:rsidRPr="0037264E">
              <w:t>7)= 4</w:t>
            </w:r>
            <w:r w:rsidR="000E574B" w:rsidRPr="0037264E">
              <w:t>,   f’(</w:t>
            </w:r>
            <w:r w:rsidR="00202B60" w:rsidRPr="0037264E">
              <w:t>3)=5</w:t>
            </w:r>
            <w:r w:rsidR="000E574B" w:rsidRPr="0037264E">
              <w:t xml:space="preserve">. Find </w:t>
            </w:r>
            <w:r w:rsidR="00202B60" w:rsidRPr="0037264E">
              <w:t>h’(7</w:t>
            </w:r>
            <w:r w:rsidR="000E574B" w:rsidRPr="0037264E">
              <w:t>).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0E574B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6096" behindDoc="0" locked="0" layoutInCell="1" allowOverlap="1">
                      <wp:simplePos x="0" y="0"/>
                      <wp:positionH relativeFrom="column">
                        <wp:posOffset>2325938</wp:posOffset>
                      </wp:positionH>
                      <wp:positionV relativeFrom="paragraph">
                        <wp:posOffset>100747</wp:posOffset>
                      </wp:positionV>
                      <wp:extent cx="74160" cy="75600"/>
                      <wp:effectExtent l="38100" t="38100" r="40640" b="38735"/>
                      <wp:wrapNone/>
                      <wp:docPr id="400" name="Ink 4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16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1ACB34" id="Ink 400" o:spid="_x0000_s1026" type="#_x0000_t75" style="position:absolute;margin-left:182.55pt;margin-top:7.35pt;width:7.1pt;height:7.1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">
                      <v:imagedata r:id="rId7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9952" behindDoc="0" locked="0" layoutInCell="1" allowOverlap="1">
                      <wp:simplePos x="0" y="0"/>
                      <wp:positionH relativeFrom="column">
                        <wp:posOffset>1794938</wp:posOffset>
                      </wp:positionH>
                      <wp:positionV relativeFrom="paragraph">
                        <wp:posOffset>91387</wp:posOffset>
                      </wp:positionV>
                      <wp:extent cx="54720" cy="77040"/>
                      <wp:effectExtent l="38100" t="38100" r="34290" b="37465"/>
                      <wp:wrapNone/>
                      <wp:docPr id="394" name="Ink 3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720" cy="7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F0DFF4" id="Ink 394" o:spid="_x0000_s1026" type="#_x0000_t75" style="position:absolute;margin-left:140.75pt;margin-top:6.6pt;width:5.5pt;height:7.2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">
                      <v:imagedata r:id="rId7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1760" behindDoc="0" locked="0" layoutInCell="1" allowOverlap="1">
                      <wp:simplePos x="0" y="0"/>
                      <wp:positionH relativeFrom="column">
                        <wp:posOffset>1291298</wp:posOffset>
                      </wp:positionH>
                      <wp:positionV relativeFrom="paragraph">
                        <wp:posOffset>69787</wp:posOffset>
                      </wp:positionV>
                      <wp:extent cx="36360" cy="91440"/>
                      <wp:effectExtent l="38100" t="38100" r="40005" b="35560"/>
                      <wp:wrapNone/>
                      <wp:docPr id="386" name="Ink 3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36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0C9871" id="Ink 386" o:spid="_x0000_s1026" type="#_x0000_t75" style="position:absolute;margin-left:101.1pt;margin-top:4.9pt;width:4.05pt;height:8.4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">
                      <v:imagedata r:id="rId736" o:title=""/>
                    </v:shape>
                  </w:pict>
                </mc:Fallback>
              </mc:AlternateContent>
            </w:r>
            <w:r w:rsidR="003E77B4" w:rsidRPr="0037264E">
              <w:t>15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0E574B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5072" behindDoc="0" locked="0" layoutInCell="1" allowOverlap="1">
                      <wp:simplePos x="0" y="0"/>
                      <wp:positionH relativeFrom="column">
                        <wp:posOffset>2202818</wp:posOffset>
                      </wp:positionH>
                      <wp:positionV relativeFrom="paragraph">
                        <wp:posOffset>-17503</wp:posOffset>
                      </wp:positionV>
                      <wp:extent cx="95760" cy="148680"/>
                      <wp:effectExtent l="38100" t="38100" r="31750" b="41910"/>
                      <wp:wrapNone/>
                      <wp:docPr id="399" name="Ink 3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14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EAF7E0" id="Ink 399" o:spid="_x0000_s1026" type="#_x0000_t75" style="position:absolute;margin-left:172.9pt;margin-top:-2pt;width:8.8pt;height:12.9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">
                      <v:imagedata r:id="rId7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4048" behindDoc="0" locked="0" layoutInCell="1" allowOverlap="1">
                      <wp:simplePos x="0" y="0"/>
                      <wp:positionH relativeFrom="column">
                        <wp:posOffset>2168618</wp:posOffset>
                      </wp:positionH>
                      <wp:positionV relativeFrom="paragraph">
                        <wp:posOffset>49457</wp:posOffset>
                      </wp:positionV>
                      <wp:extent cx="5760" cy="5040"/>
                      <wp:effectExtent l="38100" t="38100" r="32385" b="33655"/>
                      <wp:wrapNone/>
                      <wp:docPr id="398" name="Ink 3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868668" id="Ink 398" o:spid="_x0000_s1026" type="#_x0000_t75" style="position:absolute;margin-left:170.15pt;margin-top:3.3pt;width:1.65pt;height:1.6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">
                      <v:imagedata r:id="rId7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3024" behindDoc="0" locked="0" layoutInCell="1" allowOverlap="1">
                      <wp:simplePos x="0" y="0"/>
                      <wp:positionH relativeFrom="column">
                        <wp:posOffset>2035058</wp:posOffset>
                      </wp:positionH>
                      <wp:positionV relativeFrom="paragraph">
                        <wp:posOffset>-80863</wp:posOffset>
                      </wp:positionV>
                      <wp:extent cx="90720" cy="177840"/>
                      <wp:effectExtent l="38100" t="38100" r="24130" b="38100"/>
                      <wp:wrapNone/>
                      <wp:docPr id="397" name="Ink 3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720" cy="17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EEFAF3" id="Ink 397" o:spid="_x0000_s1026" type="#_x0000_t75" style="position:absolute;margin-left:159.65pt;margin-top:-6.95pt;width:8.35pt;height:15.2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">
                      <v:imagedata r:id="rId7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2000" behindDoc="0" locked="0" layoutInCell="1" allowOverlap="1">
                      <wp:simplePos x="0" y="0"/>
                      <wp:positionH relativeFrom="column">
                        <wp:posOffset>1904378</wp:posOffset>
                      </wp:positionH>
                      <wp:positionV relativeFrom="paragraph">
                        <wp:posOffset>-4543</wp:posOffset>
                      </wp:positionV>
                      <wp:extent cx="100440" cy="133560"/>
                      <wp:effectExtent l="38100" t="38100" r="1270" b="44450"/>
                      <wp:wrapNone/>
                      <wp:docPr id="396" name="Ink 3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440" cy="13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39AE12" id="Ink 396" o:spid="_x0000_s1026" type="#_x0000_t75" style="position:absolute;margin-left:149.35pt;margin-top:-.95pt;width:9.1pt;height:11.7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">
                      <v:imagedata r:id="rId7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0976" behindDoc="0" locked="0" layoutInCell="1" allowOverlap="1">
                      <wp:simplePos x="0" y="0"/>
                      <wp:positionH relativeFrom="column">
                        <wp:posOffset>1821938</wp:posOffset>
                      </wp:positionH>
                      <wp:positionV relativeFrom="paragraph">
                        <wp:posOffset>-85543</wp:posOffset>
                      </wp:positionV>
                      <wp:extent cx="104040" cy="188640"/>
                      <wp:effectExtent l="38100" t="38100" r="36195" b="40005"/>
                      <wp:wrapNone/>
                      <wp:docPr id="395" name="Ink 3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040" cy="18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783118" id="Ink 395" o:spid="_x0000_s1026" type="#_x0000_t75" style="position:absolute;margin-left:142.85pt;margin-top:-7.35pt;width:9.4pt;height:16.0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">
                      <v:imagedata r:id="rId7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8928" behindDoc="0" locked="0" layoutInCell="1" allowOverlap="1">
                      <wp:simplePos x="0" y="0"/>
                      <wp:positionH relativeFrom="column">
                        <wp:posOffset>1655978</wp:posOffset>
                      </wp:positionH>
                      <wp:positionV relativeFrom="paragraph">
                        <wp:posOffset>-62503</wp:posOffset>
                      </wp:positionV>
                      <wp:extent cx="100440" cy="201960"/>
                      <wp:effectExtent l="38100" t="38100" r="39370" b="39370"/>
                      <wp:wrapNone/>
                      <wp:docPr id="393" name="Ink 3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440" cy="20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5A9974" id="Ink 393" o:spid="_x0000_s1026" type="#_x0000_t75" style="position:absolute;margin-left:129.8pt;margin-top:-5.5pt;width:9.1pt;height:17.1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">
                      <v:imagedata r:id="rId7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7904" behindDoc="0" locked="0" layoutInCell="1" allowOverlap="1">
                      <wp:simplePos x="0" y="0"/>
                      <wp:positionH relativeFrom="column">
                        <wp:posOffset>1493978</wp:posOffset>
                      </wp:positionH>
                      <wp:positionV relativeFrom="paragraph">
                        <wp:posOffset>78617</wp:posOffset>
                      </wp:positionV>
                      <wp:extent cx="94320" cy="7200"/>
                      <wp:effectExtent l="38100" t="38100" r="33020" b="43815"/>
                      <wp:wrapNone/>
                      <wp:docPr id="392" name="Ink 3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32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CEE00E" id="Ink 392" o:spid="_x0000_s1026" type="#_x0000_t75" style="position:absolute;margin-left:117.05pt;margin-top:5.65pt;width:8.65pt;height:1.7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">
                      <v:imagedata r:id="rId7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6880" behindDoc="0" locked="0" layoutInCell="1" allowOverlap="1">
                      <wp:simplePos x="0" y="0"/>
                      <wp:positionH relativeFrom="column">
                        <wp:posOffset>1490378</wp:posOffset>
                      </wp:positionH>
                      <wp:positionV relativeFrom="paragraph">
                        <wp:posOffset>52337</wp:posOffset>
                      </wp:positionV>
                      <wp:extent cx="83160" cy="10080"/>
                      <wp:effectExtent l="38100" t="38100" r="31750" b="41275"/>
                      <wp:wrapNone/>
                      <wp:docPr id="391" name="Ink 3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16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8388B9" id="Ink 391" o:spid="_x0000_s1026" type="#_x0000_t75" style="position:absolute;margin-left:116.75pt;margin-top:3.5pt;width:7.8pt;height:2.0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">
                      <v:imagedata r:id="rId7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5856" behindDoc="0" locked="0" layoutInCell="1" allowOverlap="1">
                      <wp:simplePos x="0" y="0"/>
                      <wp:positionH relativeFrom="column">
                        <wp:posOffset>1266098</wp:posOffset>
                      </wp:positionH>
                      <wp:positionV relativeFrom="paragraph">
                        <wp:posOffset>-3103</wp:posOffset>
                      </wp:positionV>
                      <wp:extent cx="83520" cy="128520"/>
                      <wp:effectExtent l="38100" t="38100" r="31115" b="36830"/>
                      <wp:wrapNone/>
                      <wp:docPr id="390" name="Ink 3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520" cy="12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35C1F0" id="Ink 390" o:spid="_x0000_s1026" type="#_x0000_t75" style="position:absolute;margin-left:99.1pt;margin-top:-.85pt;width:7.8pt;height:11.3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">
                      <v:imagedata r:id="rId7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4832" behindDoc="0" locked="0" layoutInCell="1" allowOverlap="1">
                      <wp:simplePos x="0" y="0"/>
                      <wp:positionH relativeFrom="column">
                        <wp:posOffset>1380218</wp:posOffset>
                      </wp:positionH>
                      <wp:positionV relativeFrom="paragraph">
                        <wp:posOffset>11657</wp:posOffset>
                      </wp:positionV>
                      <wp:extent cx="35280" cy="108000"/>
                      <wp:effectExtent l="38100" t="38100" r="28575" b="31750"/>
                      <wp:wrapNone/>
                      <wp:docPr id="389" name="Ink 3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80" cy="10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4BB772" id="Ink 389" o:spid="_x0000_s1026" type="#_x0000_t75" style="position:absolute;margin-left:108.1pt;margin-top:.3pt;width:4pt;height:9.6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">
                      <v:imagedata r:id="rId7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3808" behindDoc="0" locked="0" layoutInCell="1" allowOverlap="1">
                      <wp:simplePos x="0" y="0"/>
                      <wp:positionH relativeFrom="column">
                        <wp:posOffset>1325858</wp:posOffset>
                      </wp:positionH>
                      <wp:positionV relativeFrom="paragraph">
                        <wp:posOffset>50177</wp:posOffset>
                      </wp:positionV>
                      <wp:extent cx="80640" cy="57960"/>
                      <wp:effectExtent l="38100" t="38100" r="34290" b="31115"/>
                      <wp:wrapNone/>
                      <wp:docPr id="388" name="Ink 3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5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EF5BEF" id="Ink 388" o:spid="_x0000_s1026" type="#_x0000_t75" style="position:absolute;margin-left:103.8pt;margin-top:3.35pt;width:7.6pt;height:5.7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">
                      <v:imagedata r:id="rId7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2784" behindDoc="0" locked="0" layoutInCell="1" allowOverlap="1">
                      <wp:simplePos x="0" y="0"/>
                      <wp:positionH relativeFrom="column">
                        <wp:posOffset>1331978</wp:posOffset>
                      </wp:positionH>
                      <wp:positionV relativeFrom="paragraph">
                        <wp:posOffset>41537</wp:posOffset>
                      </wp:positionV>
                      <wp:extent cx="51480" cy="56520"/>
                      <wp:effectExtent l="38100" t="38100" r="37465" b="32385"/>
                      <wp:wrapNone/>
                      <wp:docPr id="387" name="Ink 3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480" cy="5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11E146" id="Ink 387" o:spid="_x0000_s1026" type="#_x0000_t75" style="position:absolute;margin-left:104.3pt;margin-top:2.65pt;width:5.2pt;height:5.6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">
                      <v:imagedata r:id="rId7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0736" behindDoc="0" locked="0" layoutInCell="1" allowOverlap="1">
                      <wp:simplePos x="0" y="0"/>
                      <wp:positionH relativeFrom="column">
                        <wp:posOffset>1108058</wp:posOffset>
                      </wp:positionH>
                      <wp:positionV relativeFrom="paragraph">
                        <wp:posOffset>-99943</wp:posOffset>
                      </wp:positionV>
                      <wp:extent cx="122400" cy="213120"/>
                      <wp:effectExtent l="38100" t="38100" r="30480" b="41275"/>
                      <wp:wrapNone/>
                      <wp:docPr id="385" name="Ink 3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0" cy="21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3C25B3" id="Ink 385" o:spid="_x0000_s1026" type="#_x0000_t75" style="position:absolute;margin-left:86.65pt;margin-top:-8.45pt;width:10.9pt;height:18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">
                      <v:imagedata r:id="rId762" o:title=""/>
                    </v:shape>
                  </w:pict>
                </mc:Fallback>
              </mc:AlternateContent>
            </w:r>
            <w:r w:rsidR="003C0772" w:rsidRPr="0037264E">
              <w:t>1</w:t>
            </w:r>
            <w:r w:rsidR="000E574B" w:rsidRPr="0037264E">
              <w:t>2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0E574B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3984" behindDoc="0" locked="0" layoutInCell="1" allowOverlap="1">
                      <wp:simplePos x="0" y="0"/>
                      <wp:positionH relativeFrom="column">
                        <wp:posOffset>4047818</wp:posOffset>
                      </wp:positionH>
                      <wp:positionV relativeFrom="paragraph">
                        <wp:posOffset>49647</wp:posOffset>
                      </wp:positionV>
                      <wp:extent cx="129960" cy="108720"/>
                      <wp:effectExtent l="38100" t="38100" r="22860" b="43815"/>
                      <wp:wrapNone/>
                      <wp:docPr id="437" name="Ink 4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960" cy="10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40E694" id="Ink 437" o:spid="_x0000_s1026" type="#_x0000_t75" style="position:absolute;margin-left:318.15pt;margin-top:3.3pt;width:11.45pt;height:9.7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">
                      <v:imagedata r:id="rId7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2960" behindDoc="0" locked="0" layoutInCell="1" allowOverlap="1">
                      <wp:simplePos x="0" y="0"/>
                      <wp:positionH relativeFrom="column">
                        <wp:posOffset>3892658</wp:posOffset>
                      </wp:positionH>
                      <wp:positionV relativeFrom="paragraph">
                        <wp:posOffset>35247</wp:posOffset>
                      </wp:positionV>
                      <wp:extent cx="163800" cy="122040"/>
                      <wp:effectExtent l="38100" t="38100" r="0" b="43180"/>
                      <wp:wrapNone/>
                      <wp:docPr id="436" name="Ink 4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3800" cy="12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97399A" id="Ink 436" o:spid="_x0000_s1026" type="#_x0000_t75" style="position:absolute;margin-left:305.9pt;margin-top:2.25pt;width:14.15pt;height:10.8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">
                      <v:imagedata r:id="rId7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1936" behindDoc="0" locked="0" layoutInCell="1" allowOverlap="1">
                      <wp:simplePos x="0" y="0"/>
                      <wp:positionH relativeFrom="column">
                        <wp:posOffset>3607178</wp:posOffset>
                      </wp:positionH>
                      <wp:positionV relativeFrom="paragraph">
                        <wp:posOffset>142527</wp:posOffset>
                      </wp:positionV>
                      <wp:extent cx="127800" cy="6840"/>
                      <wp:effectExtent l="38100" t="38100" r="37465" b="31750"/>
                      <wp:wrapNone/>
                      <wp:docPr id="435" name="Ink 4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780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2C978D" id="Ink 435" o:spid="_x0000_s1026" type="#_x0000_t75" style="position:absolute;margin-left:283.45pt;margin-top:10.6pt;width:11.25pt;height:1.8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">
                      <v:imagedata r:id="rId7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0912" behindDoc="0" locked="0" layoutInCell="1" allowOverlap="1">
                      <wp:simplePos x="0" y="0"/>
                      <wp:positionH relativeFrom="column">
                        <wp:posOffset>3601058</wp:posOffset>
                      </wp:positionH>
                      <wp:positionV relativeFrom="paragraph">
                        <wp:posOffset>91047</wp:posOffset>
                      </wp:positionV>
                      <wp:extent cx="119160" cy="17640"/>
                      <wp:effectExtent l="38100" t="38100" r="33655" b="33655"/>
                      <wp:wrapNone/>
                      <wp:docPr id="434" name="Ink 4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160" cy="1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BD986D" id="Ink 434" o:spid="_x0000_s1026" type="#_x0000_t75" style="position:absolute;margin-left:282.95pt;margin-top:6.6pt;width:10.6pt;height:2.6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">
                      <v:imagedata r:id="rId7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9888" behindDoc="0" locked="0" layoutInCell="1" allowOverlap="1">
                      <wp:simplePos x="0" y="0"/>
                      <wp:positionH relativeFrom="column">
                        <wp:posOffset>3452738</wp:posOffset>
                      </wp:positionH>
                      <wp:positionV relativeFrom="paragraph">
                        <wp:posOffset>66927</wp:posOffset>
                      </wp:positionV>
                      <wp:extent cx="62640" cy="115200"/>
                      <wp:effectExtent l="38100" t="38100" r="39370" b="37465"/>
                      <wp:wrapNone/>
                      <wp:docPr id="433" name="Ink 4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640" cy="11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27BFA1" id="Ink 433" o:spid="_x0000_s1026" type="#_x0000_t75" style="position:absolute;margin-left:271.25pt;margin-top:4.65pt;width:6.15pt;height:10.2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">
                      <v:imagedata r:id="rId7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8864" behindDoc="0" locked="0" layoutInCell="1" allowOverlap="1">
                      <wp:simplePos x="0" y="0"/>
                      <wp:positionH relativeFrom="column">
                        <wp:posOffset>3386858</wp:posOffset>
                      </wp:positionH>
                      <wp:positionV relativeFrom="paragraph">
                        <wp:posOffset>-5793</wp:posOffset>
                      </wp:positionV>
                      <wp:extent cx="126360" cy="120240"/>
                      <wp:effectExtent l="38100" t="38100" r="26670" b="32385"/>
                      <wp:wrapNone/>
                      <wp:docPr id="432" name="Ink 4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360" cy="12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73B50F" id="Ink 432" o:spid="_x0000_s1026" type="#_x0000_t75" style="position:absolute;margin-left:266.1pt;margin-top:-1.05pt;width:11.2pt;height:10.6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">
                      <v:imagedata r:id="rId7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7840" behindDoc="0" locked="0" layoutInCell="1" allowOverlap="1">
                      <wp:simplePos x="0" y="0"/>
                      <wp:positionH relativeFrom="column">
                        <wp:posOffset>3365618</wp:posOffset>
                      </wp:positionH>
                      <wp:positionV relativeFrom="paragraph">
                        <wp:posOffset>120567</wp:posOffset>
                      </wp:positionV>
                      <wp:extent cx="14400" cy="11520"/>
                      <wp:effectExtent l="38100" t="38100" r="36830" b="39370"/>
                      <wp:wrapNone/>
                      <wp:docPr id="431" name="Ink 4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FD60D7" id="Ink 431" o:spid="_x0000_s1026" type="#_x0000_t75" style="position:absolute;margin-left:264.4pt;margin-top:8.9pt;width:2.35pt;height:2.1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">
                      <v:imagedata r:id="rId7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6816" behindDoc="0" locked="0" layoutInCell="1" allowOverlap="1">
                      <wp:simplePos x="0" y="0"/>
                      <wp:positionH relativeFrom="column">
                        <wp:posOffset>3168698</wp:posOffset>
                      </wp:positionH>
                      <wp:positionV relativeFrom="paragraph">
                        <wp:posOffset>-12993</wp:posOffset>
                      </wp:positionV>
                      <wp:extent cx="164880" cy="178920"/>
                      <wp:effectExtent l="38100" t="38100" r="38735" b="37465"/>
                      <wp:wrapNone/>
                      <wp:docPr id="430" name="Ink 4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4880" cy="17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F41BDC" id="Ink 430" o:spid="_x0000_s1026" type="#_x0000_t75" style="position:absolute;margin-left:248.9pt;margin-top:-1.55pt;width:14.2pt;height:15.3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">
                      <v:imagedata r:id="rId7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2720" behindDoc="0" locked="0" layoutInCell="1" allowOverlap="1">
                      <wp:simplePos x="0" y="0"/>
                      <wp:positionH relativeFrom="column">
                        <wp:posOffset>2932898</wp:posOffset>
                      </wp:positionH>
                      <wp:positionV relativeFrom="paragraph">
                        <wp:posOffset>145047</wp:posOffset>
                      </wp:positionV>
                      <wp:extent cx="144720" cy="19440"/>
                      <wp:effectExtent l="38100" t="38100" r="33655" b="31750"/>
                      <wp:wrapNone/>
                      <wp:docPr id="426" name="Ink 4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72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F99C7B" id="Ink 426" o:spid="_x0000_s1026" type="#_x0000_t75" style="position:absolute;margin-left:230.35pt;margin-top:10.8pt;width:12.65pt;height:2.7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">
                      <v:imagedata r:id="rId7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1696" behindDoc="0" locked="0" layoutInCell="1" allowOverlap="1">
                      <wp:simplePos x="0" y="0"/>
                      <wp:positionH relativeFrom="column">
                        <wp:posOffset>2935058</wp:posOffset>
                      </wp:positionH>
                      <wp:positionV relativeFrom="paragraph">
                        <wp:posOffset>93927</wp:posOffset>
                      </wp:positionV>
                      <wp:extent cx="145080" cy="14760"/>
                      <wp:effectExtent l="38100" t="38100" r="33020" b="36195"/>
                      <wp:wrapNone/>
                      <wp:docPr id="425" name="Ink 4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08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4044E5" id="Ink 425" o:spid="_x0000_s1026" type="#_x0000_t75" style="position:absolute;margin-left:230.5pt;margin-top:6.8pt;width:12.6pt;height:2.3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">
                      <v:imagedata r:id="rId7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0672" behindDoc="0" locked="0" layoutInCell="1" allowOverlap="1">
                      <wp:simplePos x="0" y="0"/>
                      <wp:positionH relativeFrom="column">
                        <wp:posOffset>2661818</wp:posOffset>
                      </wp:positionH>
                      <wp:positionV relativeFrom="paragraph">
                        <wp:posOffset>-13353</wp:posOffset>
                      </wp:positionV>
                      <wp:extent cx="109440" cy="222840"/>
                      <wp:effectExtent l="38100" t="38100" r="30480" b="31750"/>
                      <wp:wrapNone/>
                      <wp:docPr id="424" name="Ink 4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440" cy="222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DE8420" id="Ink 424" o:spid="_x0000_s1026" type="#_x0000_t75" style="position:absolute;margin-left:209pt;margin-top:-1.65pt;width:9.8pt;height:18.7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">
                      <v:imagedata r:id="rId7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9648" behindDoc="0" locked="0" layoutInCell="1" allowOverlap="1">
                      <wp:simplePos x="0" y="0"/>
                      <wp:positionH relativeFrom="column">
                        <wp:posOffset>2762978</wp:posOffset>
                      </wp:positionH>
                      <wp:positionV relativeFrom="paragraph">
                        <wp:posOffset>18327</wp:posOffset>
                      </wp:positionV>
                      <wp:extent cx="84240" cy="173160"/>
                      <wp:effectExtent l="38100" t="38100" r="30480" b="30480"/>
                      <wp:wrapNone/>
                      <wp:docPr id="423" name="Ink 4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240" cy="17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CCB661" id="Ink 423" o:spid="_x0000_s1026" type="#_x0000_t75" style="position:absolute;margin-left:216.95pt;margin-top:.85pt;width:7.85pt;height:14.9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">
                      <v:imagedata r:id="rId7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8624" behindDoc="0" locked="0" layoutInCell="1" allowOverlap="1">
                      <wp:simplePos x="0" y="0"/>
                      <wp:positionH relativeFrom="column">
                        <wp:posOffset>2715458</wp:posOffset>
                      </wp:positionH>
                      <wp:positionV relativeFrom="paragraph">
                        <wp:posOffset>111567</wp:posOffset>
                      </wp:positionV>
                      <wp:extent cx="103320" cy="7200"/>
                      <wp:effectExtent l="38100" t="38100" r="36830" b="31115"/>
                      <wp:wrapNone/>
                      <wp:docPr id="422" name="Ink 4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32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B10971" id="Ink 422" o:spid="_x0000_s1026" type="#_x0000_t75" style="position:absolute;margin-left:213.2pt;margin-top:8.2pt;width:9.4pt;height:1.7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">
                      <v:imagedata r:id="rId7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7600" behindDoc="0" locked="0" layoutInCell="1" allowOverlap="1">
                      <wp:simplePos x="0" y="0"/>
                      <wp:positionH relativeFrom="column">
                        <wp:posOffset>2732018</wp:posOffset>
                      </wp:positionH>
                      <wp:positionV relativeFrom="paragraph">
                        <wp:posOffset>42447</wp:posOffset>
                      </wp:positionV>
                      <wp:extent cx="90000" cy="128520"/>
                      <wp:effectExtent l="38100" t="38100" r="0" b="36830"/>
                      <wp:wrapNone/>
                      <wp:docPr id="421" name="Ink 4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0" cy="12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08BC02" id="Ink 421" o:spid="_x0000_s1026" type="#_x0000_t75" style="position:absolute;margin-left:214.5pt;margin-top:2.75pt;width:8.35pt;height:11.3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">
                      <v:imagedata r:id="rId7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6576" behindDoc="0" locked="0" layoutInCell="1" allowOverlap="1">
                      <wp:simplePos x="0" y="0"/>
                      <wp:positionH relativeFrom="column">
                        <wp:posOffset>2640218</wp:posOffset>
                      </wp:positionH>
                      <wp:positionV relativeFrom="paragraph">
                        <wp:posOffset>-21633</wp:posOffset>
                      </wp:positionV>
                      <wp:extent cx="53640" cy="91080"/>
                      <wp:effectExtent l="38100" t="38100" r="35560" b="36195"/>
                      <wp:wrapNone/>
                      <wp:docPr id="420" name="Ink 4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64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2B0E72" id="Ink 420" o:spid="_x0000_s1026" type="#_x0000_t75" style="position:absolute;margin-left:207.35pt;margin-top:-2.3pt;width:5.4pt;height:8.3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">
                      <v:imagedata r:id="rId7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5552" behindDoc="0" locked="0" layoutInCell="1" allowOverlap="1">
                      <wp:simplePos x="0" y="0"/>
                      <wp:positionH relativeFrom="column">
                        <wp:posOffset>2465258</wp:posOffset>
                      </wp:positionH>
                      <wp:positionV relativeFrom="paragraph">
                        <wp:posOffset>73767</wp:posOffset>
                      </wp:positionV>
                      <wp:extent cx="97200" cy="172440"/>
                      <wp:effectExtent l="38100" t="38100" r="42545" b="43815"/>
                      <wp:wrapNone/>
                      <wp:docPr id="419" name="Ink 4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0" cy="172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1A8FE3" id="Ink 419" o:spid="_x0000_s1026" type="#_x0000_t75" style="position:absolute;margin-left:193.5pt;margin-top:5.2pt;width:8.85pt;height:14.8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">
                      <v:imagedata r:id="rId7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4528" behindDoc="0" locked="0" layoutInCell="1" allowOverlap="1">
                      <wp:simplePos x="0" y="0"/>
                      <wp:positionH relativeFrom="column">
                        <wp:posOffset>2374538</wp:posOffset>
                      </wp:positionH>
                      <wp:positionV relativeFrom="paragraph">
                        <wp:posOffset>130287</wp:posOffset>
                      </wp:positionV>
                      <wp:extent cx="15480" cy="8640"/>
                      <wp:effectExtent l="38100" t="38100" r="35560" b="29845"/>
                      <wp:wrapNone/>
                      <wp:docPr id="418" name="Ink 4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48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38FD8A" id="Ink 418" o:spid="_x0000_s1026" type="#_x0000_t75" style="position:absolute;margin-left:186.35pt;margin-top:9.65pt;width:2.4pt;height:1.9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">
                      <v:imagedata r:id="rId7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3504" behindDoc="0" locked="0" layoutInCell="1" allowOverlap="1">
                      <wp:simplePos x="0" y="0"/>
                      <wp:positionH relativeFrom="column">
                        <wp:posOffset>2162858</wp:posOffset>
                      </wp:positionH>
                      <wp:positionV relativeFrom="paragraph">
                        <wp:posOffset>6807</wp:posOffset>
                      </wp:positionV>
                      <wp:extent cx="126000" cy="288720"/>
                      <wp:effectExtent l="38100" t="38100" r="26670" b="29210"/>
                      <wp:wrapNone/>
                      <wp:docPr id="417" name="Ink 4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000" cy="28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EA9B97" id="Ink 417" o:spid="_x0000_s1026" type="#_x0000_t75" style="position:absolute;margin-left:169.7pt;margin-top:-.05pt;width:11.1pt;height:23.9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">
                      <v:imagedata r:id="rId7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2480" behindDoc="0" locked="0" layoutInCell="1" allowOverlap="1">
                      <wp:simplePos x="0" y="0"/>
                      <wp:positionH relativeFrom="column">
                        <wp:posOffset>2093018</wp:posOffset>
                      </wp:positionH>
                      <wp:positionV relativeFrom="paragraph">
                        <wp:posOffset>26607</wp:posOffset>
                      </wp:positionV>
                      <wp:extent cx="71280" cy="186120"/>
                      <wp:effectExtent l="38100" t="38100" r="30480" b="42545"/>
                      <wp:wrapNone/>
                      <wp:docPr id="416" name="Ink 4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280" cy="18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0C12DC" id="Ink 416" o:spid="_x0000_s1026" type="#_x0000_t75" style="position:absolute;margin-left:164.2pt;margin-top:1.5pt;width:6.8pt;height:15.8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">
                      <v:imagedata r:id="rId8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1456" behindDoc="0" locked="0" layoutInCell="1" allowOverlap="1">
                      <wp:simplePos x="0" y="0"/>
                      <wp:positionH relativeFrom="column">
                        <wp:posOffset>2183018</wp:posOffset>
                      </wp:positionH>
                      <wp:positionV relativeFrom="paragraph">
                        <wp:posOffset>52887</wp:posOffset>
                      </wp:positionV>
                      <wp:extent cx="66240" cy="146520"/>
                      <wp:effectExtent l="38100" t="38100" r="35560" b="31750"/>
                      <wp:wrapNone/>
                      <wp:docPr id="415" name="Ink 4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240" cy="14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5C33E2" id="Ink 415" o:spid="_x0000_s1026" type="#_x0000_t75" style="position:absolute;margin-left:171.3pt;margin-top:3.55pt;width:6.4pt;height:12.8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">
                      <v:imagedata r:id="rId8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0432" behindDoc="0" locked="0" layoutInCell="1" allowOverlap="1">
                      <wp:simplePos x="0" y="0"/>
                      <wp:positionH relativeFrom="column">
                        <wp:posOffset>2134418</wp:posOffset>
                      </wp:positionH>
                      <wp:positionV relativeFrom="paragraph">
                        <wp:posOffset>129207</wp:posOffset>
                      </wp:positionV>
                      <wp:extent cx="95760" cy="10080"/>
                      <wp:effectExtent l="38100" t="38100" r="31750" b="41275"/>
                      <wp:wrapNone/>
                      <wp:docPr id="414" name="Ink 4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C2034F" id="Ink 414" o:spid="_x0000_s1026" type="#_x0000_t75" style="position:absolute;margin-left:167.45pt;margin-top:9.55pt;width:8.8pt;height:2.0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">
                      <v:imagedata r:id="rId8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9408" behindDoc="0" locked="0" layoutInCell="1" allowOverlap="1">
                      <wp:simplePos x="0" y="0"/>
                      <wp:positionH relativeFrom="column">
                        <wp:posOffset>2155298</wp:posOffset>
                      </wp:positionH>
                      <wp:positionV relativeFrom="paragraph">
                        <wp:posOffset>73767</wp:posOffset>
                      </wp:positionV>
                      <wp:extent cx="38160" cy="113760"/>
                      <wp:effectExtent l="38100" t="38100" r="25400" b="38735"/>
                      <wp:wrapNone/>
                      <wp:docPr id="413" name="Ink 4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160" cy="11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0E6CDA" id="Ink 413" o:spid="_x0000_s1026" type="#_x0000_t75" style="position:absolute;margin-left:169.1pt;margin-top:5.2pt;width:4.2pt;height:10.1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">
                      <v:imagedata r:id="rId8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7360" behindDoc="0" locked="0" layoutInCell="1" allowOverlap="1">
                      <wp:simplePos x="0" y="0"/>
                      <wp:positionH relativeFrom="column">
                        <wp:posOffset>1861178</wp:posOffset>
                      </wp:positionH>
                      <wp:positionV relativeFrom="paragraph">
                        <wp:posOffset>17247</wp:posOffset>
                      </wp:positionV>
                      <wp:extent cx="111960" cy="223560"/>
                      <wp:effectExtent l="38100" t="38100" r="40640" b="30480"/>
                      <wp:wrapNone/>
                      <wp:docPr id="411" name="Ink 4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960" cy="22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2FC962" id="Ink 411" o:spid="_x0000_s1026" type="#_x0000_t75" style="position:absolute;margin-left:145.95pt;margin-top:.75pt;width:10pt;height:18.7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">
                      <v:imagedata r:id="rId8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6336" behindDoc="0" locked="0" layoutInCell="1" allowOverlap="1">
                      <wp:simplePos x="0" y="0"/>
                      <wp:positionH relativeFrom="column">
                        <wp:posOffset>1833458</wp:posOffset>
                      </wp:positionH>
                      <wp:positionV relativeFrom="paragraph">
                        <wp:posOffset>14727</wp:posOffset>
                      </wp:positionV>
                      <wp:extent cx="44640" cy="89640"/>
                      <wp:effectExtent l="38100" t="38100" r="31750" b="37465"/>
                      <wp:wrapNone/>
                      <wp:docPr id="410" name="Ink 4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640" cy="8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ED6A5A" id="Ink 410" o:spid="_x0000_s1026" type="#_x0000_t75" style="position:absolute;margin-left:143.75pt;margin-top:.55pt;width:4.7pt;height:8.2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">
                      <v:imagedata r:id="rId8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5312" behindDoc="0" locked="0" layoutInCell="1" allowOverlap="1">
                      <wp:simplePos x="0" y="0"/>
                      <wp:positionH relativeFrom="column">
                        <wp:posOffset>1689818</wp:posOffset>
                      </wp:positionH>
                      <wp:positionV relativeFrom="paragraph">
                        <wp:posOffset>30927</wp:posOffset>
                      </wp:positionV>
                      <wp:extent cx="106560" cy="262080"/>
                      <wp:effectExtent l="25400" t="38100" r="33655" b="43180"/>
                      <wp:wrapNone/>
                      <wp:docPr id="409" name="Ink 4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560" cy="26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8C2827" id="Ink 409" o:spid="_x0000_s1026" type="#_x0000_t75" style="position:absolute;margin-left:132.45pt;margin-top:1.85pt;width:9.65pt;height:21.9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">
                      <v:imagedata r:id="rId8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3264" behindDoc="0" locked="0" layoutInCell="1" allowOverlap="1">
                      <wp:simplePos x="0" y="0"/>
                      <wp:positionH relativeFrom="column">
                        <wp:posOffset>1520618</wp:posOffset>
                      </wp:positionH>
                      <wp:positionV relativeFrom="paragraph">
                        <wp:posOffset>142167</wp:posOffset>
                      </wp:positionV>
                      <wp:extent cx="98280" cy="11160"/>
                      <wp:effectExtent l="25400" t="38100" r="16510" b="40005"/>
                      <wp:wrapNone/>
                      <wp:docPr id="407" name="Ink 4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28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6887C6" id="Ink 407" o:spid="_x0000_s1026" type="#_x0000_t75" style="position:absolute;margin-left:119.15pt;margin-top:10.6pt;width:9pt;height:2.1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">
                      <v:imagedata r:id="rId8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2240" behindDoc="0" locked="0" layoutInCell="1" allowOverlap="1">
                      <wp:simplePos x="0" y="0"/>
                      <wp:positionH relativeFrom="column">
                        <wp:posOffset>1261058</wp:posOffset>
                      </wp:positionH>
                      <wp:positionV relativeFrom="paragraph">
                        <wp:posOffset>43527</wp:posOffset>
                      </wp:positionV>
                      <wp:extent cx="63360" cy="233640"/>
                      <wp:effectExtent l="38100" t="38100" r="38735" b="33655"/>
                      <wp:wrapNone/>
                      <wp:docPr id="406" name="Ink 4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360" cy="23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684A5A" id="Ink 406" o:spid="_x0000_s1026" type="#_x0000_t75" style="position:absolute;margin-left:98.7pt;margin-top:2.9pt;width:6.25pt;height:19.6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">
                      <v:imagedata r:id="rId8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1216" behindDoc="0" locked="0" layoutInCell="1" allowOverlap="1">
                      <wp:simplePos x="0" y="0"/>
                      <wp:positionH relativeFrom="column">
                        <wp:posOffset>1347818</wp:posOffset>
                      </wp:positionH>
                      <wp:positionV relativeFrom="paragraph">
                        <wp:posOffset>74487</wp:posOffset>
                      </wp:positionV>
                      <wp:extent cx="54720" cy="150120"/>
                      <wp:effectExtent l="38100" t="38100" r="34290" b="40640"/>
                      <wp:wrapNone/>
                      <wp:docPr id="405" name="Ink 4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720" cy="15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D35B3A" id="Ink 405" o:spid="_x0000_s1026" type="#_x0000_t75" style="position:absolute;margin-left:105.55pt;margin-top:5.25pt;width:5.5pt;height:13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">
                      <v:imagedata r:id="rId8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0192" behindDoc="0" locked="0" layoutInCell="1" allowOverlap="1">
                      <wp:simplePos x="0" y="0"/>
                      <wp:positionH relativeFrom="column">
                        <wp:posOffset>1294178</wp:posOffset>
                      </wp:positionH>
                      <wp:positionV relativeFrom="paragraph">
                        <wp:posOffset>150447</wp:posOffset>
                      </wp:positionV>
                      <wp:extent cx="96120" cy="11520"/>
                      <wp:effectExtent l="38100" t="38100" r="31115" b="39370"/>
                      <wp:wrapNone/>
                      <wp:docPr id="404" name="Ink 4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12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D7E78E" id="Ink 404" o:spid="_x0000_s1026" type="#_x0000_t75" style="position:absolute;margin-left:101.3pt;margin-top:11.25pt;width:8.75pt;height:2.1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">
                      <v:imagedata r:id="rId8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9168" behindDoc="0" locked="0" layoutInCell="1" allowOverlap="1">
                      <wp:simplePos x="0" y="0"/>
                      <wp:positionH relativeFrom="column">
                        <wp:posOffset>1310018</wp:posOffset>
                      </wp:positionH>
                      <wp:positionV relativeFrom="paragraph">
                        <wp:posOffset>96087</wp:posOffset>
                      </wp:positionV>
                      <wp:extent cx="69480" cy="107640"/>
                      <wp:effectExtent l="38100" t="38100" r="32385" b="32385"/>
                      <wp:wrapNone/>
                      <wp:docPr id="403" name="Ink 4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48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49AE05" id="Ink 403" o:spid="_x0000_s1026" type="#_x0000_t75" style="position:absolute;margin-left:102.55pt;margin-top:6.95pt;width:6.65pt;height:9.7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">
                      <v:imagedata r:id="rId8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8144" behindDoc="0" locked="0" layoutInCell="1" allowOverlap="1">
                      <wp:simplePos x="0" y="0"/>
                      <wp:positionH relativeFrom="column">
                        <wp:posOffset>1234418</wp:posOffset>
                      </wp:positionH>
                      <wp:positionV relativeFrom="paragraph">
                        <wp:posOffset>10407</wp:posOffset>
                      </wp:positionV>
                      <wp:extent cx="20520" cy="87840"/>
                      <wp:effectExtent l="38100" t="38100" r="43180" b="39370"/>
                      <wp:wrapNone/>
                      <wp:docPr id="402" name="Ink 4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8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FA26EB" id="Ink 402" o:spid="_x0000_s1026" type="#_x0000_t75" style="position:absolute;margin-left:96.6pt;margin-top:.2pt;width:2.8pt;height:8.1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">
                      <v:imagedata r:id="rId8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7120" behindDoc="0" locked="0" layoutInCell="1" allowOverlap="1">
                      <wp:simplePos x="0" y="0"/>
                      <wp:positionH relativeFrom="column">
                        <wp:posOffset>1082138</wp:posOffset>
                      </wp:positionH>
                      <wp:positionV relativeFrom="paragraph">
                        <wp:posOffset>27327</wp:posOffset>
                      </wp:positionV>
                      <wp:extent cx="89640" cy="195120"/>
                      <wp:effectExtent l="38100" t="38100" r="12065" b="33655"/>
                      <wp:wrapNone/>
                      <wp:docPr id="401" name="Ink 4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640" cy="19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15BDCA" id="Ink 401" o:spid="_x0000_s1026" type="#_x0000_t75" style="position:absolute;margin-left:84.6pt;margin-top:1.55pt;width:8.25pt;height:16.5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">
                      <v:imagedata r:id="rId826" o:title=""/>
                    </v:shape>
                  </w:pict>
                </mc:Fallback>
              </mc:AlternateContent>
            </w:r>
            <w:r w:rsidR="000E574B" w:rsidRPr="0037264E">
              <w:t>2</w:t>
            </w:r>
            <w:r w:rsidR="00202B60" w:rsidRPr="0037264E">
              <w:t>0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0E574B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5792" behindDoc="0" locked="0" layoutInCell="1" allowOverlap="1">
                      <wp:simplePos x="0" y="0"/>
                      <wp:positionH relativeFrom="column">
                        <wp:posOffset>1604858</wp:posOffset>
                      </wp:positionH>
                      <wp:positionV relativeFrom="paragraph">
                        <wp:posOffset>-61763</wp:posOffset>
                      </wp:positionV>
                      <wp:extent cx="703800" cy="190800"/>
                      <wp:effectExtent l="38100" t="38100" r="0" b="38100"/>
                      <wp:wrapNone/>
                      <wp:docPr id="429" name="Ink 4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3800" cy="19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9AD2F6" id="Ink 429" o:spid="_x0000_s1026" type="#_x0000_t75" style="position:absolute;margin-left:125.75pt;margin-top:-5.45pt;width:56.6pt;height:16.2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">
                      <v:imagedata r:id="rId8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8384" behindDoc="0" locked="0" layoutInCell="1" allowOverlap="1">
                      <wp:simplePos x="0" y="0"/>
                      <wp:positionH relativeFrom="column">
                        <wp:posOffset>1967738</wp:posOffset>
                      </wp:positionH>
                      <wp:positionV relativeFrom="paragraph">
                        <wp:posOffset>-72563</wp:posOffset>
                      </wp:positionV>
                      <wp:extent cx="95760" cy="141840"/>
                      <wp:effectExtent l="38100" t="38100" r="19050" b="36195"/>
                      <wp:wrapNone/>
                      <wp:docPr id="412" name="Ink 4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141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CB815B" id="Ink 412" o:spid="_x0000_s1026" type="#_x0000_t75" style="position:absolute;margin-left:154.35pt;margin-top:-6.25pt;width:8.8pt;height:12.3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">
                      <v:imagedata r:id="rId8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4288" behindDoc="0" locked="0" layoutInCell="1" allowOverlap="1">
                      <wp:simplePos x="0" y="0"/>
                      <wp:positionH relativeFrom="column">
                        <wp:posOffset>1526738</wp:posOffset>
                      </wp:positionH>
                      <wp:positionV relativeFrom="paragraph">
                        <wp:posOffset>-203</wp:posOffset>
                      </wp:positionV>
                      <wp:extent cx="94320" cy="2880"/>
                      <wp:effectExtent l="38100" t="38100" r="33020" b="35560"/>
                      <wp:wrapNone/>
                      <wp:docPr id="408" name="Ink 4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320" cy="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3862D1" id="Ink 408" o:spid="_x0000_s1026" type="#_x0000_t75" style="position:absolute;margin-left:119.6pt;margin-top:-.6pt;width:8.65pt;height:1.4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">
                      <v:imagedata r:id="rId832" o:title=""/>
                    </v:shape>
                  </w:pict>
                </mc:Fallback>
              </mc:AlternateContent>
            </w:r>
            <w:r w:rsidR="000E574B" w:rsidRPr="0037264E">
              <w:t>-4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0E574B" w:rsidRPr="0037264E" w:rsidRDefault="000E574B" w:rsidP="003319CB">
            <w:pPr>
              <w:pStyle w:val="NoSpacing"/>
            </w:pPr>
            <w:r w:rsidRPr="0037264E">
              <w:t>3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f.</w:t>
            </w:r>
          </w:p>
        </w:tc>
        <w:tc>
          <w:tcPr>
            <w:tcW w:w="7290" w:type="dxa"/>
          </w:tcPr>
          <w:p w:rsidR="000E574B" w:rsidRPr="0037264E" w:rsidRDefault="000E574B" w:rsidP="003319CB"/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ANS:</w:t>
            </w:r>
          </w:p>
        </w:tc>
        <w:tc>
          <w:tcPr>
            <w:tcW w:w="7290" w:type="dxa"/>
          </w:tcPr>
          <w:p w:rsidR="000E574B" w:rsidRPr="0037264E" w:rsidRDefault="009C1133" w:rsidP="003319CB">
            <w:r w:rsidRPr="0037264E">
              <w:t>C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PTS:</w:t>
            </w:r>
          </w:p>
        </w:tc>
        <w:tc>
          <w:tcPr>
            <w:tcW w:w="7290" w:type="dxa"/>
          </w:tcPr>
          <w:p w:rsidR="000E574B" w:rsidRPr="0037264E" w:rsidRDefault="000E574B" w:rsidP="003319CB"/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CHAPTER:</w:t>
            </w:r>
          </w:p>
        </w:tc>
        <w:tc>
          <w:tcPr>
            <w:tcW w:w="7290" w:type="dxa"/>
          </w:tcPr>
          <w:p w:rsidR="000E574B" w:rsidRPr="0037264E" w:rsidRDefault="000E574B" w:rsidP="003319CB">
            <w:r w:rsidRPr="0037264E">
              <w:t>2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MIX CHOICES:</w:t>
            </w:r>
          </w:p>
        </w:tc>
        <w:tc>
          <w:tcPr>
            <w:tcW w:w="7290" w:type="dxa"/>
          </w:tcPr>
          <w:p w:rsidR="000E574B" w:rsidRPr="0037264E" w:rsidRDefault="00E37F8C" w:rsidP="003319CB">
            <w:r w:rsidRPr="0037264E">
              <w:t>Y</w:t>
            </w:r>
            <w:r w:rsidR="000E574B" w:rsidRPr="0037264E">
              <w:t>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0E574B" w:rsidRPr="0037264E">
        <w:tc>
          <w:tcPr>
            <w:tcW w:w="2088" w:type="dxa"/>
          </w:tcPr>
          <w:p w:rsidR="000E574B" w:rsidRPr="0037264E" w:rsidRDefault="00691DD9" w:rsidP="003319CB">
            <w:r w:rsidRPr="0037264E">
              <w:t>QN=9</w:t>
            </w:r>
          </w:p>
        </w:tc>
        <w:tc>
          <w:tcPr>
            <w:tcW w:w="7290" w:type="dxa"/>
            <w:vAlign w:val="center"/>
          </w:tcPr>
          <w:p w:rsidR="005A6B3C" w:rsidRPr="0037264E" w:rsidRDefault="00FD516F" w:rsidP="003319CB">
            <w:pPr>
              <w:pStyle w:val="NoSpacing"/>
            </w:pPr>
            <w:r>
              <w:t xml:space="preserve">(Level 2) </w:t>
            </w:r>
            <w:r w:rsidR="000E574B" w:rsidRPr="0037264E">
              <w:t>Which of the following is the equation of the tangent</w:t>
            </w:r>
            <w:r w:rsidR="005A6B3C" w:rsidRPr="0037264E">
              <w:t xml:space="preserve"> line to the curve</w:t>
            </w:r>
          </w:p>
          <w:p w:rsidR="000E574B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8016" behindDoc="0" locked="0" layoutInCell="1" allowOverlap="1">
                      <wp:simplePos x="0" y="0"/>
                      <wp:positionH relativeFrom="column">
                        <wp:posOffset>4245406</wp:posOffset>
                      </wp:positionH>
                      <wp:positionV relativeFrom="paragraph">
                        <wp:posOffset>73952</wp:posOffset>
                      </wp:positionV>
                      <wp:extent cx="111240" cy="132120"/>
                      <wp:effectExtent l="38100" t="38100" r="15875" b="33020"/>
                      <wp:wrapNone/>
                      <wp:docPr id="480" name="Ink 4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240" cy="13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F396CF" id="Ink 480" o:spid="_x0000_s1026" type="#_x0000_t75" style="position:absolute;margin-left:333.7pt;margin-top:5.2pt;width:9.95pt;height:11.6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">
                      <v:imagedata r:id="rId8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6992" behindDoc="0" locked="0" layoutInCell="1" allowOverlap="1">
                      <wp:simplePos x="0" y="0"/>
                      <wp:positionH relativeFrom="column">
                        <wp:posOffset>4097806</wp:posOffset>
                      </wp:positionH>
                      <wp:positionV relativeFrom="paragraph">
                        <wp:posOffset>168272</wp:posOffset>
                      </wp:positionV>
                      <wp:extent cx="90360" cy="12240"/>
                      <wp:effectExtent l="38100" t="38100" r="36830" b="38735"/>
                      <wp:wrapNone/>
                      <wp:docPr id="479" name="Ink 4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36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DD6CB5" id="Ink 479" o:spid="_x0000_s1026" type="#_x0000_t75" style="position:absolute;margin-left:322.05pt;margin-top:12.65pt;width:8.3pt;height:2.1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">
                      <v:imagedata r:id="rId8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5968" behindDoc="0" locked="0" layoutInCell="1" allowOverlap="1">
                      <wp:simplePos x="0" y="0"/>
                      <wp:positionH relativeFrom="column">
                        <wp:posOffset>4112566</wp:posOffset>
                      </wp:positionH>
                      <wp:positionV relativeFrom="paragraph">
                        <wp:posOffset>130472</wp:posOffset>
                      </wp:positionV>
                      <wp:extent cx="80280" cy="15120"/>
                      <wp:effectExtent l="38100" t="38100" r="34290" b="36195"/>
                      <wp:wrapNone/>
                      <wp:docPr id="478" name="Ink 4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8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22E04C" id="Ink 478" o:spid="_x0000_s1026" type="#_x0000_t75" style="position:absolute;margin-left:323.25pt;margin-top:9.65pt;width:7.5pt;height:2.4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">
                      <v:imagedata r:id="rId8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4944" behindDoc="0" locked="0" layoutInCell="1" allowOverlap="1">
                      <wp:simplePos x="0" y="0"/>
                      <wp:positionH relativeFrom="column">
                        <wp:posOffset>3983326</wp:posOffset>
                      </wp:positionH>
                      <wp:positionV relativeFrom="paragraph">
                        <wp:posOffset>48392</wp:posOffset>
                      </wp:positionV>
                      <wp:extent cx="81720" cy="164520"/>
                      <wp:effectExtent l="38100" t="38100" r="33020" b="38735"/>
                      <wp:wrapNone/>
                      <wp:docPr id="477" name="Ink 4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720" cy="16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369A45" id="Ink 477" o:spid="_x0000_s1026" type="#_x0000_t75" style="position:absolute;margin-left:313.05pt;margin-top:3.2pt;width:7.7pt;height:14.1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">
                      <v:imagedata r:id="rId8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3920" behindDoc="0" locked="0" layoutInCell="1" allowOverlap="1">
                      <wp:simplePos x="0" y="0"/>
                      <wp:positionH relativeFrom="column">
                        <wp:posOffset>3949846</wp:posOffset>
                      </wp:positionH>
                      <wp:positionV relativeFrom="paragraph">
                        <wp:posOffset>119672</wp:posOffset>
                      </wp:positionV>
                      <wp:extent cx="51840" cy="67680"/>
                      <wp:effectExtent l="38100" t="38100" r="37465" b="34290"/>
                      <wp:wrapNone/>
                      <wp:docPr id="476" name="Ink 4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840" cy="6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86AAFD" id="Ink 476" o:spid="_x0000_s1026" type="#_x0000_t75" style="position:absolute;margin-left:310.4pt;margin-top:8.8pt;width:5.3pt;height:6.5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">
                      <v:imagedata r:id="rId8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2896" behindDoc="0" locked="0" layoutInCell="1" allowOverlap="1">
                      <wp:simplePos x="0" y="0"/>
                      <wp:positionH relativeFrom="column">
                        <wp:posOffset>3892966</wp:posOffset>
                      </wp:positionH>
                      <wp:positionV relativeFrom="paragraph">
                        <wp:posOffset>58112</wp:posOffset>
                      </wp:positionV>
                      <wp:extent cx="81360" cy="145800"/>
                      <wp:effectExtent l="38100" t="38100" r="33020" b="32385"/>
                      <wp:wrapNone/>
                      <wp:docPr id="475" name="Ink 4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14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F4AA02" id="Ink 475" o:spid="_x0000_s1026" type="#_x0000_t75" style="position:absolute;margin-left:305.95pt;margin-top:4pt;width:7.6pt;height:12.7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">
                      <v:imagedata r:id="rId8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1872" behindDoc="0" locked="0" layoutInCell="1" allowOverlap="1">
                      <wp:simplePos x="0" y="0"/>
                      <wp:positionH relativeFrom="column">
                        <wp:posOffset>3834286</wp:posOffset>
                      </wp:positionH>
                      <wp:positionV relativeFrom="paragraph">
                        <wp:posOffset>32912</wp:posOffset>
                      </wp:positionV>
                      <wp:extent cx="44640" cy="93240"/>
                      <wp:effectExtent l="38100" t="38100" r="31750" b="34290"/>
                      <wp:wrapNone/>
                      <wp:docPr id="474" name="Ink 4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64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A5E574" id="Ink 474" o:spid="_x0000_s1026" type="#_x0000_t75" style="position:absolute;margin-left:301.3pt;margin-top:2pt;width:4.7pt;height:8.6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">
                      <v:imagedata r:id="rId8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0848" behindDoc="0" locked="0" layoutInCell="1" allowOverlap="1">
                      <wp:simplePos x="0" y="0"/>
                      <wp:positionH relativeFrom="column">
                        <wp:posOffset>3696766</wp:posOffset>
                      </wp:positionH>
                      <wp:positionV relativeFrom="paragraph">
                        <wp:posOffset>105272</wp:posOffset>
                      </wp:positionV>
                      <wp:extent cx="63720" cy="129600"/>
                      <wp:effectExtent l="25400" t="38100" r="38100" b="35560"/>
                      <wp:wrapNone/>
                      <wp:docPr id="473" name="Ink 4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12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27B516" id="Ink 473" o:spid="_x0000_s1026" type="#_x0000_t75" style="position:absolute;margin-left:290.5pt;margin-top:7.7pt;width:6.2pt;height:11.4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">
                      <v:imagedata r:id="rId8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9824" behindDoc="0" locked="0" layoutInCell="1" allowOverlap="1">
                      <wp:simplePos x="0" y="0"/>
                      <wp:positionH relativeFrom="column">
                        <wp:posOffset>3559966</wp:posOffset>
                      </wp:positionH>
                      <wp:positionV relativeFrom="paragraph">
                        <wp:posOffset>104192</wp:posOffset>
                      </wp:positionV>
                      <wp:extent cx="24480" cy="71640"/>
                      <wp:effectExtent l="38100" t="38100" r="26670" b="30480"/>
                      <wp:wrapNone/>
                      <wp:docPr id="472" name="Ink 4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71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BD6CC3" id="Ink 472" o:spid="_x0000_s1026" type="#_x0000_t75" style="position:absolute;margin-left:279.7pt;margin-top:7.6pt;width:3.15pt;height:6.9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">
                      <v:imagedata r:id="rId8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8800" behindDoc="0" locked="0" layoutInCell="1" allowOverlap="1">
                      <wp:simplePos x="0" y="0"/>
                      <wp:positionH relativeFrom="column">
                        <wp:posOffset>3495526</wp:posOffset>
                      </wp:positionH>
                      <wp:positionV relativeFrom="paragraph">
                        <wp:posOffset>148472</wp:posOffset>
                      </wp:positionV>
                      <wp:extent cx="79200" cy="6840"/>
                      <wp:effectExtent l="38100" t="38100" r="35560" b="31750"/>
                      <wp:wrapNone/>
                      <wp:docPr id="471" name="Ink 4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16B74D" id="Ink 471" o:spid="_x0000_s1026" type="#_x0000_t75" style="position:absolute;margin-left:274.65pt;margin-top:11.1pt;width:7.5pt;height:1.8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">
                      <v:imagedata r:id="rId8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7776" behindDoc="0" locked="0" layoutInCell="1" allowOverlap="1">
                      <wp:simplePos x="0" y="0"/>
                      <wp:positionH relativeFrom="column">
                        <wp:posOffset>3481846</wp:posOffset>
                      </wp:positionH>
                      <wp:positionV relativeFrom="paragraph">
                        <wp:posOffset>135152</wp:posOffset>
                      </wp:positionV>
                      <wp:extent cx="84240" cy="5040"/>
                      <wp:effectExtent l="38100" t="38100" r="30480" b="33655"/>
                      <wp:wrapNone/>
                      <wp:docPr id="470" name="Ink 4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24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C40279" id="Ink 470" o:spid="_x0000_s1026" type="#_x0000_t75" style="position:absolute;margin-left:273.55pt;margin-top:10.05pt;width:7.85pt;height:1.6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">
                      <v:imagedata r:id="rId8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6752" behindDoc="0" locked="0" layoutInCell="1" allowOverlap="1">
                      <wp:simplePos x="0" y="0"/>
                      <wp:positionH relativeFrom="column">
                        <wp:posOffset>3226606</wp:posOffset>
                      </wp:positionH>
                      <wp:positionV relativeFrom="paragraph">
                        <wp:posOffset>176552</wp:posOffset>
                      </wp:positionV>
                      <wp:extent cx="95760" cy="54360"/>
                      <wp:effectExtent l="38100" t="38100" r="19050" b="34925"/>
                      <wp:wrapNone/>
                      <wp:docPr id="469" name="Ink 4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5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60801B" id="Ink 469" o:spid="_x0000_s1026" type="#_x0000_t75" style="position:absolute;margin-left:253.45pt;margin-top:13.3pt;width:8.8pt;height:5.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">
                      <v:imagedata r:id="rId8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5728" behindDoc="0" locked="0" layoutInCell="1" allowOverlap="1">
                      <wp:simplePos x="0" y="0"/>
                      <wp:positionH relativeFrom="column">
                        <wp:posOffset>3083326</wp:posOffset>
                      </wp:positionH>
                      <wp:positionV relativeFrom="paragraph">
                        <wp:posOffset>203552</wp:posOffset>
                      </wp:positionV>
                      <wp:extent cx="142560" cy="63720"/>
                      <wp:effectExtent l="38100" t="38100" r="35560" b="38100"/>
                      <wp:wrapNone/>
                      <wp:docPr id="468" name="Ink 4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2560" cy="6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310A5C" id="Ink 468" o:spid="_x0000_s1026" type="#_x0000_t75" style="position:absolute;margin-left:242.2pt;margin-top:15.45pt;width:12.45pt;height:6.2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">
                      <v:imagedata r:id="rId8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4704" behindDoc="0" locked="0" layoutInCell="1" allowOverlap="1">
                      <wp:simplePos x="0" y="0"/>
                      <wp:positionH relativeFrom="column">
                        <wp:posOffset>3115006</wp:posOffset>
                      </wp:positionH>
                      <wp:positionV relativeFrom="paragraph">
                        <wp:posOffset>166832</wp:posOffset>
                      </wp:positionV>
                      <wp:extent cx="48600" cy="99000"/>
                      <wp:effectExtent l="38100" t="38100" r="27940" b="41275"/>
                      <wp:wrapNone/>
                      <wp:docPr id="467" name="Ink 4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600" cy="9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EB4FB7" id="Ink 467" o:spid="_x0000_s1026" type="#_x0000_t75" style="position:absolute;margin-left:244.7pt;margin-top:12.55pt;width:5.05pt;height:9.0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">
                      <v:imagedata r:id="rId8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3680" behindDoc="0" locked="0" layoutInCell="1" allowOverlap="1">
                      <wp:simplePos x="0" y="0"/>
                      <wp:positionH relativeFrom="column">
                        <wp:posOffset>3081526</wp:posOffset>
                      </wp:positionH>
                      <wp:positionV relativeFrom="paragraph">
                        <wp:posOffset>142712</wp:posOffset>
                      </wp:positionV>
                      <wp:extent cx="174240" cy="9720"/>
                      <wp:effectExtent l="38100" t="38100" r="29210" b="41275"/>
                      <wp:wrapNone/>
                      <wp:docPr id="466" name="Ink 4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424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EA9CBB" id="Ink 466" o:spid="_x0000_s1026" type="#_x0000_t75" style="position:absolute;margin-left:242.05pt;margin-top:10.65pt;width:14.9pt;height:1.9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">
                      <v:imagedata r:id="rId8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2656" behindDoc="0" locked="0" layoutInCell="1" allowOverlap="1">
                      <wp:simplePos x="0" y="0"/>
                      <wp:positionH relativeFrom="column">
                        <wp:posOffset>3130126</wp:posOffset>
                      </wp:positionH>
                      <wp:positionV relativeFrom="paragraph">
                        <wp:posOffset>30032</wp:posOffset>
                      </wp:positionV>
                      <wp:extent cx="86040" cy="111960"/>
                      <wp:effectExtent l="38100" t="38100" r="41275" b="40640"/>
                      <wp:wrapNone/>
                      <wp:docPr id="465" name="Ink 4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040" cy="11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45D0EC" id="Ink 465" o:spid="_x0000_s1026" type="#_x0000_t75" style="position:absolute;margin-left:245.85pt;margin-top:1.75pt;width:7.95pt;height:10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">
                      <v:imagedata r:id="rId8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1632" behindDoc="0" locked="0" layoutInCell="1" allowOverlap="1">
                      <wp:simplePos x="0" y="0"/>
                      <wp:positionH relativeFrom="column">
                        <wp:posOffset>2936086</wp:posOffset>
                      </wp:positionH>
                      <wp:positionV relativeFrom="paragraph">
                        <wp:posOffset>129392</wp:posOffset>
                      </wp:positionV>
                      <wp:extent cx="106920" cy="22680"/>
                      <wp:effectExtent l="25400" t="38100" r="33020" b="41275"/>
                      <wp:wrapNone/>
                      <wp:docPr id="464" name="Ink 4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920" cy="2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2DC6D3" id="Ink 464" o:spid="_x0000_s1026" type="#_x0000_t75" style="position:absolute;margin-left:230.6pt;margin-top:9.6pt;width:9.6pt;height:3.0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">
                      <v:imagedata r:id="rId8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0608" behindDoc="0" locked="0" layoutInCell="1" allowOverlap="1">
                      <wp:simplePos x="0" y="0"/>
                      <wp:positionH relativeFrom="column">
                        <wp:posOffset>2767606</wp:posOffset>
                      </wp:positionH>
                      <wp:positionV relativeFrom="paragraph">
                        <wp:posOffset>88712</wp:posOffset>
                      </wp:positionV>
                      <wp:extent cx="88560" cy="96480"/>
                      <wp:effectExtent l="38100" t="38100" r="38735" b="31115"/>
                      <wp:wrapNone/>
                      <wp:docPr id="463" name="Ink 4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60" cy="9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B76717" id="Ink 463" o:spid="_x0000_s1026" type="#_x0000_t75" style="position:absolute;margin-left:217.3pt;margin-top:6.4pt;width:8.15pt;height:8.8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">
                      <v:imagedata r:id="rId8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9584" behindDoc="0" locked="0" layoutInCell="1" allowOverlap="1">
                      <wp:simplePos x="0" y="0"/>
                      <wp:positionH relativeFrom="column">
                        <wp:posOffset>2560966</wp:posOffset>
                      </wp:positionH>
                      <wp:positionV relativeFrom="paragraph">
                        <wp:posOffset>150632</wp:posOffset>
                      </wp:positionV>
                      <wp:extent cx="104760" cy="8640"/>
                      <wp:effectExtent l="38100" t="38100" r="35560" b="42545"/>
                      <wp:wrapNone/>
                      <wp:docPr id="462" name="Ink 4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76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A8518B" id="Ink 462" o:spid="_x0000_s1026" type="#_x0000_t75" style="position:absolute;margin-left:201.05pt;margin-top:11.3pt;width:9.45pt;height:1.9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">
                      <v:imagedata r:id="rId8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8560" behindDoc="0" locked="0" layoutInCell="1" allowOverlap="1">
                      <wp:simplePos x="0" y="0"/>
                      <wp:positionH relativeFrom="column">
                        <wp:posOffset>2581486</wp:posOffset>
                      </wp:positionH>
                      <wp:positionV relativeFrom="paragraph">
                        <wp:posOffset>96992</wp:posOffset>
                      </wp:positionV>
                      <wp:extent cx="94680" cy="23760"/>
                      <wp:effectExtent l="38100" t="38100" r="32385" b="40005"/>
                      <wp:wrapNone/>
                      <wp:docPr id="461" name="Ink 4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680" cy="2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52D9EB" id="Ink 461" o:spid="_x0000_s1026" type="#_x0000_t75" style="position:absolute;margin-left:202.65pt;margin-top:7.05pt;width:8.65pt;height:3.0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">
                      <v:imagedata r:id="rId8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7536" behindDoc="0" locked="0" layoutInCell="1" allowOverlap="1">
                      <wp:simplePos x="0" y="0"/>
                      <wp:positionH relativeFrom="column">
                        <wp:posOffset>2467006</wp:posOffset>
                      </wp:positionH>
                      <wp:positionV relativeFrom="paragraph">
                        <wp:posOffset>-6328</wp:posOffset>
                      </wp:positionV>
                      <wp:extent cx="37080" cy="99000"/>
                      <wp:effectExtent l="38100" t="38100" r="39370" b="41275"/>
                      <wp:wrapNone/>
                      <wp:docPr id="460" name="Ink 4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080" cy="9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89F046" id="Ink 460" o:spid="_x0000_s1026" type="#_x0000_t75" style="position:absolute;margin-left:193.65pt;margin-top:-1.1pt;width:4.1pt;height:9.0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">
                      <v:imagedata r:id="rId8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6512" behindDoc="0" locked="0" layoutInCell="1" allowOverlap="1">
                      <wp:simplePos x="0" y="0"/>
                      <wp:positionH relativeFrom="column">
                        <wp:posOffset>2321566</wp:posOffset>
                      </wp:positionH>
                      <wp:positionV relativeFrom="paragraph">
                        <wp:posOffset>65672</wp:posOffset>
                      </wp:positionV>
                      <wp:extent cx="109800" cy="165240"/>
                      <wp:effectExtent l="38100" t="38100" r="5080" b="38100"/>
                      <wp:wrapNone/>
                      <wp:docPr id="459" name="Ink 4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800" cy="16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8A951A" id="Ink 459" o:spid="_x0000_s1026" type="#_x0000_t75" style="position:absolute;margin-left:182.2pt;margin-top:4.55pt;width:9.9pt;height:14.2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">
                      <v:imagedata r:id="rId8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9104" behindDoc="0" locked="0" layoutInCell="1" allowOverlap="1">
                      <wp:simplePos x="0" y="0"/>
                      <wp:positionH relativeFrom="column">
                        <wp:posOffset>2502646</wp:posOffset>
                      </wp:positionH>
                      <wp:positionV relativeFrom="paragraph">
                        <wp:posOffset>291032</wp:posOffset>
                      </wp:positionV>
                      <wp:extent cx="53280" cy="108000"/>
                      <wp:effectExtent l="38100" t="38100" r="36195" b="31750"/>
                      <wp:wrapNone/>
                      <wp:docPr id="442" name="Ink 4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280" cy="10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399DA6" id="Ink 442" o:spid="_x0000_s1026" type="#_x0000_t75" style="position:absolute;margin-left:196.45pt;margin-top:22.35pt;width:5.4pt;height:9.7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">
                      <v:imagedata r:id="rId878" o:title=""/>
                    </v:shape>
                  </w:pict>
                </mc:Fallback>
              </mc:AlternateContent>
            </w:r>
            <w:r w:rsidR="005A6B3C" w:rsidRPr="0037264E">
              <w:t xml:space="preserve"> </w:t>
            </w:r>
            <w:r w:rsidR="002708DB" w:rsidRPr="0037264E">
              <w:rPr>
                <w:noProof/>
                <w:position w:val="-24"/>
              </w:rPr>
              <w:object w:dxaOrig="960" w:dyaOrig="620">
                <v:shape id="_x0000_i1026" type="#_x0000_t75" alt="" style="width:48.2pt;height:30.9pt;mso-width-percent:0;mso-height-percent:0;mso-width-percent:0;mso-height-percent:0" o:ole="">
                  <v:imagedata r:id="rId879" o:title=""/>
                </v:shape>
                <o:OLEObject Type="Embed" ProgID="Equation.DSMT4" ShapeID="_x0000_i1026" DrawAspect="Content" ObjectID="_1730113681" r:id="rId880"/>
              </w:object>
            </w:r>
            <w:r w:rsidR="000E574B" w:rsidRPr="0037264E">
              <w:rPr>
                <w:sz w:val="24"/>
                <w:szCs w:val="24"/>
              </w:rPr>
              <w:t xml:space="preserve"> </w:t>
            </w:r>
            <w:r w:rsidR="005A6B3C" w:rsidRPr="0037264E">
              <w:rPr>
                <w:sz w:val="24"/>
                <w:szCs w:val="24"/>
              </w:rPr>
              <w:t>at the point (1,2</w:t>
            </w:r>
            <w:r w:rsidR="000E574B" w:rsidRPr="0037264E">
              <w:rPr>
                <w:sz w:val="24"/>
                <w:szCs w:val="24"/>
              </w:rPr>
              <w:t>) ?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3A51E7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6448" behindDoc="0" locked="0" layoutInCell="1" allowOverlap="1">
                      <wp:simplePos x="0" y="0"/>
                      <wp:positionH relativeFrom="column">
                        <wp:posOffset>-58034</wp:posOffset>
                      </wp:positionH>
                      <wp:positionV relativeFrom="paragraph">
                        <wp:posOffset>-43138</wp:posOffset>
                      </wp:positionV>
                      <wp:extent cx="248760" cy="229320"/>
                      <wp:effectExtent l="38100" t="38100" r="18415" b="37465"/>
                      <wp:wrapNone/>
                      <wp:docPr id="498" name="Ink 4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8760" cy="22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D5FB52" id="Ink 498" o:spid="_x0000_s1026" type="#_x0000_t75" style="position:absolute;margin-left:-5.15pt;margin-top:-4pt;width:20.85pt;height:19.2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">
                      <v:imagedata r:id="rId882" o:title=""/>
                    </v:shape>
                  </w:pict>
                </mc:Fallback>
              </mc:AlternateContent>
            </w:r>
            <w:r w:rsidR="000E574B" w:rsidRPr="0037264E">
              <w:t>a.</w:t>
            </w:r>
          </w:p>
        </w:tc>
        <w:tc>
          <w:tcPr>
            <w:tcW w:w="7290" w:type="dxa"/>
            <w:vAlign w:val="center"/>
          </w:tcPr>
          <w:p w:rsidR="000E574B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5488" behindDoc="0" locked="0" layoutInCell="1" allowOverlap="1">
                      <wp:simplePos x="0" y="0"/>
                      <wp:positionH relativeFrom="column">
                        <wp:posOffset>3640606</wp:posOffset>
                      </wp:positionH>
                      <wp:positionV relativeFrom="paragraph">
                        <wp:posOffset>-8938</wp:posOffset>
                      </wp:positionV>
                      <wp:extent cx="234000" cy="226080"/>
                      <wp:effectExtent l="38100" t="38100" r="0" b="40640"/>
                      <wp:wrapNone/>
                      <wp:docPr id="458" name="Ink 4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4000" cy="22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783E70" id="Ink 458" o:spid="_x0000_s1026" type="#_x0000_t75" style="position:absolute;margin-left:286.05pt;margin-top:-1.3pt;width:19.65pt;height:18.9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">
                      <v:imagedata r:id="rId8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4464" behindDoc="0" locked="0" layoutInCell="1" allowOverlap="1">
                      <wp:simplePos x="0" y="0"/>
                      <wp:positionH relativeFrom="column">
                        <wp:posOffset>3554206</wp:posOffset>
                      </wp:positionH>
                      <wp:positionV relativeFrom="paragraph">
                        <wp:posOffset>-3178</wp:posOffset>
                      </wp:positionV>
                      <wp:extent cx="31680" cy="115920"/>
                      <wp:effectExtent l="38100" t="38100" r="32385" b="36830"/>
                      <wp:wrapNone/>
                      <wp:docPr id="457" name="Ink 4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680" cy="11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4A0395" id="Ink 457" o:spid="_x0000_s1026" type="#_x0000_t75" style="position:absolute;margin-left:279.25pt;margin-top:-.85pt;width:3.75pt;height:10.3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">
                      <v:imagedata r:id="rId8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3440" behindDoc="0" locked="0" layoutInCell="1" allowOverlap="1">
                      <wp:simplePos x="0" y="0"/>
                      <wp:positionH relativeFrom="column">
                        <wp:posOffset>3523246</wp:posOffset>
                      </wp:positionH>
                      <wp:positionV relativeFrom="paragraph">
                        <wp:posOffset>35702</wp:posOffset>
                      </wp:positionV>
                      <wp:extent cx="114120" cy="10800"/>
                      <wp:effectExtent l="38100" t="38100" r="26035" b="40005"/>
                      <wp:wrapNone/>
                      <wp:docPr id="456" name="Ink 4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12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AC73CC" id="Ink 456" o:spid="_x0000_s1026" type="#_x0000_t75" style="position:absolute;margin-left:276.8pt;margin-top:2.25pt;width:10.2pt;height:2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">
                      <v:imagedata r:id="rId8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2416" behindDoc="0" locked="0" layoutInCell="1" allowOverlap="1">
                      <wp:simplePos x="0" y="0"/>
                      <wp:positionH relativeFrom="column">
                        <wp:posOffset>3368806</wp:posOffset>
                      </wp:positionH>
                      <wp:positionV relativeFrom="paragraph">
                        <wp:posOffset>-83098</wp:posOffset>
                      </wp:positionV>
                      <wp:extent cx="91440" cy="235440"/>
                      <wp:effectExtent l="38100" t="38100" r="22860" b="31750"/>
                      <wp:wrapNone/>
                      <wp:docPr id="455" name="Ink 4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23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3BFCB6" id="Ink 455" o:spid="_x0000_s1026" type="#_x0000_t75" style="position:absolute;margin-left:264.65pt;margin-top:-7.15pt;width:8.4pt;height:19.8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">
                      <v:imagedata r:id="rId8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1392" behindDoc="0" locked="0" layoutInCell="1" allowOverlap="1">
                      <wp:simplePos x="0" y="0"/>
                      <wp:positionH relativeFrom="column">
                        <wp:posOffset>3317326</wp:posOffset>
                      </wp:positionH>
                      <wp:positionV relativeFrom="paragraph">
                        <wp:posOffset>49022</wp:posOffset>
                      </wp:positionV>
                      <wp:extent cx="52200" cy="55080"/>
                      <wp:effectExtent l="38100" t="38100" r="36830" b="34290"/>
                      <wp:wrapNone/>
                      <wp:docPr id="454" name="Ink 4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200" cy="5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7DF200" id="Ink 454" o:spid="_x0000_s1026" type="#_x0000_t75" style="position:absolute;margin-left:260.6pt;margin-top:3.25pt;width:5.25pt;height:5.6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">
                      <v:imagedata r:id="rId8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0368" behindDoc="0" locked="0" layoutInCell="1" allowOverlap="1">
                      <wp:simplePos x="0" y="0"/>
                      <wp:positionH relativeFrom="column">
                        <wp:posOffset>3233806</wp:posOffset>
                      </wp:positionH>
                      <wp:positionV relativeFrom="paragraph">
                        <wp:posOffset>18062</wp:posOffset>
                      </wp:positionV>
                      <wp:extent cx="108360" cy="72000"/>
                      <wp:effectExtent l="38100" t="38100" r="31750" b="29845"/>
                      <wp:wrapNone/>
                      <wp:docPr id="453" name="Ink 4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360" cy="7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D92C26" id="Ink 453" o:spid="_x0000_s1026" type="#_x0000_t75" style="position:absolute;margin-left:254.05pt;margin-top:.8pt;width:9.75pt;height:6.8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">
                      <v:imagedata r:id="rId8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9344" behindDoc="0" locked="0" layoutInCell="1" allowOverlap="1">
                      <wp:simplePos x="0" y="0"/>
                      <wp:positionH relativeFrom="column">
                        <wp:posOffset>3234886</wp:posOffset>
                      </wp:positionH>
                      <wp:positionV relativeFrom="paragraph">
                        <wp:posOffset>-14338</wp:posOffset>
                      </wp:positionV>
                      <wp:extent cx="57600" cy="107280"/>
                      <wp:effectExtent l="38100" t="38100" r="31750" b="33020"/>
                      <wp:wrapNone/>
                      <wp:docPr id="452" name="Ink 4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10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31BD13" id="Ink 452" o:spid="_x0000_s1026" type="#_x0000_t75" style="position:absolute;margin-left:254.1pt;margin-top:-1.75pt;width:5.8pt;height:9.7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">
                      <v:imagedata r:id="rId8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8320" behindDoc="0" locked="0" layoutInCell="1" allowOverlap="1">
                      <wp:simplePos x="0" y="0"/>
                      <wp:positionH relativeFrom="column">
                        <wp:posOffset>3115366</wp:posOffset>
                      </wp:positionH>
                      <wp:positionV relativeFrom="paragraph">
                        <wp:posOffset>37862</wp:posOffset>
                      </wp:positionV>
                      <wp:extent cx="115920" cy="10440"/>
                      <wp:effectExtent l="38100" t="38100" r="36830" b="40640"/>
                      <wp:wrapNone/>
                      <wp:docPr id="451" name="Ink 4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92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6B75E3" id="Ink 451" o:spid="_x0000_s1026" type="#_x0000_t75" style="position:absolute;margin-left:244.7pt;margin-top:2.4pt;width:10.35pt;height:2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">
                      <v:imagedata r:id="rId8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7296" behindDoc="0" locked="0" layoutInCell="1" allowOverlap="1">
                      <wp:simplePos x="0" y="0"/>
                      <wp:positionH relativeFrom="column">
                        <wp:posOffset>2907646</wp:posOffset>
                      </wp:positionH>
                      <wp:positionV relativeFrom="paragraph">
                        <wp:posOffset>9782</wp:posOffset>
                      </wp:positionV>
                      <wp:extent cx="173160" cy="71280"/>
                      <wp:effectExtent l="38100" t="38100" r="43180" b="30480"/>
                      <wp:wrapNone/>
                      <wp:docPr id="450" name="Ink 4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316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0765E6" id="Ink 450" o:spid="_x0000_s1026" type="#_x0000_t75" style="position:absolute;margin-left:228.4pt;margin-top:.15pt;width:14.9pt;height:6.8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">
                      <v:imagedata r:id="rId9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6272" behindDoc="0" locked="0" layoutInCell="1" allowOverlap="1">
                      <wp:simplePos x="0" y="0"/>
                      <wp:positionH relativeFrom="column">
                        <wp:posOffset>2905126</wp:posOffset>
                      </wp:positionH>
                      <wp:positionV relativeFrom="paragraph">
                        <wp:posOffset>-8938</wp:posOffset>
                      </wp:positionV>
                      <wp:extent cx="93600" cy="110880"/>
                      <wp:effectExtent l="38100" t="38100" r="33655" b="29210"/>
                      <wp:wrapNone/>
                      <wp:docPr id="449" name="Ink 4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0" cy="11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6B4D02" id="Ink 449" o:spid="_x0000_s1026" type="#_x0000_t75" style="position:absolute;margin-left:228.15pt;margin-top:-1.3pt;width:8.55pt;height:9.9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">
                      <v:imagedata r:id="rId9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5248" behindDoc="0" locked="0" layoutInCell="1" allowOverlap="1">
                      <wp:simplePos x="0" y="0"/>
                      <wp:positionH relativeFrom="column">
                        <wp:posOffset>2821606</wp:posOffset>
                      </wp:positionH>
                      <wp:positionV relativeFrom="paragraph">
                        <wp:posOffset>-78778</wp:posOffset>
                      </wp:positionV>
                      <wp:extent cx="118080" cy="234720"/>
                      <wp:effectExtent l="38100" t="38100" r="34925" b="32385"/>
                      <wp:wrapNone/>
                      <wp:docPr id="448" name="Ink 4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080" cy="234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72A037" id="Ink 448" o:spid="_x0000_s1026" type="#_x0000_t75" style="position:absolute;margin-left:221.55pt;margin-top:-6.8pt;width:10.55pt;height:19.7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">
                      <v:imagedata r:id="rId9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4224" behindDoc="0" locked="0" layoutInCell="1" allowOverlap="1">
                      <wp:simplePos x="0" y="0"/>
                      <wp:positionH relativeFrom="column">
                        <wp:posOffset>2509486</wp:posOffset>
                      </wp:positionH>
                      <wp:positionV relativeFrom="paragraph">
                        <wp:posOffset>-79498</wp:posOffset>
                      </wp:positionV>
                      <wp:extent cx="107280" cy="215640"/>
                      <wp:effectExtent l="38100" t="38100" r="33020" b="38735"/>
                      <wp:wrapNone/>
                      <wp:docPr id="447" name="Ink 4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280" cy="215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F9019C" id="Ink 447" o:spid="_x0000_s1026" type="#_x0000_t75" style="position:absolute;margin-left:197pt;margin-top:-6.8pt;width:9.7pt;height:18.2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">
                      <v:imagedata r:id="rId9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3200" behindDoc="0" locked="0" layoutInCell="1" allowOverlap="1">
                      <wp:simplePos x="0" y="0"/>
                      <wp:positionH relativeFrom="column">
                        <wp:posOffset>2674366</wp:posOffset>
                      </wp:positionH>
                      <wp:positionV relativeFrom="paragraph">
                        <wp:posOffset>-46018</wp:posOffset>
                      </wp:positionV>
                      <wp:extent cx="80280" cy="178920"/>
                      <wp:effectExtent l="38100" t="38100" r="21590" b="37465"/>
                      <wp:wrapNone/>
                      <wp:docPr id="446" name="Ink 4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80" cy="17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CA76ED" id="Ink 446" o:spid="_x0000_s1026" type="#_x0000_t75" style="position:absolute;margin-left:210pt;margin-top:-4.2pt;width:7.5pt;height:15.3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">
                      <v:imagedata r:id="rId9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2176" behindDoc="0" locked="0" layoutInCell="1" allowOverlap="1">
                      <wp:simplePos x="0" y="0"/>
                      <wp:positionH relativeFrom="column">
                        <wp:posOffset>2667886</wp:posOffset>
                      </wp:positionH>
                      <wp:positionV relativeFrom="paragraph">
                        <wp:posOffset>72062</wp:posOffset>
                      </wp:positionV>
                      <wp:extent cx="28800" cy="41040"/>
                      <wp:effectExtent l="38100" t="38100" r="34925" b="35560"/>
                      <wp:wrapNone/>
                      <wp:docPr id="445" name="Ink 4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0" cy="4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327493" id="Ink 445" o:spid="_x0000_s1026" type="#_x0000_t75" style="position:absolute;margin-left:209.45pt;margin-top:5.05pt;width:3.45pt;height:4.4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">
                      <v:imagedata r:id="rId9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1152" behindDoc="0" locked="0" layoutInCell="1" allowOverlap="1">
                      <wp:simplePos x="0" y="0"/>
                      <wp:positionH relativeFrom="column">
                        <wp:posOffset>2564926</wp:posOffset>
                      </wp:positionH>
                      <wp:positionV relativeFrom="paragraph">
                        <wp:posOffset>25622</wp:posOffset>
                      </wp:positionV>
                      <wp:extent cx="123840" cy="48960"/>
                      <wp:effectExtent l="38100" t="38100" r="41275" b="40005"/>
                      <wp:wrapNone/>
                      <wp:docPr id="444" name="Ink 4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840" cy="48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6E3619" id="Ink 444" o:spid="_x0000_s1026" type="#_x0000_t75" style="position:absolute;margin-left:201.35pt;margin-top:1.4pt;width:10.9pt;height:5.0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">
                      <v:imagedata r:id="rId9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0128" behindDoc="0" locked="0" layoutInCell="1" allowOverlap="1">
                      <wp:simplePos x="0" y="0"/>
                      <wp:positionH relativeFrom="column">
                        <wp:posOffset>2576806</wp:posOffset>
                      </wp:positionH>
                      <wp:positionV relativeFrom="paragraph">
                        <wp:posOffset>12662</wp:posOffset>
                      </wp:positionV>
                      <wp:extent cx="75600" cy="84960"/>
                      <wp:effectExtent l="38100" t="38100" r="38735" b="42545"/>
                      <wp:wrapNone/>
                      <wp:docPr id="443" name="Ink 4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0" cy="84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8584E5" id="Ink 443" o:spid="_x0000_s1026" type="#_x0000_t75" style="position:absolute;margin-left:202.3pt;margin-top:.4pt;width:7.1pt;height:7.9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">
                      <v:imagedata r:id="rId9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8080" behindDoc="0" locked="0" layoutInCell="1" allowOverlap="1">
                      <wp:simplePos x="0" y="0"/>
                      <wp:positionH relativeFrom="column">
                        <wp:posOffset>2365846</wp:posOffset>
                      </wp:positionH>
                      <wp:positionV relativeFrom="paragraph">
                        <wp:posOffset>-57178</wp:posOffset>
                      </wp:positionV>
                      <wp:extent cx="94320" cy="259920"/>
                      <wp:effectExtent l="38100" t="38100" r="33020" b="45085"/>
                      <wp:wrapNone/>
                      <wp:docPr id="441" name="Ink 4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320" cy="25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6DE23D" id="Ink 441" o:spid="_x0000_s1026" type="#_x0000_t75" style="position:absolute;margin-left:185.7pt;margin-top:-5.05pt;width:8.65pt;height:21.6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">
                      <v:imagedata r:id="rId9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7056" behindDoc="0" locked="0" layoutInCell="1" allowOverlap="1">
                      <wp:simplePos x="0" y="0"/>
                      <wp:positionH relativeFrom="column">
                        <wp:posOffset>2206726</wp:posOffset>
                      </wp:positionH>
                      <wp:positionV relativeFrom="paragraph">
                        <wp:posOffset>83942</wp:posOffset>
                      </wp:positionV>
                      <wp:extent cx="100080" cy="6840"/>
                      <wp:effectExtent l="38100" t="38100" r="40005" b="31750"/>
                      <wp:wrapNone/>
                      <wp:docPr id="440" name="Ink 4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08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8159E0" id="Ink 440" o:spid="_x0000_s1026" type="#_x0000_t75" style="position:absolute;margin-left:173.2pt;margin-top:6pt;width:9.1pt;height:1.8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">
                      <v:imagedata r:id="rId9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6032" behindDoc="0" locked="0" layoutInCell="1" allowOverlap="1">
                      <wp:simplePos x="0" y="0"/>
                      <wp:positionH relativeFrom="column">
                        <wp:posOffset>2209606</wp:posOffset>
                      </wp:positionH>
                      <wp:positionV relativeFrom="paragraph">
                        <wp:posOffset>33182</wp:posOffset>
                      </wp:positionV>
                      <wp:extent cx="119160" cy="8640"/>
                      <wp:effectExtent l="38100" t="38100" r="33655" b="29845"/>
                      <wp:wrapNone/>
                      <wp:docPr id="439" name="Ink 4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16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9FBC92" id="Ink 439" o:spid="_x0000_s1026" type="#_x0000_t75" style="position:absolute;margin-left:173.45pt;margin-top:2pt;width:10.6pt;height:1.9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">
                      <v:imagedata r:id="rId9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5008" behindDoc="0" locked="0" layoutInCell="1" allowOverlap="1">
                      <wp:simplePos x="0" y="0"/>
                      <wp:positionH relativeFrom="column">
                        <wp:posOffset>2023126</wp:posOffset>
                      </wp:positionH>
                      <wp:positionV relativeFrom="paragraph">
                        <wp:posOffset>22022</wp:posOffset>
                      </wp:positionV>
                      <wp:extent cx="132480" cy="208800"/>
                      <wp:effectExtent l="25400" t="38100" r="0" b="45720"/>
                      <wp:wrapNone/>
                      <wp:docPr id="438" name="Ink 4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2480" cy="208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B5C00D" id="Ink 438" o:spid="_x0000_s1026" type="#_x0000_t75" style="position:absolute;margin-left:158.7pt;margin-top:1.15pt;width:11.65pt;height:17.7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">
                      <v:imagedata r:id="rId922" o:title=""/>
                    </v:shape>
                  </w:pict>
                </mc:Fallback>
              </mc:AlternateContent>
            </w:r>
            <w:r w:rsidR="000E574B" w:rsidRPr="0037264E">
              <w:t>y=2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0E574B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8256" behindDoc="0" locked="0" layoutInCell="1" allowOverlap="1">
                      <wp:simplePos x="0" y="0"/>
                      <wp:positionH relativeFrom="column">
                        <wp:posOffset>2490046</wp:posOffset>
                      </wp:positionH>
                      <wp:positionV relativeFrom="paragraph">
                        <wp:posOffset>150372</wp:posOffset>
                      </wp:positionV>
                      <wp:extent cx="95400" cy="11880"/>
                      <wp:effectExtent l="38100" t="38100" r="31750" b="39370"/>
                      <wp:wrapNone/>
                      <wp:docPr id="490" name="Ink 4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40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0752E3" id="Ink 490" o:spid="_x0000_s1026" type="#_x0000_t75" style="position:absolute;margin-left:195.45pt;margin-top:11.25pt;width:8.7pt;height:2.2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">
                      <v:imagedata r:id="rId9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4160" behindDoc="0" locked="0" layoutInCell="1" allowOverlap="1">
                      <wp:simplePos x="0" y="0"/>
                      <wp:positionH relativeFrom="column">
                        <wp:posOffset>1937446</wp:posOffset>
                      </wp:positionH>
                      <wp:positionV relativeFrom="paragraph">
                        <wp:posOffset>82692</wp:posOffset>
                      </wp:positionV>
                      <wp:extent cx="50760" cy="182160"/>
                      <wp:effectExtent l="38100" t="38100" r="38735" b="34290"/>
                      <wp:wrapNone/>
                      <wp:docPr id="486" name="Ink 4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760" cy="18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B0A28E" id="Ink 486" o:spid="_x0000_s1026" type="#_x0000_t75" style="position:absolute;margin-left:151.95pt;margin-top:5.9pt;width:5.25pt;height:15.6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">
                      <v:imagedata r:id="rId9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3136" behindDoc="0" locked="0" layoutInCell="1" allowOverlap="1">
                      <wp:simplePos x="0" y="0"/>
                      <wp:positionH relativeFrom="column">
                        <wp:posOffset>2032846</wp:posOffset>
                      </wp:positionH>
                      <wp:positionV relativeFrom="paragraph">
                        <wp:posOffset>99972</wp:posOffset>
                      </wp:positionV>
                      <wp:extent cx="61560" cy="152280"/>
                      <wp:effectExtent l="38100" t="38100" r="27940" b="38735"/>
                      <wp:wrapNone/>
                      <wp:docPr id="485" name="Ink 4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15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CE5F41" id="Ink 485" o:spid="_x0000_s1026" type="#_x0000_t75" style="position:absolute;margin-left:159.45pt;margin-top:7.25pt;width:6.1pt;height:13.2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">
                      <v:imagedata r:id="rId9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2112" behindDoc="0" locked="0" layoutInCell="1" allowOverlap="1">
                      <wp:simplePos x="0" y="0"/>
                      <wp:positionH relativeFrom="column">
                        <wp:posOffset>1969486</wp:posOffset>
                      </wp:positionH>
                      <wp:positionV relativeFrom="paragraph">
                        <wp:posOffset>106452</wp:posOffset>
                      </wp:positionV>
                      <wp:extent cx="65880" cy="112320"/>
                      <wp:effectExtent l="38100" t="38100" r="36195" b="40640"/>
                      <wp:wrapNone/>
                      <wp:docPr id="484" name="Ink 4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880" cy="112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AD4065" id="Ink 484" o:spid="_x0000_s1026" type="#_x0000_t75" style="position:absolute;margin-left:154.5pt;margin-top:7.8pt;width:6.45pt;height:10.1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">
                      <v:imagedata r:id="rId9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1088" behindDoc="0" locked="0" layoutInCell="1" allowOverlap="1">
                      <wp:simplePos x="0" y="0"/>
                      <wp:positionH relativeFrom="column">
                        <wp:posOffset>1810366</wp:posOffset>
                      </wp:positionH>
                      <wp:positionV relativeFrom="paragraph">
                        <wp:posOffset>118692</wp:posOffset>
                      </wp:positionV>
                      <wp:extent cx="60120" cy="103320"/>
                      <wp:effectExtent l="38100" t="38100" r="3810" b="36830"/>
                      <wp:wrapNone/>
                      <wp:docPr id="483" name="Ink 4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120" cy="10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3B0641" id="Ink 483" o:spid="_x0000_s1026" type="#_x0000_t75" style="position:absolute;margin-left:141.95pt;margin-top:8.75pt;width:5.95pt;height:9.4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">
                      <v:imagedata r:id="rId9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9040" behindDoc="0" locked="0" layoutInCell="1" allowOverlap="1">
                      <wp:simplePos x="0" y="0"/>
                      <wp:positionH relativeFrom="column">
                        <wp:posOffset>1727926</wp:posOffset>
                      </wp:positionH>
                      <wp:positionV relativeFrom="paragraph">
                        <wp:posOffset>164412</wp:posOffset>
                      </wp:positionV>
                      <wp:extent cx="120960" cy="11880"/>
                      <wp:effectExtent l="38100" t="38100" r="31750" b="39370"/>
                      <wp:wrapNone/>
                      <wp:docPr id="481" name="Ink 4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96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31A2D8" id="Ink 481" o:spid="_x0000_s1026" type="#_x0000_t75" style="position:absolute;margin-left:135.5pt;margin-top:12.35pt;width:10.7pt;height:2.2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">
                      <v:imagedata r:id="rId934" o:title=""/>
                    </v:shape>
                  </w:pict>
                </mc:Fallback>
              </mc:AlternateContent>
            </w:r>
            <w:r w:rsidR="000E574B" w:rsidRPr="0037264E">
              <w:t>y=-2x+1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0E574B" w:rsidRPr="0037264E" w:rsidRDefault="003A51E7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40544" behindDoc="0" locked="0" layoutInCell="1" allowOverlap="1">
                      <wp:simplePos x="0" y="0"/>
                      <wp:positionH relativeFrom="column">
                        <wp:posOffset>3166486</wp:posOffset>
                      </wp:positionH>
                      <wp:positionV relativeFrom="paragraph">
                        <wp:posOffset>-29078</wp:posOffset>
                      </wp:positionV>
                      <wp:extent cx="70920" cy="123840"/>
                      <wp:effectExtent l="38100" t="38100" r="43815" b="41275"/>
                      <wp:wrapNone/>
                      <wp:docPr id="502" name="Ink 5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920" cy="123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7A8A92" id="Ink 502" o:spid="_x0000_s1026" type="#_x0000_t75" style="position:absolute;margin-left:248.75pt;margin-top:-2.9pt;width:6.8pt;height:10.9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">
                      <v:imagedata r:id="rId9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9520" behindDoc="0" locked="0" layoutInCell="1" allowOverlap="1">
                      <wp:simplePos x="0" y="0"/>
                      <wp:positionH relativeFrom="column">
                        <wp:posOffset>3009166</wp:posOffset>
                      </wp:positionH>
                      <wp:positionV relativeFrom="paragraph">
                        <wp:posOffset>43282</wp:posOffset>
                      </wp:positionV>
                      <wp:extent cx="118080" cy="12240"/>
                      <wp:effectExtent l="38100" t="38100" r="34925" b="38735"/>
                      <wp:wrapNone/>
                      <wp:docPr id="501" name="Ink 5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08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EE5DE5" id="Ink 501" o:spid="_x0000_s1026" type="#_x0000_t75" style="position:absolute;margin-left:236.35pt;margin-top:2.8pt;width:10.55pt;height:2.1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">
                      <v:imagedata r:id="rId9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8496" behindDoc="0" locked="0" layoutInCell="1" allowOverlap="1">
                      <wp:simplePos x="0" y="0"/>
                      <wp:positionH relativeFrom="column">
                        <wp:posOffset>2866606</wp:posOffset>
                      </wp:positionH>
                      <wp:positionV relativeFrom="paragraph">
                        <wp:posOffset>-7838</wp:posOffset>
                      </wp:positionV>
                      <wp:extent cx="151920" cy="91080"/>
                      <wp:effectExtent l="38100" t="38100" r="38735" b="36195"/>
                      <wp:wrapNone/>
                      <wp:docPr id="500" name="Ink 5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92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F5B193" id="Ink 500" o:spid="_x0000_s1026" type="#_x0000_t75" style="position:absolute;margin-left:225.15pt;margin-top:-1.2pt;width:13.15pt;height:8.3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">
                      <v:imagedata r:id="rId9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7472" behindDoc="0" locked="0" layoutInCell="1" allowOverlap="1">
                      <wp:simplePos x="0" y="0"/>
                      <wp:positionH relativeFrom="column">
                        <wp:posOffset>2896126</wp:posOffset>
                      </wp:positionH>
                      <wp:positionV relativeFrom="paragraph">
                        <wp:posOffset>-31598</wp:posOffset>
                      </wp:positionV>
                      <wp:extent cx="61920" cy="122040"/>
                      <wp:effectExtent l="38100" t="38100" r="40005" b="30480"/>
                      <wp:wrapNone/>
                      <wp:docPr id="499" name="Ink 4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920" cy="12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7BD03C" id="Ink 499" o:spid="_x0000_s1026" type="#_x0000_t75" style="position:absolute;margin-left:227.45pt;margin-top:-3.1pt;width:6.1pt;height:10.7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">
                      <v:imagedata r:id="rId9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5424" behindDoc="0" locked="0" layoutInCell="1" allowOverlap="1">
                      <wp:simplePos x="0" y="0"/>
                      <wp:positionH relativeFrom="column">
                        <wp:posOffset>3638446</wp:posOffset>
                      </wp:positionH>
                      <wp:positionV relativeFrom="paragraph">
                        <wp:posOffset>-19718</wp:posOffset>
                      </wp:positionV>
                      <wp:extent cx="139320" cy="118800"/>
                      <wp:effectExtent l="38100" t="38100" r="38735" b="33655"/>
                      <wp:wrapNone/>
                      <wp:docPr id="497" name="Ink 4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9320" cy="118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D4586C" id="Ink 497" o:spid="_x0000_s1026" type="#_x0000_t75" style="position:absolute;margin-left:285.9pt;margin-top:-2.15pt;width:12.15pt;height:10.5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">
                      <v:imagedata r:id="rId9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4400" behindDoc="0" locked="0" layoutInCell="1" allowOverlap="1">
                      <wp:simplePos x="0" y="0"/>
                      <wp:positionH relativeFrom="column">
                        <wp:posOffset>3470686</wp:posOffset>
                      </wp:positionH>
                      <wp:positionV relativeFrom="paragraph">
                        <wp:posOffset>-25838</wp:posOffset>
                      </wp:positionV>
                      <wp:extent cx="48600" cy="121680"/>
                      <wp:effectExtent l="38100" t="38100" r="40640" b="31115"/>
                      <wp:wrapNone/>
                      <wp:docPr id="496" name="Ink 4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600" cy="12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F9ED24" id="Ink 496" o:spid="_x0000_s1026" type="#_x0000_t75" style="position:absolute;margin-left:272.7pt;margin-top:-2.65pt;width:5.05pt;height:10.8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">
                      <v:imagedata r:id="rId9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3376" behindDoc="0" locked="0" layoutInCell="1" allowOverlap="1">
                      <wp:simplePos x="0" y="0"/>
                      <wp:positionH relativeFrom="column">
                        <wp:posOffset>3422806</wp:posOffset>
                      </wp:positionH>
                      <wp:positionV relativeFrom="paragraph">
                        <wp:posOffset>15562</wp:posOffset>
                      </wp:positionV>
                      <wp:extent cx="111240" cy="4680"/>
                      <wp:effectExtent l="38100" t="38100" r="41275" b="33655"/>
                      <wp:wrapNone/>
                      <wp:docPr id="495" name="Ink 4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24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F06EA4" id="Ink 495" o:spid="_x0000_s1026" type="#_x0000_t75" style="position:absolute;margin-left:268.9pt;margin-top:.65pt;width:9.95pt;height:1.5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">
                      <v:imagedata r:id="rId9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2352" behindDoc="0" locked="0" layoutInCell="1" allowOverlap="1">
                      <wp:simplePos x="0" y="0"/>
                      <wp:positionH relativeFrom="column">
                        <wp:posOffset>3234166</wp:posOffset>
                      </wp:positionH>
                      <wp:positionV relativeFrom="paragraph">
                        <wp:posOffset>-69398</wp:posOffset>
                      </wp:positionV>
                      <wp:extent cx="118440" cy="240480"/>
                      <wp:effectExtent l="38100" t="38100" r="21590" b="39370"/>
                      <wp:wrapNone/>
                      <wp:docPr id="494" name="Ink 4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440" cy="24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804D35" id="Ink 494" o:spid="_x0000_s1026" type="#_x0000_t75" style="position:absolute;margin-left:254.05pt;margin-top:-6.05pt;width:10.55pt;height:20.2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">
                      <v:imagedata r:id="rId9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1328" behindDoc="0" locked="0" layoutInCell="1" allowOverlap="1">
                      <wp:simplePos x="0" y="0"/>
                      <wp:positionH relativeFrom="column">
                        <wp:posOffset>2807206</wp:posOffset>
                      </wp:positionH>
                      <wp:positionV relativeFrom="paragraph">
                        <wp:posOffset>-62198</wp:posOffset>
                      </wp:positionV>
                      <wp:extent cx="124200" cy="182880"/>
                      <wp:effectExtent l="38100" t="38100" r="15875" b="33020"/>
                      <wp:wrapNone/>
                      <wp:docPr id="493" name="Ink 4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200" cy="18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34F293" id="Ink 493" o:spid="_x0000_s1026" type="#_x0000_t75" style="position:absolute;margin-left:220.45pt;margin-top:-5.5pt;width:11pt;height:15.6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">
                      <v:imagedata r:id="rId9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0304" behindDoc="0" locked="0" layoutInCell="1" allowOverlap="1">
                      <wp:simplePos x="0" y="0"/>
                      <wp:positionH relativeFrom="column">
                        <wp:posOffset>2644486</wp:posOffset>
                      </wp:positionH>
                      <wp:positionV relativeFrom="paragraph">
                        <wp:posOffset>-40958</wp:posOffset>
                      </wp:positionV>
                      <wp:extent cx="80280" cy="102960"/>
                      <wp:effectExtent l="38100" t="38100" r="21590" b="36830"/>
                      <wp:wrapNone/>
                      <wp:docPr id="492" name="Ink 4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80" cy="10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89F845" id="Ink 492" o:spid="_x0000_s1026" type="#_x0000_t75" style="position:absolute;margin-left:207.65pt;margin-top:-3.85pt;width:7.5pt;height:9.3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">
                      <v:imagedata r:id="rId9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9280" behindDoc="0" locked="0" layoutInCell="1" allowOverlap="1">
                      <wp:simplePos x="0" y="0"/>
                      <wp:positionH relativeFrom="column">
                        <wp:posOffset>2485366</wp:posOffset>
                      </wp:positionH>
                      <wp:positionV relativeFrom="paragraph">
                        <wp:posOffset>28882</wp:posOffset>
                      </wp:positionV>
                      <wp:extent cx="95040" cy="6480"/>
                      <wp:effectExtent l="38100" t="38100" r="32385" b="31750"/>
                      <wp:wrapNone/>
                      <wp:docPr id="491" name="Ink 4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04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E8F16F" id="Ink 491" o:spid="_x0000_s1026" type="#_x0000_t75" style="position:absolute;margin-left:195.1pt;margin-top:1.65pt;width:8.7pt;height:1.7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">
                      <v:imagedata r:id="rId9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7232" behindDoc="0" locked="0" layoutInCell="1" allowOverlap="1">
                      <wp:simplePos x="0" y="0"/>
                      <wp:positionH relativeFrom="column">
                        <wp:posOffset>2315086</wp:posOffset>
                      </wp:positionH>
                      <wp:positionV relativeFrom="paragraph">
                        <wp:posOffset>-8918</wp:posOffset>
                      </wp:positionV>
                      <wp:extent cx="94680" cy="177120"/>
                      <wp:effectExtent l="38100" t="38100" r="19685" b="39370"/>
                      <wp:wrapNone/>
                      <wp:docPr id="489" name="Ink 4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680" cy="17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FBEFCA" id="Ink 489" o:spid="_x0000_s1026" type="#_x0000_t75" style="position:absolute;margin-left:181.7pt;margin-top:-1.3pt;width:8.65pt;height:15.2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">
                      <v:imagedata r:id="rId9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6208" behindDoc="0" locked="0" layoutInCell="1" allowOverlap="1">
                      <wp:simplePos x="0" y="0"/>
                      <wp:positionH relativeFrom="column">
                        <wp:posOffset>2162806</wp:posOffset>
                      </wp:positionH>
                      <wp:positionV relativeFrom="paragraph">
                        <wp:posOffset>39322</wp:posOffset>
                      </wp:positionV>
                      <wp:extent cx="5760" cy="5040"/>
                      <wp:effectExtent l="38100" t="38100" r="32385" b="33655"/>
                      <wp:wrapNone/>
                      <wp:docPr id="488" name="Ink 4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7F3AEC" id="Ink 488" o:spid="_x0000_s1026" type="#_x0000_t75" style="position:absolute;margin-left:169.75pt;margin-top:2.5pt;width:1.65pt;height:1.6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">
                      <v:imagedata r:id="rId9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5184" behindDoc="0" locked="0" layoutInCell="1" allowOverlap="1">
                      <wp:simplePos x="0" y="0"/>
                      <wp:positionH relativeFrom="column">
                        <wp:posOffset>2146246</wp:posOffset>
                      </wp:positionH>
                      <wp:positionV relativeFrom="paragraph">
                        <wp:posOffset>82</wp:posOffset>
                      </wp:positionV>
                      <wp:extent cx="13320" cy="16560"/>
                      <wp:effectExtent l="38100" t="38100" r="38100" b="34290"/>
                      <wp:wrapNone/>
                      <wp:docPr id="487" name="Ink 4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2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9E3B7F" id="Ink 487" o:spid="_x0000_s1026" type="#_x0000_t75" style="position:absolute;margin-left:168.4pt;margin-top:-.6pt;width:2.3pt;height:2.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">
                      <v:imagedata r:id="rId9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0064" behindDoc="0" locked="0" layoutInCell="1" allowOverlap="1">
                      <wp:simplePos x="0" y="0"/>
                      <wp:positionH relativeFrom="column">
                        <wp:posOffset>1732246</wp:posOffset>
                      </wp:positionH>
                      <wp:positionV relativeFrom="paragraph">
                        <wp:posOffset>-5318</wp:posOffset>
                      </wp:positionV>
                      <wp:extent cx="107640" cy="12240"/>
                      <wp:effectExtent l="38100" t="38100" r="32385" b="38735"/>
                      <wp:wrapNone/>
                      <wp:docPr id="482" name="Ink 4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53564B" id="Ink 482" o:spid="_x0000_s1026" type="#_x0000_t75" style="position:absolute;margin-left:135.8pt;margin-top:-1pt;width:9.7pt;height:2.1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">
                      <v:imagedata r:id="rId964" o:title=""/>
                    </v:shape>
                  </w:pict>
                </mc:Fallback>
              </mc:AlternateContent>
            </w:r>
            <w:r w:rsidR="000E574B" w:rsidRPr="0037264E">
              <w:t>y=-2x-1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0E574B" w:rsidRPr="0037264E" w:rsidRDefault="000E574B" w:rsidP="003319CB">
            <w:pPr>
              <w:pStyle w:val="NoSpacing"/>
            </w:pPr>
            <w:r w:rsidRPr="0037264E">
              <w:t>y=2x+2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0E574B" w:rsidRPr="0037264E" w:rsidRDefault="000E574B" w:rsidP="003319CB">
            <w:pPr>
              <w:pStyle w:val="NoSpacing"/>
            </w:pPr>
            <w:r w:rsidRPr="0037264E">
              <w:t>y=2x-2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f.</w:t>
            </w:r>
          </w:p>
        </w:tc>
        <w:tc>
          <w:tcPr>
            <w:tcW w:w="7290" w:type="dxa"/>
          </w:tcPr>
          <w:p w:rsidR="000E574B" w:rsidRPr="0037264E" w:rsidRDefault="00186462" w:rsidP="003319CB">
            <w:r w:rsidRPr="0037264E">
              <w:t>y=</w:t>
            </w:r>
            <w:r w:rsidR="005A6B3C" w:rsidRPr="0037264E">
              <w:t>-x+3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ANS:</w:t>
            </w:r>
          </w:p>
        </w:tc>
        <w:tc>
          <w:tcPr>
            <w:tcW w:w="7290" w:type="dxa"/>
          </w:tcPr>
          <w:p w:rsidR="000E574B" w:rsidRPr="0037264E" w:rsidRDefault="0087295E" w:rsidP="003319CB">
            <w:r w:rsidRPr="0037264E">
              <w:t>A</w:t>
            </w:r>
          </w:p>
        </w:tc>
      </w:tr>
      <w:tr w:rsidR="000E574B" w:rsidRPr="0037264E">
        <w:tc>
          <w:tcPr>
            <w:tcW w:w="2088" w:type="dxa"/>
          </w:tcPr>
          <w:p w:rsidR="000E574B" w:rsidRPr="0037264E" w:rsidRDefault="000E574B" w:rsidP="003319CB">
            <w:r w:rsidRPr="0037264E">
              <w:t>PTS:</w:t>
            </w:r>
          </w:p>
        </w:tc>
        <w:tc>
          <w:tcPr>
            <w:tcW w:w="7290" w:type="dxa"/>
          </w:tcPr>
          <w:p w:rsidR="000E574B" w:rsidRPr="0037264E" w:rsidRDefault="00CF57C6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52832" behindDoc="0" locked="0" layoutInCell="1" allowOverlap="1">
                      <wp:simplePos x="0" y="0"/>
                      <wp:positionH relativeFrom="column">
                        <wp:posOffset>2244670</wp:posOffset>
                      </wp:positionH>
                      <wp:positionV relativeFrom="paragraph">
                        <wp:posOffset>62688</wp:posOffset>
                      </wp:positionV>
                      <wp:extent cx="50760" cy="226080"/>
                      <wp:effectExtent l="38100" t="38100" r="38735" b="40640"/>
                      <wp:wrapNone/>
                      <wp:docPr id="525" name="Ink 5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760" cy="22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FF5493" id="Ink 525" o:spid="_x0000_s1026" type="#_x0000_t75" style="position:absolute;margin-left:176.15pt;margin-top:4.35pt;width:5.25pt;height:19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">
                      <v:imagedata r:id="rId9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51808" behindDoc="0" locked="0" layoutInCell="1" allowOverlap="1">
                      <wp:simplePos x="0" y="0"/>
                      <wp:positionH relativeFrom="column">
                        <wp:posOffset>2305870</wp:posOffset>
                      </wp:positionH>
                      <wp:positionV relativeFrom="paragraph">
                        <wp:posOffset>81768</wp:posOffset>
                      </wp:positionV>
                      <wp:extent cx="77040" cy="164520"/>
                      <wp:effectExtent l="38100" t="38100" r="37465" b="38735"/>
                      <wp:wrapNone/>
                      <wp:docPr id="524" name="Ink 5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040" cy="16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D7EF55" id="Ink 524" o:spid="_x0000_s1026" type="#_x0000_t75" style="position:absolute;margin-left:180.95pt;margin-top:5.85pt;width:7.25pt;height:14.1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">
                      <v:imagedata r:id="rId9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49760" behindDoc="0" locked="0" layoutInCell="1" allowOverlap="1">
                      <wp:simplePos x="0" y="0"/>
                      <wp:positionH relativeFrom="column">
                        <wp:posOffset>2278510</wp:posOffset>
                      </wp:positionH>
                      <wp:positionV relativeFrom="paragraph">
                        <wp:posOffset>102648</wp:posOffset>
                      </wp:positionV>
                      <wp:extent cx="47520" cy="129600"/>
                      <wp:effectExtent l="38100" t="38100" r="41910" b="35560"/>
                      <wp:wrapNone/>
                      <wp:docPr id="522" name="Ink 5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520" cy="12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340FDB" id="Ink 522" o:spid="_x0000_s1026" type="#_x0000_t75" style="position:absolute;margin-left:178.8pt;margin-top:7.5pt;width:4.95pt;height:11.4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">
                      <v:imagedata r:id="rId9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46688" behindDoc="0" locked="0" layoutInCell="1" allowOverlap="1">
                      <wp:simplePos x="0" y="0"/>
                      <wp:positionH relativeFrom="column">
                        <wp:posOffset>1412350</wp:posOffset>
                      </wp:positionH>
                      <wp:positionV relativeFrom="paragraph">
                        <wp:posOffset>92208</wp:posOffset>
                      </wp:positionV>
                      <wp:extent cx="87120" cy="164520"/>
                      <wp:effectExtent l="38100" t="38100" r="40005" b="38735"/>
                      <wp:wrapNone/>
                      <wp:docPr id="519" name="Ink 5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16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157251" id="Ink 519" o:spid="_x0000_s1026" type="#_x0000_t75" style="position:absolute;margin-left:110.6pt;margin-top:6.7pt;width:8.05pt;height:14.1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">
                      <v:imagedata r:id="rId9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45664" behindDoc="0" locked="0" layoutInCell="1" allowOverlap="1">
                      <wp:simplePos x="0" y="0"/>
                      <wp:positionH relativeFrom="column">
                        <wp:posOffset>1465630</wp:posOffset>
                      </wp:positionH>
                      <wp:positionV relativeFrom="paragraph">
                        <wp:posOffset>108768</wp:posOffset>
                      </wp:positionV>
                      <wp:extent cx="52920" cy="133920"/>
                      <wp:effectExtent l="38100" t="38100" r="36195" b="31750"/>
                      <wp:wrapNone/>
                      <wp:docPr id="518" name="Ink 5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920" cy="133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144CC9" id="Ink 518" o:spid="_x0000_s1026" type="#_x0000_t75" style="position:absolute;margin-left:114.8pt;margin-top:7.95pt;width:5.35pt;height:11.8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">
                      <v:imagedata r:id="rId9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43616" behindDoc="0" locked="0" layoutInCell="1" allowOverlap="1">
                      <wp:simplePos x="0" y="0"/>
                      <wp:positionH relativeFrom="column">
                        <wp:posOffset>1452670</wp:posOffset>
                      </wp:positionH>
                      <wp:positionV relativeFrom="paragraph">
                        <wp:posOffset>119928</wp:posOffset>
                      </wp:positionV>
                      <wp:extent cx="19080" cy="114480"/>
                      <wp:effectExtent l="38100" t="38100" r="31750" b="38100"/>
                      <wp:wrapNone/>
                      <wp:docPr id="516" name="Ink 5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80" cy="114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540689" id="Ink 516" o:spid="_x0000_s1026" type="#_x0000_t75" style="position:absolute;margin-left:113.8pt;margin-top:8.85pt;width:2.7pt;height:10.2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">
                      <v:imagedata r:id="rId976" o:title=""/>
                    </v:shape>
                  </w:pict>
                </mc:Fallback>
              </mc:AlternateContent>
            </w:r>
          </w:p>
        </w:tc>
      </w:tr>
    </w:tbl>
    <w:p w:rsidR="00D724AE" w:rsidRPr="0037264E" w:rsidRDefault="00CF57C6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3663185</wp:posOffset>
                </wp:positionH>
                <wp:positionV relativeFrom="paragraph">
                  <wp:posOffset>598</wp:posOffset>
                </wp:positionV>
                <wp:extent cx="95400" cy="14760"/>
                <wp:effectExtent l="38100" t="38100" r="31750" b="3619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954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690A5" id="Ink 523" o:spid="_x0000_s1026" type="#_x0000_t75" style="position:absolute;margin-left:287.85pt;margin-top:-.55pt;width:8.7pt;height:2.3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">
                <v:imagedata r:id="rId9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3483905</wp:posOffset>
                </wp:positionH>
                <wp:positionV relativeFrom="paragraph">
                  <wp:posOffset>-48002</wp:posOffset>
                </wp:positionV>
                <wp:extent cx="123840" cy="196560"/>
                <wp:effectExtent l="25400" t="38100" r="0" b="4508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238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D33DD" id="Ink 521" o:spid="_x0000_s1026" type="#_x0000_t75" style="position:absolute;margin-left:273.75pt;margin-top:-4.4pt;width:10.95pt;height:16.7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">
                <v:imagedata r:id="rId9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3032825</wp:posOffset>
                </wp:positionH>
                <wp:positionV relativeFrom="paragraph">
                  <wp:posOffset>31558</wp:posOffset>
                </wp:positionV>
                <wp:extent cx="33480" cy="69480"/>
                <wp:effectExtent l="38100" t="38100" r="30480" b="3238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334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5F0A5" id="Ink 520" o:spid="_x0000_s1026" type="#_x0000_t75" style="position:absolute;margin-left:238.2pt;margin-top:1.9pt;width:3.9pt;height:6.6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">
                <v:imagedata r:id="rId9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2831225</wp:posOffset>
                </wp:positionH>
                <wp:positionV relativeFrom="paragraph">
                  <wp:posOffset>-5522</wp:posOffset>
                </wp:positionV>
                <wp:extent cx="99360" cy="25200"/>
                <wp:effectExtent l="38100" t="38100" r="40640" b="3873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993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FE4F3" id="Ink 517" o:spid="_x0000_s1026" type="#_x0000_t75" style="position:absolute;margin-left:222.35pt;margin-top:-1.05pt;width:9pt;height:3.2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">
                <v:imagedata r:id="rId9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2658785</wp:posOffset>
                </wp:positionH>
                <wp:positionV relativeFrom="paragraph">
                  <wp:posOffset>-29282</wp:posOffset>
                </wp:positionV>
                <wp:extent cx="126360" cy="91800"/>
                <wp:effectExtent l="38100" t="38100" r="39370" b="3556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1263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0F7A1" id="Ink 515" o:spid="_x0000_s1026" type="#_x0000_t75" style="position:absolute;margin-left:208.75pt;margin-top:-2.9pt;width:11.2pt;height:8.4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">
                <v:imagedata r:id="rId9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2667785</wp:posOffset>
                </wp:positionH>
                <wp:positionV relativeFrom="paragraph">
                  <wp:posOffset>-35402</wp:posOffset>
                </wp:positionV>
                <wp:extent cx="67320" cy="83160"/>
                <wp:effectExtent l="38100" t="38100" r="34290" b="3175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673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3ABB5" id="Ink 514" o:spid="_x0000_s1026" type="#_x0000_t75" style="position:absolute;margin-left:209.45pt;margin-top:-3.4pt;width:6.5pt;height:7.8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">
                <v:imagedata r:id="rId988" o:title=""/>
              </v:shape>
            </w:pict>
          </mc:Fallback>
        </mc:AlternateContent>
      </w:r>
    </w:p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0E574B" w:rsidRPr="0037264E">
        <w:tc>
          <w:tcPr>
            <w:tcW w:w="2077" w:type="dxa"/>
          </w:tcPr>
          <w:p w:rsidR="000E574B" w:rsidRPr="0037264E" w:rsidRDefault="00691DD9" w:rsidP="003319CB">
            <w:r w:rsidRPr="0037264E">
              <w:t>QN=10</w:t>
            </w:r>
          </w:p>
        </w:tc>
        <w:tc>
          <w:tcPr>
            <w:tcW w:w="7323" w:type="dxa"/>
            <w:vAlign w:val="center"/>
          </w:tcPr>
          <w:p w:rsidR="000E574B" w:rsidRPr="0037264E" w:rsidRDefault="00FD516F" w:rsidP="0087295E">
            <w:pPr>
              <w:pStyle w:val="NoSpacing"/>
            </w:pPr>
            <w:r>
              <w:t xml:space="preserve">(Level 2) </w:t>
            </w:r>
            <w:r w:rsidR="000E574B" w:rsidRPr="0037264E">
              <w:t>If y=x</w:t>
            </w:r>
            <w:r w:rsidR="000E574B" w:rsidRPr="0037264E">
              <w:rPr>
                <w:vertAlign w:val="superscript"/>
              </w:rPr>
              <w:t>3</w:t>
            </w:r>
            <w:r w:rsidR="0087295E" w:rsidRPr="0037264E">
              <w:t>-3</w:t>
            </w:r>
            <w:r w:rsidR="0028632B" w:rsidRPr="0037264E">
              <w:t>x and dx/dt=3</w:t>
            </w:r>
            <w:r w:rsidR="000E574B" w:rsidRPr="0037264E">
              <w:t>, find dy/dt when x=</w:t>
            </w:r>
            <w:r w:rsidR="0087295E" w:rsidRPr="0037264E">
              <w:t>5</w:t>
            </w:r>
            <w:r w:rsidR="000E574B" w:rsidRPr="0037264E">
              <w:t>.</w:t>
            </w:r>
          </w:p>
        </w:tc>
      </w:tr>
      <w:tr w:rsidR="000E574B" w:rsidRPr="0037264E">
        <w:tc>
          <w:tcPr>
            <w:tcW w:w="2077" w:type="dxa"/>
          </w:tcPr>
          <w:p w:rsidR="000E574B" w:rsidRPr="0037264E" w:rsidRDefault="000E574B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0E574B" w:rsidRPr="0037264E" w:rsidRDefault="00CF57C6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70240" behindDoc="0" locked="0" layoutInCell="1" allowOverlap="1">
                      <wp:simplePos x="0" y="0"/>
                      <wp:positionH relativeFrom="column">
                        <wp:posOffset>2987855</wp:posOffset>
                      </wp:positionH>
                      <wp:positionV relativeFrom="paragraph">
                        <wp:posOffset>153978</wp:posOffset>
                      </wp:positionV>
                      <wp:extent cx="28440" cy="23760"/>
                      <wp:effectExtent l="38100" t="38100" r="35560" b="40005"/>
                      <wp:wrapNone/>
                      <wp:docPr id="542" name="Ink 5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440" cy="2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913E14" id="Ink 542" o:spid="_x0000_s1026" type="#_x0000_t75" style="position:absolute;margin-left:234.65pt;margin-top:11.5pt;width:3.5pt;height:3.0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">
                      <v:imagedata r:id="rId9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69216" behindDoc="0" locked="0" layoutInCell="1" allowOverlap="1">
                      <wp:simplePos x="0" y="0"/>
                      <wp:positionH relativeFrom="column">
                        <wp:posOffset>3011975</wp:posOffset>
                      </wp:positionH>
                      <wp:positionV relativeFrom="paragraph">
                        <wp:posOffset>123018</wp:posOffset>
                      </wp:positionV>
                      <wp:extent cx="6120" cy="9720"/>
                      <wp:effectExtent l="38100" t="38100" r="32385" b="41275"/>
                      <wp:wrapNone/>
                      <wp:docPr id="541" name="Ink 5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6E925E" id="Ink 541" o:spid="_x0000_s1026" type="#_x0000_t75" style="position:absolute;margin-left:236.55pt;margin-top:9.1pt;width:1.7pt;height:1.9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">
                      <v:imagedata r:id="rId9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68192" behindDoc="0" locked="0" layoutInCell="1" allowOverlap="1">
                      <wp:simplePos x="0" y="0"/>
                      <wp:positionH relativeFrom="column">
                        <wp:posOffset>2846735</wp:posOffset>
                      </wp:positionH>
                      <wp:positionV relativeFrom="paragraph">
                        <wp:posOffset>130218</wp:posOffset>
                      </wp:positionV>
                      <wp:extent cx="124560" cy="38880"/>
                      <wp:effectExtent l="38100" t="38100" r="40640" b="37465"/>
                      <wp:wrapNone/>
                      <wp:docPr id="540" name="Ink 5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560" cy="38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EB4F68" id="Ink 540" o:spid="_x0000_s1026" type="#_x0000_t75" style="position:absolute;margin-left:223.6pt;margin-top:9.65pt;width:11pt;height:4.2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">
                      <v:imagedata r:id="rId9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67168" behindDoc="0" locked="0" layoutInCell="1" allowOverlap="1">
                      <wp:simplePos x="0" y="0"/>
                      <wp:positionH relativeFrom="column">
                        <wp:posOffset>2861495</wp:posOffset>
                      </wp:positionH>
                      <wp:positionV relativeFrom="paragraph">
                        <wp:posOffset>53898</wp:posOffset>
                      </wp:positionV>
                      <wp:extent cx="55080" cy="162000"/>
                      <wp:effectExtent l="38100" t="38100" r="34290" b="41275"/>
                      <wp:wrapNone/>
                      <wp:docPr id="539" name="Ink 5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080" cy="16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33B7E7" id="Ink 539" o:spid="_x0000_s1026" type="#_x0000_t75" style="position:absolute;margin-left:224.7pt;margin-top:3.65pt;width:5.6pt;height:13.9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">
                      <v:imagedata r:id="rId9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66144" behindDoc="0" locked="0" layoutInCell="1" allowOverlap="1">
                      <wp:simplePos x="0" y="0"/>
                      <wp:positionH relativeFrom="column">
                        <wp:posOffset>2282615</wp:posOffset>
                      </wp:positionH>
                      <wp:positionV relativeFrom="paragraph">
                        <wp:posOffset>79818</wp:posOffset>
                      </wp:positionV>
                      <wp:extent cx="97920" cy="7920"/>
                      <wp:effectExtent l="25400" t="38100" r="29210" b="43180"/>
                      <wp:wrapNone/>
                      <wp:docPr id="538" name="Ink 5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92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7F319C" id="Ink 538" o:spid="_x0000_s1026" type="#_x0000_t75" style="position:absolute;margin-left:179.15pt;margin-top:5.7pt;width:8.85pt;height:1.8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">
                      <v:imagedata r:id="rId9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65120" behindDoc="0" locked="0" layoutInCell="1" allowOverlap="1">
                      <wp:simplePos x="0" y="0"/>
                      <wp:positionH relativeFrom="column">
                        <wp:posOffset>2630735</wp:posOffset>
                      </wp:positionH>
                      <wp:positionV relativeFrom="paragraph">
                        <wp:posOffset>117978</wp:posOffset>
                      </wp:positionV>
                      <wp:extent cx="54360" cy="70920"/>
                      <wp:effectExtent l="38100" t="38100" r="34925" b="43815"/>
                      <wp:wrapNone/>
                      <wp:docPr id="537" name="Ink 5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360" cy="7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1DC8D7" id="Ink 537" o:spid="_x0000_s1026" type="#_x0000_t75" style="position:absolute;margin-left:206.55pt;margin-top:8.7pt;width:5.5pt;height:6.8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">
                      <v:imagedata r:id="rId10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64096" behindDoc="0" locked="0" layoutInCell="1" allowOverlap="1">
                      <wp:simplePos x="0" y="0"/>
                      <wp:positionH relativeFrom="column">
                        <wp:posOffset>2531015</wp:posOffset>
                      </wp:positionH>
                      <wp:positionV relativeFrom="paragraph">
                        <wp:posOffset>102858</wp:posOffset>
                      </wp:positionV>
                      <wp:extent cx="92160" cy="62640"/>
                      <wp:effectExtent l="38100" t="38100" r="22225" b="39370"/>
                      <wp:wrapNone/>
                      <wp:docPr id="536" name="Ink 5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6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5B687E" id="Ink 536" o:spid="_x0000_s1026" type="#_x0000_t75" style="position:absolute;margin-left:198.7pt;margin-top:7.5pt;width:8.45pt;height:6.1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">
                      <v:imagedata r:id="rId10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63072" behindDoc="0" locked="0" layoutInCell="1" allowOverlap="1">
                      <wp:simplePos x="0" y="0"/>
                      <wp:positionH relativeFrom="column">
                        <wp:posOffset>2331575</wp:posOffset>
                      </wp:positionH>
                      <wp:positionV relativeFrom="paragraph">
                        <wp:posOffset>-5142</wp:posOffset>
                      </wp:positionV>
                      <wp:extent cx="136080" cy="171000"/>
                      <wp:effectExtent l="38100" t="38100" r="41910" b="32385"/>
                      <wp:wrapNone/>
                      <wp:docPr id="535" name="Ink 5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080" cy="17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721567" id="Ink 535" o:spid="_x0000_s1026" type="#_x0000_t75" style="position:absolute;margin-left:183pt;margin-top:-1pt;width:11.9pt;height:14.6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">
                      <v:imagedata r:id="rId10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62048" behindDoc="0" locked="0" layoutInCell="1" allowOverlap="1">
                      <wp:simplePos x="0" y="0"/>
                      <wp:positionH relativeFrom="column">
                        <wp:posOffset>2159855</wp:posOffset>
                      </wp:positionH>
                      <wp:positionV relativeFrom="paragraph">
                        <wp:posOffset>1338</wp:posOffset>
                      </wp:positionV>
                      <wp:extent cx="30600" cy="62280"/>
                      <wp:effectExtent l="38100" t="38100" r="33020" b="39370"/>
                      <wp:wrapNone/>
                      <wp:docPr id="534" name="Ink 5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" cy="6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DFBE64" id="Ink 534" o:spid="_x0000_s1026" type="#_x0000_t75" style="position:absolute;margin-left:169.45pt;margin-top:-.5pt;width:3.6pt;height:6.1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">
                      <v:imagedata r:id="rId10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61024" behindDoc="0" locked="0" layoutInCell="1" allowOverlap="1">
                      <wp:simplePos x="0" y="0"/>
                      <wp:positionH relativeFrom="column">
                        <wp:posOffset>2074175</wp:posOffset>
                      </wp:positionH>
                      <wp:positionV relativeFrom="paragraph">
                        <wp:posOffset>54978</wp:posOffset>
                      </wp:positionV>
                      <wp:extent cx="50760" cy="23400"/>
                      <wp:effectExtent l="25400" t="38100" r="38735" b="40640"/>
                      <wp:wrapNone/>
                      <wp:docPr id="533" name="Ink 5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760" cy="2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9F9E02" id="Ink 533" o:spid="_x0000_s1026" type="#_x0000_t75" style="position:absolute;margin-left:162.7pt;margin-top:3.75pt;width:5.25pt;height:3.0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">
                      <v:imagedata r:id="rId10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60000" behindDoc="0" locked="0" layoutInCell="1" allowOverlap="1">
                      <wp:simplePos x="0" y="0"/>
                      <wp:positionH relativeFrom="column">
                        <wp:posOffset>2047175</wp:posOffset>
                      </wp:positionH>
                      <wp:positionV relativeFrom="paragraph">
                        <wp:posOffset>100698</wp:posOffset>
                      </wp:positionV>
                      <wp:extent cx="98280" cy="62640"/>
                      <wp:effectExtent l="25400" t="38100" r="3810" b="39370"/>
                      <wp:wrapNone/>
                      <wp:docPr id="532" name="Ink 5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280" cy="6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7716C0" id="Ink 532" o:spid="_x0000_s1026" type="#_x0000_t75" style="position:absolute;margin-left:160.6pt;margin-top:7.35pt;width:9pt;height:6.1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">
                      <v:imagedata r:id="rId10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58976" behindDoc="0" locked="0" layoutInCell="1" allowOverlap="1">
                      <wp:simplePos x="0" y="0"/>
                      <wp:positionH relativeFrom="column">
                        <wp:posOffset>1969415</wp:posOffset>
                      </wp:positionH>
                      <wp:positionV relativeFrom="paragraph">
                        <wp:posOffset>80898</wp:posOffset>
                      </wp:positionV>
                      <wp:extent cx="60840" cy="69120"/>
                      <wp:effectExtent l="38100" t="38100" r="28575" b="33020"/>
                      <wp:wrapNone/>
                      <wp:docPr id="531" name="Ink 5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840" cy="6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CB0600" id="Ink 531" o:spid="_x0000_s1026" type="#_x0000_t75" style="position:absolute;margin-left:154.45pt;margin-top:5.75pt;width:6pt;height:6.7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">
                      <v:imagedata r:id="rId10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57952" behindDoc="0" locked="0" layoutInCell="1" allowOverlap="1">
                      <wp:simplePos x="0" y="0"/>
                      <wp:positionH relativeFrom="column">
                        <wp:posOffset>1811375</wp:posOffset>
                      </wp:positionH>
                      <wp:positionV relativeFrom="paragraph">
                        <wp:posOffset>79458</wp:posOffset>
                      </wp:positionV>
                      <wp:extent cx="92520" cy="90360"/>
                      <wp:effectExtent l="38100" t="38100" r="0" b="36830"/>
                      <wp:wrapNone/>
                      <wp:docPr id="530" name="Ink 5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9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A47EA5" id="Ink 530" o:spid="_x0000_s1026" type="#_x0000_t75" style="position:absolute;margin-left:142.05pt;margin-top:5.65pt;width:8.55pt;height:8.3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">
                      <v:imagedata r:id="rId10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56928" behindDoc="0" locked="0" layoutInCell="1" allowOverlap="1">
                      <wp:simplePos x="0" y="0"/>
                      <wp:positionH relativeFrom="column">
                        <wp:posOffset>1617335</wp:posOffset>
                      </wp:positionH>
                      <wp:positionV relativeFrom="paragraph">
                        <wp:posOffset>39498</wp:posOffset>
                      </wp:positionV>
                      <wp:extent cx="61560" cy="142200"/>
                      <wp:effectExtent l="38100" t="38100" r="40640" b="36195"/>
                      <wp:wrapNone/>
                      <wp:docPr id="529" name="Ink 5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14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DFEBA7" id="Ink 529" o:spid="_x0000_s1026" type="#_x0000_t75" style="position:absolute;margin-left:126.75pt;margin-top:2.5pt;width:6.1pt;height:12.4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">
                      <v:imagedata r:id="rId10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55904" behindDoc="0" locked="0" layoutInCell="1" allowOverlap="1">
                      <wp:simplePos x="0" y="0"/>
                      <wp:positionH relativeFrom="column">
                        <wp:posOffset>1535615</wp:posOffset>
                      </wp:positionH>
                      <wp:positionV relativeFrom="paragraph">
                        <wp:posOffset>56778</wp:posOffset>
                      </wp:positionV>
                      <wp:extent cx="50040" cy="150480"/>
                      <wp:effectExtent l="38100" t="38100" r="39370" b="40640"/>
                      <wp:wrapNone/>
                      <wp:docPr id="528" name="Ink 5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040" cy="15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AAEA11" id="Ink 528" o:spid="_x0000_s1026" type="#_x0000_t75" style="position:absolute;margin-left:120.3pt;margin-top:3.85pt;width:5.2pt;height:13.1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">
                      <v:imagedata r:id="rId10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54880" behindDoc="0" locked="0" layoutInCell="1" allowOverlap="1">
                      <wp:simplePos x="0" y="0"/>
                      <wp:positionH relativeFrom="column">
                        <wp:posOffset>1427255</wp:posOffset>
                      </wp:positionH>
                      <wp:positionV relativeFrom="paragraph">
                        <wp:posOffset>86658</wp:posOffset>
                      </wp:positionV>
                      <wp:extent cx="88200" cy="106200"/>
                      <wp:effectExtent l="38100" t="38100" r="26670" b="33655"/>
                      <wp:wrapNone/>
                      <wp:docPr id="527" name="Ink 5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200" cy="10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665ECE" id="Ink 527" o:spid="_x0000_s1026" type="#_x0000_t75" style="position:absolute;margin-left:111.8pt;margin-top:6.2pt;width:8.2pt;height:9.5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">
                      <v:imagedata r:id="rId10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53856" behindDoc="0" locked="0" layoutInCell="1" allowOverlap="1">
                      <wp:simplePos x="0" y="0"/>
                      <wp:positionH relativeFrom="column">
                        <wp:posOffset>1460015</wp:posOffset>
                      </wp:positionH>
                      <wp:positionV relativeFrom="paragraph">
                        <wp:posOffset>88458</wp:posOffset>
                      </wp:positionV>
                      <wp:extent cx="20160" cy="116640"/>
                      <wp:effectExtent l="38100" t="38100" r="31115" b="36195"/>
                      <wp:wrapNone/>
                      <wp:docPr id="526" name="Ink 5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60" cy="11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B5E808" id="Ink 526" o:spid="_x0000_s1026" type="#_x0000_t75" style="position:absolute;margin-left:114.35pt;margin-top:6.35pt;width:2.85pt;height:10.4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">
                      <v:imagedata r:id="rId1022" o:title=""/>
                    </v:shape>
                  </w:pict>
                </mc:Fallback>
              </mc:AlternateContent>
            </w:r>
            <w:r w:rsidR="000E574B" w:rsidRPr="0037264E">
              <w:t>14</w:t>
            </w:r>
          </w:p>
        </w:tc>
      </w:tr>
      <w:tr w:rsidR="000E574B" w:rsidRPr="0037264E">
        <w:tc>
          <w:tcPr>
            <w:tcW w:w="2077" w:type="dxa"/>
          </w:tcPr>
          <w:p w:rsidR="000E574B" w:rsidRPr="0037264E" w:rsidRDefault="00CF57C6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7104" behindDoc="0" locked="0" layoutInCell="1" allowOverlap="1">
                      <wp:simplePos x="0" y="0"/>
                      <wp:positionH relativeFrom="column">
                        <wp:posOffset>1183750</wp:posOffset>
                      </wp:positionH>
                      <wp:positionV relativeFrom="paragraph">
                        <wp:posOffset>-15392</wp:posOffset>
                      </wp:positionV>
                      <wp:extent cx="477000" cy="236520"/>
                      <wp:effectExtent l="38100" t="38100" r="5715" b="43180"/>
                      <wp:wrapNone/>
                      <wp:docPr id="578" name="Ink 5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7000" cy="23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4A9873" id="Ink 578" o:spid="_x0000_s1026" type="#_x0000_t75" style="position:absolute;margin-left:92.6pt;margin-top:-1.75pt;width:38.75pt;height:19.8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">
                      <v:imagedata r:id="rId1024" o:title=""/>
                    </v:shape>
                  </w:pict>
                </mc:Fallback>
              </mc:AlternateContent>
            </w:r>
            <w:r w:rsidR="000E574B" w:rsidRPr="0037264E">
              <w:t>b.</w:t>
            </w:r>
          </w:p>
        </w:tc>
        <w:tc>
          <w:tcPr>
            <w:tcW w:w="7323" w:type="dxa"/>
            <w:vAlign w:val="center"/>
          </w:tcPr>
          <w:p w:rsidR="000E574B" w:rsidRPr="0037264E" w:rsidRDefault="00CF57C6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0960" behindDoc="0" locked="0" layoutInCell="1" allowOverlap="1">
                      <wp:simplePos x="0" y="0"/>
                      <wp:positionH relativeFrom="column">
                        <wp:posOffset>4260455</wp:posOffset>
                      </wp:positionH>
                      <wp:positionV relativeFrom="paragraph">
                        <wp:posOffset>106288</wp:posOffset>
                      </wp:positionV>
                      <wp:extent cx="106200" cy="71280"/>
                      <wp:effectExtent l="38100" t="38100" r="33655" b="30480"/>
                      <wp:wrapNone/>
                      <wp:docPr id="572" name="Ink 5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20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1E8257" id="Ink 572" o:spid="_x0000_s1026" type="#_x0000_t75" style="position:absolute;margin-left:334.85pt;margin-top:7.75pt;width:9.55pt;height:6.7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">
                      <v:imagedata r:id="rId10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9936" behindDoc="0" locked="0" layoutInCell="1" allowOverlap="1">
                      <wp:simplePos x="0" y="0"/>
                      <wp:positionH relativeFrom="column">
                        <wp:posOffset>4273775</wp:posOffset>
                      </wp:positionH>
                      <wp:positionV relativeFrom="paragraph">
                        <wp:posOffset>84688</wp:posOffset>
                      </wp:positionV>
                      <wp:extent cx="57960" cy="76680"/>
                      <wp:effectExtent l="38100" t="38100" r="31115" b="38100"/>
                      <wp:wrapNone/>
                      <wp:docPr id="571" name="Ink 5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960" cy="7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22225B" id="Ink 571" o:spid="_x0000_s1026" type="#_x0000_t75" style="position:absolute;margin-left:335.9pt;margin-top:6.1pt;width:5.75pt;height:7.3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">
                      <v:imagedata r:id="rId10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8912" behindDoc="0" locked="0" layoutInCell="1" allowOverlap="1">
                      <wp:simplePos x="0" y="0"/>
                      <wp:positionH relativeFrom="column">
                        <wp:posOffset>4183055</wp:posOffset>
                      </wp:positionH>
                      <wp:positionV relativeFrom="paragraph">
                        <wp:posOffset>85768</wp:posOffset>
                      </wp:positionV>
                      <wp:extent cx="30600" cy="95400"/>
                      <wp:effectExtent l="38100" t="38100" r="33020" b="31750"/>
                      <wp:wrapNone/>
                      <wp:docPr id="570" name="Ink 5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" cy="9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039373" id="Ink 570" o:spid="_x0000_s1026" type="#_x0000_t75" style="position:absolute;margin-left:328.75pt;margin-top:6.15pt;width:3.6pt;height:8.7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">
                      <v:imagedata r:id="rId10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7888" behindDoc="0" locked="0" layoutInCell="1" allowOverlap="1">
                      <wp:simplePos x="0" y="0"/>
                      <wp:positionH relativeFrom="column">
                        <wp:posOffset>4148135</wp:posOffset>
                      </wp:positionH>
                      <wp:positionV relativeFrom="paragraph">
                        <wp:posOffset>104848</wp:posOffset>
                      </wp:positionV>
                      <wp:extent cx="75600" cy="63720"/>
                      <wp:effectExtent l="38100" t="38100" r="26035" b="38100"/>
                      <wp:wrapNone/>
                      <wp:docPr id="569" name="Ink 5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0" cy="6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0AD317" id="Ink 569" o:spid="_x0000_s1026" type="#_x0000_t75" style="position:absolute;margin-left:326pt;margin-top:7.65pt;width:7.1pt;height:6.2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">
                      <v:imagedata r:id="rId10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5840" behindDoc="0" locked="0" layoutInCell="1" allowOverlap="1">
                      <wp:simplePos x="0" y="0"/>
                      <wp:positionH relativeFrom="column">
                        <wp:posOffset>3949055</wp:posOffset>
                      </wp:positionH>
                      <wp:positionV relativeFrom="paragraph">
                        <wp:posOffset>62728</wp:posOffset>
                      </wp:positionV>
                      <wp:extent cx="75240" cy="138960"/>
                      <wp:effectExtent l="38100" t="38100" r="13970" b="39370"/>
                      <wp:wrapNone/>
                      <wp:docPr id="567" name="Ink 5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240" cy="138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A533F1" id="Ink 567" o:spid="_x0000_s1026" type="#_x0000_t75" style="position:absolute;margin-left:310.35pt;margin-top:4.35pt;width:7.1pt;height:12.2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">
                      <v:imagedata r:id="rId10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4816" behindDoc="0" locked="0" layoutInCell="1" allowOverlap="1">
                      <wp:simplePos x="0" y="0"/>
                      <wp:positionH relativeFrom="column">
                        <wp:posOffset>3776975</wp:posOffset>
                      </wp:positionH>
                      <wp:positionV relativeFrom="paragraph">
                        <wp:posOffset>143008</wp:posOffset>
                      </wp:positionV>
                      <wp:extent cx="115920" cy="9720"/>
                      <wp:effectExtent l="38100" t="38100" r="36830" b="41275"/>
                      <wp:wrapNone/>
                      <wp:docPr id="566" name="Ink 5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92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3CCDF4" id="Ink 566" o:spid="_x0000_s1026" type="#_x0000_t75" style="position:absolute;margin-left:296.8pt;margin-top:10.65pt;width:10.35pt;height:1.9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">
                      <v:imagedata r:id="rId10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7648" behindDoc="0" locked="0" layoutInCell="1" allowOverlap="1">
                      <wp:simplePos x="0" y="0"/>
                      <wp:positionH relativeFrom="column">
                        <wp:posOffset>3355415</wp:posOffset>
                      </wp:positionH>
                      <wp:positionV relativeFrom="paragraph">
                        <wp:posOffset>132928</wp:posOffset>
                      </wp:positionV>
                      <wp:extent cx="60840" cy="81720"/>
                      <wp:effectExtent l="38100" t="38100" r="41275" b="33020"/>
                      <wp:wrapNone/>
                      <wp:docPr id="559" name="Ink 5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840" cy="8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926E63" id="Ink 559" o:spid="_x0000_s1026" type="#_x0000_t75" style="position:absolute;margin-left:263.6pt;margin-top:9.85pt;width:6.05pt;height:7.6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">
                      <v:imagedata r:id="rId10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6624" behindDoc="0" locked="0" layoutInCell="1" allowOverlap="1">
                      <wp:simplePos x="0" y="0"/>
                      <wp:positionH relativeFrom="column">
                        <wp:posOffset>3301775</wp:posOffset>
                      </wp:positionH>
                      <wp:positionV relativeFrom="paragraph">
                        <wp:posOffset>94048</wp:posOffset>
                      </wp:positionV>
                      <wp:extent cx="13680" cy="113400"/>
                      <wp:effectExtent l="25400" t="38100" r="37465" b="39370"/>
                      <wp:wrapNone/>
                      <wp:docPr id="558" name="Ink 5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80" cy="11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9854E9" id="Ink 558" o:spid="_x0000_s1026" type="#_x0000_t75" style="position:absolute;margin-left:259.4pt;margin-top:6.8pt;width:2.3pt;height:10.1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">
                      <v:imagedata r:id="rId10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5600" behindDoc="0" locked="0" layoutInCell="1" allowOverlap="1">
                      <wp:simplePos x="0" y="0"/>
                      <wp:positionH relativeFrom="column">
                        <wp:posOffset>3234095</wp:posOffset>
                      </wp:positionH>
                      <wp:positionV relativeFrom="paragraph">
                        <wp:posOffset>133648</wp:posOffset>
                      </wp:positionV>
                      <wp:extent cx="79200" cy="69840"/>
                      <wp:effectExtent l="38100" t="38100" r="22860" b="32385"/>
                      <wp:wrapNone/>
                      <wp:docPr id="557" name="Ink 5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6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2BC1BB" id="Ink 557" o:spid="_x0000_s1026" type="#_x0000_t75" style="position:absolute;margin-left:254.05pt;margin-top:9.9pt;width:7.5pt;height:6.7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">
                      <v:imagedata r:id="rId10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3552" behindDoc="0" locked="0" layoutInCell="1" allowOverlap="1">
                      <wp:simplePos x="0" y="0"/>
                      <wp:positionH relativeFrom="column">
                        <wp:posOffset>3033215</wp:posOffset>
                      </wp:positionH>
                      <wp:positionV relativeFrom="paragraph">
                        <wp:posOffset>36808</wp:posOffset>
                      </wp:positionV>
                      <wp:extent cx="91080" cy="81360"/>
                      <wp:effectExtent l="38100" t="38100" r="36195" b="33020"/>
                      <wp:wrapNone/>
                      <wp:docPr id="555" name="Ink 5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080" cy="8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0F528B" id="Ink 555" o:spid="_x0000_s1026" type="#_x0000_t75" style="position:absolute;margin-left:238.25pt;margin-top:2.3pt;width:8.35pt;height:7.6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">
                      <v:imagedata r:id="rId10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78432" behindDoc="0" locked="0" layoutInCell="1" allowOverlap="1">
                      <wp:simplePos x="0" y="0"/>
                      <wp:positionH relativeFrom="column">
                        <wp:posOffset>2510495</wp:posOffset>
                      </wp:positionH>
                      <wp:positionV relativeFrom="paragraph">
                        <wp:posOffset>139768</wp:posOffset>
                      </wp:positionV>
                      <wp:extent cx="124920" cy="14760"/>
                      <wp:effectExtent l="38100" t="38100" r="40640" b="36195"/>
                      <wp:wrapNone/>
                      <wp:docPr id="550" name="Ink 5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92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40E45B" id="Ink 550" o:spid="_x0000_s1026" type="#_x0000_t75" style="position:absolute;margin-left:197.1pt;margin-top:10.4pt;width:11.1pt;height:2.3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">
                      <v:imagedata r:id="rId10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71264" behindDoc="0" locked="0" layoutInCell="1" allowOverlap="1">
                      <wp:simplePos x="0" y="0"/>
                      <wp:positionH relativeFrom="column">
                        <wp:posOffset>1956095</wp:posOffset>
                      </wp:positionH>
                      <wp:positionV relativeFrom="paragraph">
                        <wp:posOffset>106648</wp:posOffset>
                      </wp:positionV>
                      <wp:extent cx="73800" cy="121320"/>
                      <wp:effectExtent l="38100" t="38100" r="40640" b="31115"/>
                      <wp:wrapNone/>
                      <wp:docPr id="543" name="Ink 5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D76CB3" id="Ink 543" o:spid="_x0000_s1026" type="#_x0000_t75" style="position:absolute;margin-left:153.4pt;margin-top:7.8pt;width:7pt;height:10.7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">
                      <v:imagedata r:id="rId1048" o:title=""/>
                    </v:shape>
                  </w:pict>
                </mc:Fallback>
              </mc:AlternateContent>
            </w:r>
            <w:r w:rsidR="0087295E" w:rsidRPr="0037264E">
              <w:t>216</w:t>
            </w:r>
          </w:p>
        </w:tc>
      </w:tr>
      <w:tr w:rsidR="000E574B" w:rsidRPr="0037264E">
        <w:tc>
          <w:tcPr>
            <w:tcW w:w="2077" w:type="dxa"/>
          </w:tcPr>
          <w:p w:rsidR="000E574B" w:rsidRPr="0037264E" w:rsidRDefault="000E574B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0E574B" w:rsidRPr="0037264E" w:rsidRDefault="00CF57C6" w:rsidP="003319C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6080" behindDoc="0" locked="0" layoutInCell="1" allowOverlap="1">
                      <wp:simplePos x="0" y="0"/>
                      <wp:positionH relativeFrom="column">
                        <wp:posOffset>4455215</wp:posOffset>
                      </wp:positionH>
                      <wp:positionV relativeFrom="paragraph">
                        <wp:posOffset>8918</wp:posOffset>
                      </wp:positionV>
                      <wp:extent cx="122760" cy="23400"/>
                      <wp:effectExtent l="38100" t="38100" r="29845" b="40640"/>
                      <wp:wrapNone/>
                      <wp:docPr id="577" name="Ink 5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760" cy="2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25ACE1" id="Ink 577" o:spid="_x0000_s1026" type="#_x0000_t75" style="position:absolute;margin-left:350.2pt;margin-top:.1pt;width:10.85pt;height:3.1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">
                      <v:imagedata r:id="rId10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5056" behindDoc="0" locked="0" layoutInCell="1" allowOverlap="1">
                      <wp:simplePos x="0" y="0"/>
                      <wp:positionH relativeFrom="column">
                        <wp:posOffset>4440455</wp:posOffset>
                      </wp:positionH>
                      <wp:positionV relativeFrom="paragraph">
                        <wp:posOffset>-48322</wp:posOffset>
                      </wp:positionV>
                      <wp:extent cx="76320" cy="128160"/>
                      <wp:effectExtent l="38100" t="38100" r="38100" b="37465"/>
                      <wp:wrapNone/>
                      <wp:docPr id="576" name="Ink 5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320" cy="12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3842EE" id="Ink 576" o:spid="_x0000_s1026" type="#_x0000_t75" style="position:absolute;margin-left:349.05pt;margin-top:-4.4pt;width:7.15pt;height:11.3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">
                      <v:imagedata r:id="rId10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4032" behindDoc="0" locked="0" layoutInCell="1" allowOverlap="1">
                      <wp:simplePos x="0" y="0"/>
                      <wp:positionH relativeFrom="column">
                        <wp:posOffset>4386455</wp:posOffset>
                      </wp:positionH>
                      <wp:positionV relativeFrom="paragraph">
                        <wp:posOffset>-14842</wp:posOffset>
                      </wp:positionV>
                      <wp:extent cx="55440" cy="98280"/>
                      <wp:effectExtent l="38100" t="38100" r="33655" b="41910"/>
                      <wp:wrapNone/>
                      <wp:docPr id="575" name="Ink 5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440" cy="9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142113" id="Ink 575" o:spid="_x0000_s1026" type="#_x0000_t75" style="position:absolute;margin-left:344.8pt;margin-top:-1.75pt;width:5.55pt;height:9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">
                      <v:imagedata r:id="rId10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3008" behindDoc="0" locked="0" layoutInCell="1" allowOverlap="1">
                      <wp:simplePos x="0" y="0"/>
                      <wp:positionH relativeFrom="column">
                        <wp:posOffset>4340375</wp:posOffset>
                      </wp:positionH>
                      <wp:positionV relativeFrom="paragraph">
                        <wp:posOffset>26918</wp:posOffset>
                      </wp:positionV>
                      <wp:extent cx="79200" cy="77400"/>
                      <wp:effectExtent l="38100" t="38100" r="35560" b="37465"/>
                      <wp:wrapNone/>
                      <wp:docPr id="574" name="Ink 5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5AF8F3" id="Ink 574" o:spid="_x0000_s1026" type="#_x0000_t75" style="position:absolute;margin-left:341.15pt;margin-top:1.5pt;width:7.5pt;height:7.3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">
                      <v:imagedata r:id="rId10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1984" behindDoc="0" locked="0" layoutInCell="1" allowOverlap="1">
                      <wp:simplePos x="0" y="0"/>
                      <wp:positionH relativeFrom="column">
                        <wp:posOffset>4287815</wp:posOffset>
                      </wp:positionH>
                      <wp:positionV relativeFrom="paragraph">
                        <wp:posOffset>-75322</wp:posOffset>
                      </wp:positionV>
                      <wp:extent cx="134280" cy="164880"/>
                      <wp:effectExtent l="38100" t="38100" r="31115" b="38735"/>
                      <wp:wrapNone/>
                      <wp:docPr id="573" name="Ink 5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4280" cy="16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925C90" id="Ink 573" o:spid="_x0000_s1026" type="#_x0000_t75" style="position:absolute;margin-left:337pt;margin-top:-6.55pt;width:11.75pt;height:14.2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">
                      <v:imagedata r:id="rId10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6864" behindDoc="0" locked="0" layoutInCell="1" allowOverlap="1">
                      <wp:simplePos x="0" y="0"/>
                      <wp:positionH relativeFrom="column">
                        <wp:posOffset>4080455</wp:posOffset>
                      </wp:positionH>
                      <wp:positionV relativeFrom="paragraph">
                        <wp:posOffset>4598</wp:posOffset>
                      </wp:positionV>
                      <wp:extent cx="20160" cy="12240"/>
                      <wp:effectExtent l="38100" t="38100" r="31115" b="38735"/>
                      <wp:wrapNone/>
                      <wp:docPr id="568" name="Ink 5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6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FFF137" id="Ink 568" o:spid="_x0000_s1026" type="#_x0000_t75" style="position:absolute;margin-left:320.7pt;margin-top:-.25pt;width:2.85pt;height:2.1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">
                      <v:imagedata r:id="rId10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3792" behindDoc="0" locked="0" layoutInCell="1" allowOverlap="1">
                      <wp:simplePos x="0" y="0"/>
                      <wp:positionH relativeFrom="column">
                        <wp:posOffset>3608855</wp:posOffset>
                      </wp:positionH>
                      <wp:positionV relativeFrom="paragraph">
                        <wp:posOffset>70118</wp:posOffset>
                      </wp:positionV>
                      <wp:extent cx="100440" cy="20880"/>
                      <wp:effectExtent l="38100" t="38100" r="39370" b="30480"/>
                      <wp:wrapNone/>
                      <wp:docPr id="565" name="Ink 5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440" cy="2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0E124C" id="Ink 565" o:spid="_x0000_s1026" type="#_x0000_t75" style="position:absolute;margin-left:283.55pt;margin-top:4.9pt;width:9.05pt;height:2.9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">
                      <v:imagedata r:id="rId10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2768" behindDoc="0" locked="0" layoutInCell="1" allowOverlap="1">
                      <wp:simplePos x="0" y="0"/>
                      <wp:positionH relativeFrom="column">
                        <wp:posOffset>3601655</wp:posOffset>
                      </wp:positionH>
                      <wp:positionV relativeFrom="paragraph">
                        <wp:posOffset>-15202</wp:posOffset>
                      </wp:positionV>
                      <wp:extent cx="55800" cy="157320"/>
                      <wp:effectExtent l="38100" t="38100" r="33655" b="33655"/>
                      <wp:wrapNone/>
                      <wp:docPr id="564" name="Ink 5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800" cy="15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E0385B" id="Ink 564" o:spid="_x0000_s1026" type="#_x0000_t75" style="position:absolute;margin-left:283pt;margin-top:-1.8pt;width:5.65pt;height:13.6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">
                      <v:imagedata r:id="rId10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1744" behindDoc="0" locked="0" layoutInCell="1" allowOverlap="1">
                      <wp:simplePos x="0" y="0"/>
                      <wp:positionH relativeFrom="column">
                        <wp:posOffset>3550535</wp:posOffset>
                      </wp:positionH>
                      <wp:positionV relativeFrom="paragraph">
                        <wp:posOffset>25118</wp:posOffset>
                      </wp:positionV>
                      <wp:extent cx="23040" cy="143280"/>
                      <wp:effectExtent l="38100" t="38100" r="40640" b="34925"/>
                      <wp:wrapNone/>
                      <wp:docPr id="563" name="Ink 5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040" cy="14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D8242E" id="Ink 563" o:spid="_x0000_s1026" type="#_x0000_t75" style="position:absolute;margin-left:278.95pt;margin-top:1.4pt;width:3pt;height:12.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">
                      <v:imagedata r:id="rId10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0720" behindDoc="0" locked="0" layoutInCell="1" allowOverlap="1">
                      <wp:simplePos x="0" y="0"/>
                      <wp:positionH relativeFrom="column">
                        <wp:posOffset>3485735</wp:posOffset>
                      </wp:positionH>
                      <wp:positionV relativeFrom="paragraph">
                        <wp:posOffset>79118</wp:posOffset>
                      </wp:positionV>
                      <wp:extent cx="79560" cy="77760"/>
                      <wp:effectExtent l="38100" t="38100" r="22225" b="36830"/>
                      <wp:wrapNone/>
                      <wp:docPr id="562" name="Ink 5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560" cy="7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FD886B" id="Ink 562" o:spid="_x0000_s1026" type="#_x0000_t75" style="position:absolute;margin-left:273.85pt;margin-top:5.65pt;width:7.45pt;height:7.3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">
                      <v:imagedata r:id="rId10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9696" behindDoc="0" locked="0" layoutInCell="1" allowOverlap="1">
                      <wp:simplePos x="0" y="0"/>
                      <wp:positionH relativeFrom="column">
                        <wp:posOffset>3414095</wp:posOffset>
                      </wp:positionH>
                      <wp:positionV relativeFrom="paragraph">
                        <wp:posOffset>-19882</wp:posOffset>
                      </wp:positionV>
                      <wp:extent cx="113760" cy="170640"/>
                      <wp:effectExtent l="38100" t="38100" r="38735" b="33020"/>
                      <wp:wrapNone/>
                      <wp:docPr id="561" name="Ink 5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760" cy="17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836820" id="Ink 561" o:spid="_x0000_s1026" type="#_x0000_t75" style="position:absolute;margin-left:268.25pt;margin-top:-2.15pt;width:10.1pt;height:14.7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">
                      <v:imagedata r:id="rId10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8672" behindDoc="0" locked="0" layoutInCell="1" allowOverlap="1">
                      <wp:simplePos x="0" y="0"/>
                      <wp:positionH relativeFrom="column">
                        <wp:posOffset>3370535</wp:posOffset>
                      </wp:positionH>
                      <wp:positionV relativeFrom="paragraph">
                        <wp:posOffset>-38962</wp:posOffset>
                      </wp:positionV>
                      <wp:extent cx="88200" cy="84600"/>
                      <wp:effectExtent l="38100" t="38100" r="39370" b="29845"/>
                      <wp:wrapNone/>
                      <wp:docPr id="560" name="Ink 5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200" cy="8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876C55" id="Ink 560" o:spid="_x0000_s1026" type="#_x0000_t75" style="position:absolute;margin-left:264.8pt;margin-top:-3.65pt;width:8.2pt;height:7.8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">
                      <v:imagedata r:id="rId10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4576" behindDoc="0" locked="0" layoutInCell="1" allowOverlap="1">
                      <wp:simplePos x="0" y="0"/>
                      <wp:positionH relativeFrom="column">
                        <wp:posOffset>3124295</wp:posOffset>
                      </wp:positionH>
                      <wp:positionV relativeFrom="paragraph">
                        <wp:posOffset>10358</wp:posOffset>
                      </wp:positionV>
                      <wp:extent cx="23760" cy="15120"/>
                      <wp:effectExtent l="38100" t="38100" r="27305" b="36195"/>
                      <wp:wrapNone/>
                      <wp:docPr id="556" name="Ink 5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76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F15929" id="Ink 556" o:spid="_x0000_s1026" type="#_x0000_t75" style="position:absolute;margin-left:245.4pt;margin-top:.25pt;width:3.05pt;height:2.4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">
                      <v:imagedata r:id="rId10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2528" behindDoc="0" locked="0" layoutInCell="1" allowOverlap="1">
                      <wp:simplePos x="0" y="0"/>
                      <wp:positionH relativeFrom="column">
                        <wp:posOffset>2935295</wp:posOffset>
                      </wp:positionH>
                      <wp:positionV relativeFrom="paragraph">
                        <wp:posOffset>-20602</wp:posOffset>
                      </wp:positionV>
                      <wp:extent cx="104400" cy="100440"/>
                      <wp:effectExtent l="38100" t="38100" r="35560" b="39370"/>
                      <wp:wrapNone/>
                      <wp:docPr id="554" name="Ink 5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0" cy="10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C29FA8" id="Ink 554" o:spid="_x0000_s1026" type="#_x0000_t75" style="position:absolute;margin-left:230.55pt;margin-top:-2.2pt;width:9.4pt;height:9.0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">
                      <v:imagedata r:id="rId10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1504" behindDoc="0" locked="0" layoutInCell="1" allowOverlap="1">
                      <wp:simplePos x="0" y="0"/>
                      <wp:positionH relativeFrom="column">
                        <wp:posOffset>2913695</wp:posOffset>
                      </wp:positionH>
                      <wp:positionV relativeFrom="paragraph">
                        <wp:posOffset>-21322</wp:posOffset>
                      </wp:positionV>
                      <wp:extent cx="97920" cy="87120"/>
                      <wp:effectExtent l="38100" t="38100" r="29210" b="40005"/>
                      <wp:wrapNone/>
                      <wp:docPr id="553" name="Ink 5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920" cy="8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48599E" id="Ink 553" o:spid="_x0000_s1026" type="#_x0000_t75" style="position:absolute;margin-left:228.8pt;margin-top:-2.3pt;width:8.9pt;height:8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">
                      <v:imagedata r:id="rId10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0480" behindDoc="0" locked="0" layoutInCell="1" allowOverlap="1">
                      <wp:simplePos x="0" y="0"/>
                      <wp:positionH relativeFrom="column">
                        <wp:posOffset>2798495</wp:posOffset>
                      </wp:positionH>
                      <wp:positionV relativeFrom="paragraph">
                        <wp:posOffset>-69202</wp:posOffset>
                      </wp:positionV>
                      <wp:extent cx="51480" cy="148320"/>
                      <wp:effectExtent l="38100" t="38100" r="24765" b="42545"/>
                      <wp:wrapNone/>
                      <wp:docPr id="552" name="Ink 5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480" cy="14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6B9487" id="Ink 552" o:spid="_x0000_s1026" type="#_x0000_t75" style="position:absolute;margin-left:219.75pt;margin-top:-6.05pt;width:5.25pt;height:12.9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">
                      <v:imagedata r:id="rId10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79456" behindDoc="0" locked="0" layoutInCell="1" allowOverlap="1">
                      <wp:simplePos x="0" y="0"/>
                      <wp:positionH relativeFrom="column">
                        <wp:posOffset>2510855</wp:posOffset>
                      </wp:positionH>
                      <wp:positionV relativeFrom="paragraph">
                        <wp:posOffset>14678</wp:posOffset>
                      </wp:positionV>
                      <wp:extent cx="124200" cy="16200"/>
                      <wp:effectExtent l="38100" t="38100" r="41275" b="34925"/>
                      <wp:wrapNone/>
                      <wp:docPr id="551" name="Ink 5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200" cy="1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A13C65" id="Ink 551" o:spid="_x0000_s1026" type="#_x0000_t75" style="position:absolute;margin-left:197.15pt;margin-top:.55pt;width:11pt;height:2.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">
                      <v:imagedata r:id="rId10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77408" behindDoc="0" locked="0" layoutInCell="1" allowOverlap="1">
                      <wp:simplePos x="0" y="0"/>
                      <wp:positionH relativeFrom="column">
                        <wp:posOffset>2317175</wp:posOffset>
                      </wp:positionH>
                      <wp:positionV relativeFrom="paragraph">
                        <wp:posOffset>24758</wp:posOffset>
                      </wp:positionV>
                      <wp:extent cx="84600" cy="24120"/>
                      <wp:effectExtent l="38100" t="38100" r="29845" b="40005"/>
                      <wp:wrapNone/>
                      <wp:docPr id="549" name="Ink 5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600" cy="2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58AA29" id="Ink 549" o:spid="_x0000_s1026" type="#_x0000_t75" style="position:absolute;margin-left:181.85pt;margin-top:1.35pt;width:7.85pt;height:3.1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">
                      <v:imagedata r:id="rId10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76384" behindDoc="0" locked="0" layoutInCell="1" allowOverlap="1">
                      <wp:simplePos x="0" y="0"/>
                      <wp:positionH relativeFrom="column">
                        <wp:posOffset>2317535</wp:posOffset>
                      </wp:positionH>
                      <wp:positionV relativeFrom="paragraph">
                        <wp:posOffset>-40402</wp:posOffset>
                      </wp:positionV>
                      <wp:extent cx="28080" cy="152640"/>
                      <wp:effectExtent l="38100" t="38100" r="35560" b="38100"/>
                      <wp:wrapNone/>
                      <wp:docPr id="548" name="Ink 5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080" cy="15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B84523" id="Ink 548" o:spid="_x0000_s1026" type="#_x0000_t75" style="position:absolute;margin-left:181.9pt;margin-top:-3.75pt;width:3.4pt;height:13.2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">
                      <v:imagedata r:id="rId10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75360" behindDoc="0" locked="0" layoutInCell="1" allowOverlap="1">
                      <wp:simplePos x="0" y="0"/>
                      <wp:positionH relativeFrom="column">
                        <wp:posOffset>2247335</wp:posOffset>
                      </wp:positionH>
                      <wp:positionV relativeFrom="paragraph">
                        <wp:posOffset>3158</wp:posOffset>
                      </wp:positionV>
                      <wp:extent cx="31680" cy="121680"/>
                      <wp:effectExtent l="38100" t="38100" r="32385" b="43815"/>
                      <wp:wrapNone/>
                      <wp:docPr id="547" name="Ink 5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680" cy="12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F18823" id="Ink 547" o:spid="_x0000_s1026" type="#_x0000_t75" style="position:absolute;margin-left:176.35pt;margin-top:-.35pt;width:3.75pt;height:10.8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">
                      <v:imagedata r:id="rId10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74336" behindDoc="0" locked="0" layoutInCell="1" allowOverlap="1">
                      <wp:simplePos x="0" y="0"/>
                      <wp:positionH relativeFrom="column">
                        <wp:posOffset>2207015</wp:posOffset>
                      </wp:positionH>
                      <wp:positionV relativeFrom="paragraph">
                        <wp:posOffset>51398</wp:posOffset>
                      </wp:positionV>
                      <wp:extent cx="47880" cy="60480"/>
                      <wp:effectExtent l="38100" t="38100" r="28575" b="41275"/>
                      <wp:wrapNone/>
                      <wp:docPr id="546" name="Ink 5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880" cy="6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A3479C" id="Ink 546" o:spid="_x0000_s1026" type="#_x0000_t75" style="position:absolute;margin-left:173.2pt;margin-top:3.45pt;width:4.95pt;height:5.9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">
                      <v:imagedata r:id="rId10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73312" behindDoc="0" locked="0" layoutInCell="1" allowOverlap="1">
                      <wp:simplePos x="0" y="0"/>
                      <wp:positionH relativeFrom="column">
                        <wp:posOffset>2142215</wp:posOffset>
                      </wp:positionH>
                      <wp:positionV relativeFrom="paragraph">
                        <wp:posOffset>-9802</wp:posOffset>
                      </wp:positionV>
                      <wp:extent cx="64080" cy="160920"/>
                      <wp:effectExtent l="38100" t="38100" r="38100" b="42545"/>
                      <wp:wrapNone/>
                      <wp:docPr id="545" name="Ink 5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80" cy="16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B2BB26" id="Ink 545" o:spid="_x0000_s1026" type="#_x0000_t75" style="position:absolute;margin-left:168.1pt;margin-top:-1.35pt;width:6.3pt;height:13.8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">
                      <v:imagedata r:id="rId10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72288" behindDoc="0" locked="0" layoutInCell="1" allowOverlap="1">
                      <wp:simplePos x="0" y="0"/>
                      <wp:positionH relativeFrom="column">
                        <wp:posOffset>2056895</wp:posOffset>
                      </wp:positionH>
                      <wp:positionV relativeFrom="paragraph">
                        <wp:posOffset>-31762</wp:posOffset>
                      </wp:positionV>
                      <wp:extent cx="121680" cy="119520"/>
                      <wp:effectExtent l="38100" t="38100" r="0" b="45720"/>
                      <wp:wrapNone/>
                      <wp:docPr id="544" name="Ink 5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1680" cy="11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3D61FF" id="Ink 544" o:spid="_x0000_s1026" type="#_x0000_t75" style="position:absolute;margin-left:161.35pt;margin-top:-3.1pt;width:10.8pt;height:10.6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">
                      <v:imagedata r:id="rId1094" o:title=""/>
                    </v:shape>
                  </w:pict>
                </mc:Fallback>
              </mc:AlternateContent>
            </w:r>
            <w:r w:rsidR="000E574B" w:rsidRPr="0037264E">
              <w:t>62</w:t>
            </w:r>
          </w:p>
        </w:tc>
      </w:tr>
      <w:tr w:rsidR="000E574B" w:rsidRPr="0037264E">
        <w:tc>
          <w:tcPr>
            <w:tcW w:w="2077" w:type="dxa"/>
          </w:tcPr>
          <w:p w:rsidR="000E574B" w:rsidRPr="0037264E" w:rsidRDefault="000E574B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0E574B" w:rsidRPr="0037264E" w:rsidRDefault="000E574B" w:rsidP="003319CB">
            <w:pPr>
              <w:pStyle w:val="NoSpacing"/>
            </w:pPr>
            <w:r w:rsidRPr="0037264E">
              <w:t>None of the others</w:t>
            </w:r>
          </w:p>
        </w:tc>
      </w:tr>
      <w:tr w:rsidR="000E574B" w:rsidRPr="0037264E">
        <w:tc>
          <w:tcPr>
            <w:tcW w:w="2077" w:type="dxa"/>
          </w:tcPr>
          <w:p w:rsidR="000E574B" w:rsidRPr="0037264E" w:rsidRDefault="000E574B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0E574B" w:rsidRPr="0037264E" w:rsidRDefault="000E574B" w:rsidP="003319CB">
            <w:pPr>
              <w:pStyle w:val="NoSpacing"/>
            </w:pPr>
            <w:r w:rsidRPr="0037264E">
              <w:t>70</w:t>
            </w:r>
          </w:p>
        </w:tc>
      </w:tr>
      <w:tr w:rsidR="000E574B" w:rsidRPr="0037264E">
        <w:tc>
          <w:tcPr>
            <w:tcW w:w="2077" w:type="dxa"/>
          </w:tcPr>
          <w:p w:rsidR="000E574B" w:rsidRPr="0037264E" w:rsidRDefault="000E574B" w:rsidP="003319CB">
            <w:r w:rsidRPr="0037264E">
              <w:t>f.</w:t>
            </w:r>
          </w:p>
        </w:tc>
        <w:tc>
          <w:tcPr>
            <w:tcW w:w="7323" w:type="dxa"/>
          </w:tcPr>
          <w:p w:rsidR="000E574B" w:rsidRPr="0037264E" w:rsidRDefault="000E574B" w:rsidP="003319CB"/>
        </w:tc>
      </w:tr>
      <w:tr w:rsidR="000E574B" w:rsidRPr="0037264E">
        <w:tc>
          <w:tcPr>
            <w:tcW w:w="2077" w:type="dxa"/>
          </w:tcPr>
          <w:p w:rsidR="000E574B" w:rsidRPr="0037264E" w:rsidRDefault="000E574B" w:rsidP="003319CB">
            <w:r w:rsidRPr="0037264E">
              <w:t>ANS:</w:t>
            </w:r>
          </w:p>
        </w:tc>
        <w:tc>
          <w:tcPr>
            <w:tcW w:w="7323" w:type="dxa"/>
          </w:tcPr>
          <w:p w:rsidR="000E574B" w:rsidRPr="0037264E" w:rsidRDefault="00E37F8C" w:rsidP="003319CB">
            <w:r w:rsidRPr="0037264E">
              <w:t>B</w:t>
            </w:r>
          </w:p>
        </w:tc>
      </w:tr>
      <w:tr w:rsidR="000E574B" w:rsidRPr="0037264E">
        <w:tc>
          <w:tcPr>
            <w:tcW w:w="2077" w:type="dxa"/>
          </w:tcPr>
          <w:p w:rsidR="000E574B" w:rsidRPr="0037264E" w:rsidRDefault="000E574B" w:rsidP="003319CB">
            <w:r w:rsidRPr="0037264E">
              <w:t>PTS:</w:t>
            </w:r>
          </w:p>
        </w:tc>
        <w:tc>
          <w:tcPr>
            <w:tcW w:w="7323" w:type="dxa"/>
          </w:tcPr>
          <w:p w:rsidR="000E574B" w:rsidRPr="0037264E" w:rsidRDefault="000E574B" w:rsidP="003319CB"/>
        </w:tc>
      </w:tr>
      <w:tr w:rsidR="000E574B" w:rsidRPr="0037264E">
        <w:tc>
          <w:tcPr>
            <w:tcW w:w="2077" w:type="dxa"/>
          </w:tcPr>
          <w:p w:rsidR="000E574B" w:rsidRPr="0037264E" w:rsidRDefault="000E574B" w:rsidP="003319CB">
            <w:r w:rsidRPr="0037264E">
              <w:t>CHAPTER:</w:t>
            </w:r>
          </w:p>
        </w:tc>
        <w:tc>
          <w:tcPr>
            <w:tcW w:w="7323" w:type="dxa"/>
          </w:tcPr>
          <w:p w:rsidR="000E574B" w:rsidRPr="0037264E" w:rsidRDefault="000E574B" w:rsidP="003319CB">
            <w:r w:rsidRPr="0037264E">
              <w:t>2</w:t>
            </w:r>
          </w:p>
        </w:tc>
      </w:tr>
      <w:tr w:rsidR="000E574B" w:rsidRPr="0037264E">
        <w:tc>
          <w:tcPr>
            <w:tcW w:w="2077" w:type="dxa"/>
          </w:tcPr>
          <w:p w:rsidR="000E574B" w:rsidRPr="0037264E" w:rsidRDefault="000E574B" w:rsidP="003319CB">
            <w:r w:rsidRPr="0037264E">
              <w:t>MIX CHOICES:</w:t>
            </w:r>
          </w:p>
        </w:tc>
        <w:tc>
          <w:tcPr>
            <w:tcW w:w="7323" w:type="dxa"/>
          </w:tcPr>
          <w:p w:rsidR="000E574B" w:rsidRPr="0037264E" w:rsidRDefault="00E37F8C" w:rsidP="003319CB">
            <w:r w:rsidRPr="0037264E">
              <w:t>Y</w:t>
            </w:r>
            <w:r w:rsidR="000E574B" w:rsidRPr="0037264E">
              <w:t>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F13C04" w:rsidRPr="0037264E">
        <w:tc>
          <w:tcPr>
            <w:tcW w:w="2088" w:type="dxa"/>
          </w:tcPr>
          <w:p w:rsidR="00F13C04" w:rsidRPr="0037264E" w:rsidRDefault="00691DD9" w:rsidP="003319CB">
            <w:r w:rsidRPr="0037264E">
              <w:lastRenderedPageBreak/>
              <w:t>QN=11</w:t>
            </w:r>
            <w:r w:rsidR="00F13C04" w:rsidRPr="0037264E">
              <w:t xml:space="preserve"> </w:t>
            </w:r>
          </w:p>
        </w:tc>
        <w:tc>
          <w:tcPr>
            <w:tcW w:w="7290" w:type="dxa"/>
            <w:vAlign w:val="center"/>
          </w:tcPr>
          <w:p w:rsidR="00F13C04" w:rsidRPr="0037264E" w:rsidRDefault="00CF57C6" w:rsidP="007A5EC9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3424" behindDoc="0" locked="0" layoutInCell="1" allowOverlap="1">
                      <wp:simplePos x="0" y="0"/>
                      <wp:positionH relativeFrom="column">
                        <wp:posOffset>1563034</wp:posOffset>
                      </wp:positionH>
                      <wp:positionV relativeFrom="paragraph">
                        <wp:posOffset>-119091</wp:posOffset>
                      </wp:positionV>
                      <wp:extent cx="534960" cy="405360"/>
                      <wp:effectExtent l="38100" t="38100" r="36830" b="39370"/>
                      <wp:wrapNone/>
                      <wp:docPr id="633" name="Ink 6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4960" cy="405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D41CC7" id="Ink 633" o:spid="_x0000_s1026" type="#_x0000_t75" style="position:absolute;margin-left:122.45pt;margin-top:-10pt;width:43.3pt;height:33.1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">
                      <v:imagedata r:id="rId10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9152" behindDoc="0" locked="0" layoutInCell="1" allowOverlap="1">
                      <wp:simplePos x="0" y="0"/>
                      <wp:positionH relativeFrom="column">
                        <wp:posOffset>3349714</wp:posOffset>
                      </wp:positionH>
                      <wp:positionV relativeFrom="paragraph">
                        <wp:posOffset>-45651</wp:posOffset>
                      </wp:positionV>
                      <wp:extent cx="300960" cy="296280"/>
                      <wp:effectExtent l="38100" t="38100" r="29845" b="34290"/>
                      <wp:wrapNone/>
                      <wp:docPr id="580" name="Ink 5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0960" cy="296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5263E4" id="Ink 580" o:spid="_x0000_s1026" type="#_x0000_t75" style="position:absolute;margin-left:263.15pt;margin-top:-4.2pt;width:24.95pt;height:24.5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">
                      <v:imagedata r:id="rId10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8128" behindDoc="0" locked="0" layoutInCell="1" allowOverlap="1">
                      <wp:simplePos x="0" y="0"/>
                      <wp:positionH relativeFrom="column">
                        <wp:posOffset>972274</wp:posOffset>
                      </wp:positionH>
                      <wp:positionV relativeFrom="paragraph">
                        <wp:posOffset>-55731</wp:posOffset>
                      </wp:positionV>
                      <wp:extent cx="413280" cy="294120"/>
                      <wp:effectExtent l="38100" t="38100" r="31750" b="36195"/>
                      <wp:wrapNone/>
                      <wp:docPr id="579" name="Ink 5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3280" cy="29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636DF6" id="Ink 579" o:spid="_x0000_s1026" type="#_x0000_t75" style="position:absolute;margin-left:75.95pt;margin-top:-4.95pt;width:33.8pt;height:24.3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">
                      <v:imagedata r:id="rId1100" o:title=""/>
                    </v:shape>
                  </w:pict>
                </mc:Fallback>
              </mc:AlternateContent>
            </w:r>
            <w:r w:rsidR="00FD516F">
              <w:t xml:space="preserve">(Level 2) </w:t>
            </w:r>
            <w:r w:rsidR="00F13C04" w:rsidRPr="0037264E">
              <w:t>Suppose f(</w:t>
            </w:r>
            <w:r w:rsidR="007A5EC9" w:rsidRPr="0037264E">
              <w:t>2)=3 and 5</w:t>
            </w:r>
            <w:r w:rsidR="00F13C04" w:rsidRPr="0037264E">
              <w:t>≤f’</w:t>
            </w:r>
            <w:r w:rsidR="007A5EC9" w:rsidRPr="0037264E">
              <w:t>(x) for all x. How small can f(7</w:t>
            </w:r>
            <w:r w:rsidR="0037264E" w:rsidRPr="0037264E">
              <w:t xml:space="preserve">) </w:t>
            </w:r>
            <w:r w:rsidR="00FD1C1C" w:rsidRPr="0037264E">
              <w:t xml:space="preserve">possibly </w:t>
            </w:r>
            <w:r w:rsidR="00F13C04" w:rsidRPr="0037264E">
              <w:t xml:space="preserve">be? 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F13C04" w:rsidRPr="0037264E" w:rsidRDefault="00CF57C6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6736" behindDoc="0" locked="0" layoutInCell="1" allowOverlap="1">
                      <wp:simplePos x="0" y="0"/>
                      <wp:positionH relativeFrom="column">
                        <wp:posOffset>2613154</wp:posOffset>
                      </wp:positionH>
                      <wp:positionV relativeFrom="paragraph">
                        <wp:posOffset>7600</wp:posOffset>
                      </wp:positionV>
                      <wp:extent cx="1467360" cy="59760"/>
                      <wp:effectExtent l="38100" t="38100" r="31750" b="41910"/>
                      <wp:wrapNone/>
                      <wp:docPr id="646" name="Ink 6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67360" cy="5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AA6107" id="Ink 646" o:spid="_x0000_s1026" type="#_x0000_t75" style="position:absolute;margin-left:205.15pt;margin-top:0;width:116.8pt;height:5.8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">
                      <v:imagedata r:id="rId11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3728" behindDoc="0" locked="0" layoutInCell="1" allowOverlap="1">
                      <wp:simplePos x="0" y="0"/>
                      <wp:positionH relativeFrom="column">
                        <wp:posOffset>3411634</wp:posOffset>
                      </wp:positionH>
                      <wp:positionV relativeFrom="paragraph">
                        <wp:posOffset>67219</wp:posOffset>
                      </wp:positionV>
                      <wp:extent cx="82080" cy="174240"/>
                      <wp:effectExtent l="38100" t="38100" r="19685" b="41910"/>
                      <wp:wrapNone/>
                      <wp:docPr id="604" name="Ink 6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080" cy="17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B2EF83" id="Ink 604" o:spid="_x0000_s1026" type="#_x0000_t75" style="position:absolute;margin-left:268.05pt;margin-top:4.7pt;width:7.65pt;height:14.9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">
                      <v:imagedata r:id="rId11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2704" behindDoc="0" locked="0" layoutInCell="1" allowOverlap="1">
                      <wp:simplePos x="0" y="0"/>
                      <wp:positionH relativeFrom="column">
                        <wp:posOffset>3522514</wp:posOffset>
                      </wp:positionH>
                      <wp:positionV relativeFrom="paragraph">
                        <wp:posOffset>84499</wp:posOffset>
                      </wp:positionV>
                      <wp:extent cx="69120" cy="160560"/>
                      <wp:effectExtent l="38100" t="38100" r="33020" b="43180"/>
                      <wp:wrapNone/>
                      <wp:docPr id="603" name="Ink 6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120" cy="16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E0D45A" id="Ink 603" o:spid="_x0000_s1026" type="#_x0000_t75" style="position:absolute;margin-left:276.75pt;margin-top:6.05pt;width:6.7pt;height:13.9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">
                      <v:imagedata r:id="rId11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1680" behindDoc="0" locked="0" layoutInCell="1" allowOverlap="1">
                      <wp:simplePos x="0" y="0"/>
                      <wp:positionH relativeFrom="column">
                        <wp:posOffset>3480754</wp:posOffset>
                      </wp:positionH>
                      <wp:positionV relativeFrom="paragraph">
                        <wp:posOffset>163699</wp:posOffset>
                      </wp:positionV>
                      <wp:extent cx="93960" cy="1080"/>
                      <wp:effectExtent l="38100" t="38100" r="33655" b="37465"/>
                      <wp:wrapNone/>
                      <wp:docPr id="602" name="Ink 6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960" cy="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663FD9" id="Ink 602" o:spid="_x0000_s1026" type="#_x0000_t75" style="position:absolute;margin-left:273.5pt;margin-top:12.3pt;width:8.6pt;height:1.3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">
                      <v:imagedata r:id="rId11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0656" behindDoc="0" locked="0" layoutInCell="1" allowOverlap="1">
                      <wp:simplePos x="0" y="0"/>
                      <wp:positionH relativeFrom="column">
                        <wp:posOffset>3468154</wp:posOffset>
                      </wp:positionH>
                      <wp:positionV relativeFrom="paragraph">
                        <wp:posOffset>109699</wp:posOffset>
                      </wp:positionV>
                      <wp:extent cx="74880" cy="117000"/>
                      <wp:effectExtent l="38100" t="38100" r="0" b="35560"/>
                      <wp:wrapNone/>
                      <wp:docPr id="601" name="Ink 6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880" cy="11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9DB277" id="Ink 601" o:spid="_x0000_s1026" type="#_x0000_t75" style="position:absolute;margin-left:272.5pt;margin-top:8.05pt;width:7.15pt;height:10.4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">
                      <v:imagedata r:id="rId11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9632" behindDoc="0" locked="0" layoutInCell="1" allowOverlap="1">
                      <wp:simplePos x="0" y="0"/>
                      <wp:positionH relativeFrom="column">
                        <wp:posOffset>3269074</wp:posOffset>
                      </wp:positionH>
                      <wp:positionV relativeFrom="paragraph">
                        <wp:posOffset>98899</wp:posOffset>
                      </wp:positionV>
                      <wp:extent cx="133200" cy="166320"/>
                      <wp:effectExtent l="38100" t="38100" r="0" b="37465"/>
                      <wp:wrapNone/>
                      <wp:docPr id="600" name="Ink 6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200" cy="16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144E40" id="Ink 600" o:spid="_x0000_s1026" type="#_x0000_t75" style="position:absolute;margin-left:256.8pt;margin-top:7.2pt;width:11.75pt;height:14.3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">
                      <v:imagedata r:id="rId1112" o:title=""/>
                    </v:shape>
                  </w:pict>
                </mc:Fallback>
              </mc:AlternateContent>
            </w:r>
            <w:r w:rsidR="00417A36" w:rsidRPr="0037264E">
              <w:t>3</w:t>
            </w:r>
            <w:r w:rsidR="00F13C04" w:rsidRPr="0037264E">
              <w:t>1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F13C04" w:rsidRPr="0037264E" w:rsidRDefault="00CF57C6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9808" behindDoc="0" locked="0" layoutInCell="1" allowOverlap="1">
                      <wp:simplePos x="0" y="0"/>
                      <wp:positionH relativeFrom="column">
                        <wp:posOffset>299434</wp:posOffset>
                      </wp:positionH>
                      <wp:positionV relativeFrom="paragraph">
                        <wp:posOffset>18590</wp:posOffset>
                      </wp:positionV>
                      <wp:extent cx="173520" cy="102960"/>
                      <wp:effectExtent l="38100" t="38100" r="29845" b="36830"/>
                      <wp:wrapNone/>
                      <wp:docPr id="649" name="Ink 6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3520" cy="10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73FB6E" id="Ink 649" o:spid="_x0000_s1026" type="#_x0000_t75" style="position:absolute;margin-left:23pt;margin-top:.85pt;width:14.85pt;height:9.3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">
                      <v:imagedata r:id="rId11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9872" behindDoc="0" locked="0" layoutInCell="1" allowOverlap="1">
                      <wp:simplePos x="0" y="0"/>
                      <wp:positionH relativeFrom="column">
                        <wp:posOffset>3244594</wp:posOffset>
                      </wp:positionH>
                      <wp:positionV relativeFrom="paragraph">
                        <wp:posOffset>127169</wp:posOffset>
                      </wp:positionV>
                      <wp:extent cx="933480" cy="70920"/>
                      <wp:effectExtent l="38100" t="38100" r="44450" b="31115"/>
                      <wp:wrapNone/>
                      <wp:docPr id="610" name="Ink 6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3480" cy="7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2C81FD" id="Ink 610" o:spid="_x0000_s1026" type="#_x0000_t75" style="position:absolute;margin-left:254.9pt;margin-top:9.4pt;width:74.7pt;height:6.8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">
                      <v:imagedata r:id="rId11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8848" behindDoc="0" locked="0" layoutInCell="1" allowOverlap="1">
                      <wp:simplePos x="0" y="0"/>
                      <wp:positionH relativeFrom="column">
                        <wp:posOffset>4193194</wp:posOffset>
                      </wp:positionH>
                      <wp:positionV relativeFrom="paragraph">
                        <wp:posOffset>-45631</wp:posOffset>
                      </wp:positionV>
                      <wp:extent cx="91080" cy="149040"/>
                      <wp:effectExtent l="38100" t="38100" r="23495" b="41910"/>
                      <wp:wrapNone/>
                      <wp:docPr id="609" name="Ink 6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080" cy="14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F76D54" id="Ink 609" o:spid="_x0000_s1026" type="#_x0000_t75" style="position:absolute;margin-left:329.55pt;margin-top:-4.2pt;width:8.35pt;height:13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">
                      <v:imagedata r:id="rId11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7824" behindDoc="0" locked="0" layoutInCell="1" allowOverlap="1">
                      <wp:simplePos x="0" y="0"/>
                      <wp:positionH relativeFrom="column">
                        <wp:posOffset>4147474</wp:posOffset>
                      </wp:positionH>
                      <wp:positionV relativeFrom="paragraph">
                        <wp:posOffset>-14311</wp:posOffset>
                      </wp:positionV>
                      <wp:extent cx="72360" cy="77400"/>
                      <wp:effectExtent l="38100" t="38100" r="29845" b="37465"/>
                      <wp:wrapNone/>
                      <wp:docPr id="608" name="Ink 6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36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6E8F89" id="Ink 608" o:spid="_x0000_s1026" type="#_x0000_t75" style="position:absolute;margin-left:325.95pt;margin-top:-1.75pt;width:6.95pt;height:7.3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">
                      <v:imagedata r:id="rId11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6800" behindDoc="0" locked="0" layoutInCell="1" allowOverlap="1">
                      <wp:simplePos x="0" y="0"/>
                      <wp:positionH relativeFrom="column">
                        <wp:posOffset>4016074</wp:posOffset>
                      </wp:positionH>
                      <wp:positionV relativeFrom="paragraph">
                        <wp:posOffset>-64711</wp:posOffset>
                      </wp:positionV>
                      <wp:extent cx="87480" cy="163440"/>
                      <wp:effectExtent l="38100" t="38100" r="40005" b="40005"/>
                      <wp:wrapNone/>
                      <wp:docPr id="607" name="Ink 6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480" cy="16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80AF0F" id="Ink 607" o:spid="_x0000_s1026" type="#_x0000_t75" style="position:absolute;margin-left:315.65pt;margin-top:-5.7pt;width:8.15pt;height:14.0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">
                      <v:imagedata r:id="rId11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5776" behindDoc="0" locked="0" layoutInCell="1" allowOverlap="1">
                      <wp:simplePos x="0" y="0"/>
                      <wp:positionH relativeFrom="column">
                        <wp:posOffset>3850114</wp:posOffset>
                      </wp:positionH>
                      <wp:positionV relativeFrom="paragraph">
                        <wp:posOffset>-49951</wp:posOffset>
                      </wp:positionV>
                      <wp:extent cx="119520" cy="232920"/>
                      <wp:effectExtent l="38100" t="38100" r="20320" b="34290"/>
                      <wp:wrapNone/>
                      <wp:docPr id="606" name="Ink 6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520" cy="23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EB1E0E" id="Ink 606" o:spid="_x0000_s1026" type="#_x0000_t75" style="position:absolute;margin-left:302.55pt;margin-top:-4.55pt;width:10.55pt;height:19.6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">
                      <v:imagedata r:id="rId11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4752" behindDoc="0" locked="0" layoutInCell="1" allowOverlap="1">
                      <wp:simplePos x="0" y="0"/>
                      <wp:positionH relativeFrom="column">
                        <wp:posOffset>3734914</wp:posOffset>
                      </wp:positionH>
                      <wp:positionV relativeFrom="paragraph">
                        <wp:posOffset>7289</wp:posOffset>
                      </wp:positionV>
                      <wp:extent cx="108720" cy="17280"/>
                      <wp:effectExtent l="38100" t="38100" r="31115" b="33655"/>
                      <wp:wrapNone/>
                      <wp:docPr id="605" name="Ink 6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72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DAA73C" id="Ink 605" o:spid="_x0000_s1026" type="#_x0000_t75" style="position:absolute;margin-left:293.5pt;margin-top:-.05pt;width:9.75pt;height:2.5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">
                      <v:imagedata r:id="rId11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8608" behindDoc="0" locked="0" layoutInCell="1" allowOverlap="1">
                      <wp:simplePos x="0" y="0"/>
                      <wp:positionH relativeFrom="column">
                        <wp:posOffset>3028594</wp:posOffset>
                      </wp:positionH>
                      <wp:positionV relativeFrom="paragraph">
                        <wp:posOffset>122489</wp:posOffset>
                      </wp:positionV>
                      <wp:extent cx="149400" cy="7920"/>
                      <wp:effectExtent l="38100" t="38100" r="28575" b="43180"/>
                      <wp:wrapNone/>
                      <wp:docPr id="599" name="Ink 5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940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7284E8" id="Ink 599" o:spid="_x0000_s1026" type="#_x0000_t75" style="position:absolute;margin-left:237.85pt;margin-top:9.05pt;width:12.95pt;height:1.8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">
                      <v:imagedata r:id="rId11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7584" behindDoc="0" locked="0" layoutInCell="1" allowOverlap="1">
                      <wp:simplePos x="0" y="0"/>
                      <wp:positionH relativeFrom="column">
                        <wp:posOffset>3019234</wp:posOffset>
                      </wp:positionH>
                      <wp:positionV relativeFrom="paragraph">
                        <wp:posOffset>73529</wp:posOffset>
                      </wp:positionV>
                      <wp:extent cx="147600" cy="17280"/>
                      <wp:effectExtent l="38100" t="38100" r="30480" b="33655"/>
                      <wp:wrapNone/>
                      <wp:docPr id="598" name="Ink 5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760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3C1D1E" id="Ink 598" o:spid="_x0000_s1026" type="#_x0000_t75" style="position:absolute;margin-left:237.15pt;margin-top:5.2pt;width:12.8pt;height:2.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">
                      <v:imagedata r:id="rId11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6560" behindDoc="0" locked="0" layoutInCell="1" allowOverlap="1">
                      <wp:simplePos x="0" y="0"/>
                      <wp:positionH relativeFrom="column">
                        <wp:posOffset>2767954</wp:posOffset>
                      </wp:positionH>
                      <wp:positionV relativeFrom="paragraph">
                        <wp:posOffset>-15031</wp:posOffset>
                      </wp:positionV>
                      <wp:extent cx="80640" cy="164160"/>
                      <wp:effectExtent l="38100" t="38100" r="34290" b="39370"/>
                      <wp:wrapNone/>
                      <wp:docPr id="597" name="Ink 5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16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618614" id="Ink 597" o:spid="_x0000_s1026" type="#_x0000_t75" style="position:absolute;margin-left:217.35pt;margin-top:-1.8pt;width:7.6pt;height:14.1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">
                      <v:imagedata r:id="rId11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5536" behindDoc="0" locked="0" layoutInCell="1" allowOverlap="1">
                      <wp:simplePos x="0" y="0"/>
                      <wp:positionH relativeFrom="column">
                        <wp:posOffset>2874874</wp:posOffset>
                      </wp:positionH>
                      <wp:positionV relativeFrom="paragraph">
                        <wp:posOffset>6929</wp:posOffset>
                      </wp:positionV>
                      <wp:extent cx="61920" cy="131400"/>
                      <wp:effectExtent l="38100" t="38100" r="27305" b="34290"/>
                      <wp:wrapNone/>
                      <wp:docPr id="596" name="Ink 5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92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2EA4F8" id="Ink 596" o:spid="_x0000_s1026" type="#_x0000_t75" style="position:absolute;margin-left:225.8pt;margin-top:-.05pt;width:6.1pt;height:11.6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">
                      <v:imagedata r:id="rId11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4512" behindDoc="0" locked="0" layoutInCell="1" allowOverlap="1">
                      <wp:simplePos x="0" y="0"/>
                      <wp:positionH relativeFrom="column">
                        <wp:posOffset>2817274</wp:posOffset>
                      </wp:positionH>
                      <wp:positionV relativeFrom="paragraph">
                        <wp:posOffset>47249</wp:posOffset>
                      </wp:positionV>
                      <wp:extent cx="63720" cy="60840"/>
                      <wp:effectExtent l="38100" t="38100" r="38100" b="41275"/>
                      <wp:wrapNone/>
                      <wp:docPr id="595" name="Ink 5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6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4F5B75" id="Ink 595" o:spid="_x0000_s1026" type="#_x0000_t75" style="position:absolute;margin-left:221.25pt;margin-top:3.1pt;width:6.2pt;height:6.0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">
                      <v:imagedata r:id="rId11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3488" behindDoc="0" locked="0" layoutInCell="1" allowOverlap="1">
                      <wp:simplePos x="0" y="0"/>
                      <wp:positionH relativeFrom="column">
                        <wp:posOffset>2736634</wp:posOffset>
                      </wp:positionH>
                      <wp:positionV relativeFrom="paragraph">
                        <wp:posOffset>-34831</wp:posOffset>
                      </wp:positionV>
                      <wp:extent cx="31680" cy="75960"/>
                      <wp:effectExtent l="38100" t="38100" r="32385" b="38735"/>
                      <wp:wrapNone/>
                      <wp:docPr id="594" name="Ink 5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680" cy="75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6F5DEC" id="Ink 594" o:spid="_x0000_s1026" type="#_x0000_t75" style="position:absolute;margin-left:214.9pt;margin-top:-3.35pt;width:3.75pt;height:7.2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">
                      <v:imagedata r:id="rId11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2464" behindDoc="0" locked="0" layoutInCell="1" allowOverlap="1">
                      <wp:simplePos x="0" y="0"/>
                      <wp:positionH relativeFrom="column">
                        <wp:posOffset>2551234</wp:posOffset>
                      </wp:positionH>
                      <wp:positionV relativeFrom="paragraph">
                        <wp:posOffset>-35551</wp:posOffset>
                      </wp:positionV>
                      <wp:extent cx="119520" cy="260280"/>
                      <wp:effectExtent l="38100" t="38100" r="33020" b="45085"/>
                      <wp:wrapNone/>
                      <wp:docPr id="593" name="Ink 5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520" cy="26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EC080F" id="Ink 593" o:spid="_x0000_s1026" type="#_x0000_t75" style="position:absolute;margin-left:200.3pt;margin-top:-3.4pt;width:10.6pt;height:21.7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">
                      <v:imagedata r:id="rId11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1440" behindDoc="0" locked="0" layoutInCell="1" allowOverlap="1">
                      <wp:simplePos x="0" y="0"/>
                      <wp:positionH relativeFrom="column">
                        <wp:posOffset>2333794</wp:posOffset>
                      </wp:positionH>
                      <wp:positionV relativeFrom="paragraph">
                        <wp:posOffset>51569</wp:posOffset>
                      </wp:positionV>
                      <wp:extent cx="33120" cy="77040"/>
                      <wp:effectExtent l="38100" t="38100" r="30480" b="37465"/>
                      <wp:wrapNone/>
                      <wp:docPr id="592" name="Ink 5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120" cy="7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8A2D8F" id="Ink 592" o:spid="_x0000_s1026" type="#_x0000_t75" style="position:absolute;margin-left:183.15pt;margin-top:3.45pt;width:3.8pt;height:7.2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">
                      <v:imagedata r:id="rId11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0416" behindDoc="0" locked="0" layoutInCell="1" allowOverlap="1">
                      <wp:simplePos x="0" y="0"/>
                      <wp:positionH relativeFrom="column">
                        <wp:posOffset>2160994</wp:posOffset>
                      </wp:positionH>
                      <wp:positionV relativeFrom="paragraph">
                        <wp:posOffset>-52111</wp:posOffset>
                      </wp:positionV>
                      <wp:extent cx="62640" cy="178920"/>
                      <wp:effectExtent l="38100" t="38100" r="26670" b="37465"/>
                      <wp:wrapNone/>
                      <wp:docPr id="591" name="Ink 5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640" cy="17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2C47F1" id="Ink 591" o:spid="_x0000_s1026" type="#_x0000_t75" style="position:absolute;margin-left:169.55pt;margin-top:-4.7pt;width:6.15pt;height:15.3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">
                      <v:imagedata r:id="rId11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9392" behindDoc="0" locked="0" layoutInCell="1" allowOverlap="1">
                      <wp:simplePos x="0" y="0"/>
                      <wp:positionH relativeFrom="column">
                        <wp:posOffset>2104114</wp:posOffset>
                      </wp:positionH>
                      <wp:positionV relativeFrom="paragraph">
                        <wp:posOffset>45089</wp:posOffset>
                      </wp:positionV>
                      <wp:extent cx="107640" cy="9720"/>
                      <wp:effectExtent l="38100" t="38100" r="32385" b="41275"/>
                      <wp:wrapNone/>
                      <wp:docPr id="590" name="Ink 5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454B39" id="Ink 590" o:spid="_x0000_s1026" type="#_x0000_t75" style="position:absolute;margin-left:165.1pt;margin-top:2.95pt;width:9.7pt;height:1.9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">
                      <v:imagedata r:id="rId11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8368" behindDoc="0" locked="0" layoutInCell="1" allowOverlap="1">
                      <wp:simplePos x="0" y="0"/>
                      <wp:positionH relativeFrom="column">
                        <wp:posOffset>2107354</wp:posOffset>
                      </wp:positionH>
                      <wp:positionV relativeFrom="paragraph">
                        <wp:posOffset>-15751</wp:posOffset>
                      </wp:positionV>
                      <wp:extent cx="81360" cy="125640"/>
                      <wp:effectExtent l="25400" t="38100" r="33020" b="40005"/>
                      <wp:wrapNone/>
                      <wp:docPr id="589" name="Ink 5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125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B45DCD" id="Ink 589" o:spid="_x0000_s1026" type="#_x0000_t75" style="position:absolute;margin-left:165.35pt;margin-top:-1.85pt;width:7.6pt;height:11.1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">
                      <v:imagedata r:id="rId11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7344" behindDoc="0" locked="0" layoutInCell="1" allowOverlap="1">
                      <wp:simplePos x="0" y="0"/>
                      <wp:positionH relativeFrom="column">
                        <wp:posOffset>2057674</wp:posOffset>
                      </wp:positionH>
                      <wp:positionV relativeFrom="paragraph">
                        <wp:posOffset>79649</wp:posOffset>
                      </wp:positionV>
                      <wp:extent cx="18360" cy="57960"/>
                      <wp:effectExtent l="38100" t="38100" r="33020" b="31115"/>
                      <wp:wrapNone/>
                      <wp:docPr id="588" name="Ink 5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360" cy="5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AC4965" id="Ink 588" o:spid="_x0000_s1026" type="#_x0000_t75" style="position:absolute;margin-left:161.4pt;margin-top:5.65pt;width:2.7pt;height:5.7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">
                      <v:imagedata r:id="rId11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6320" behindDoc="0" locked="0" layoutInCell="1" allowOverlap="1">
                      <wp:simplePos x="0" y="0"/>
                      <wp:positionH relativeFrom="column">
                        <wp:posOffset>1993234</wp:posOffset>
                      </wp:positionH>
                      <wp:positionV relativeFrom="paragraph">
                        <wp:posOffset>809</wp:posOffset>
                      </wp:positionV>
                      <wp:extent cx="56160" cy="93240"/>
                      <wp:effectExtent l="38100" t="38100" r="33020" b="34290"/>
                      <wp:wrapNone/>
                      <wp:docPr id="587" name="Ink 5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6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33093B" id="Ink 587" o:spid="_x0000_s1026" type="#_x0000_t75" style="position:absolute;margin-left:156.4pt;margin-top:-.55pt;width:5.6pt;height:8.6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">
                      <v:imagedata r:id="rId11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5296" behindDoc="0" locked="0" layoutInCell="1" allowOverlap="1">
                      <wp:simplePos x="0" y="0"/>
                      <wp:positionH relativeFrom="column">
                        <wp:posOffset>1908634</wp:posOffset>
                      </wp:positionH>
                      <wp:positionV relativeFrom="paragraph">
                        <wp:posOffset>-31591</wp:posOffset>
                      </wp:positionV>
                      <wp:extent cx="66600" cy="177840"/>
                      <wp:effectExtent l="38100" t="38100" r="35560" b="38100"/>
                      <wp:wrapNone/>
                      <wp:docPr id="586" name="Ink 5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600" cy="17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51ED8A" id="Ink 586" o:spid="_x0000_s1026" type="#_x0000_t75" style="position:absolute;margin-left:149.7pt;margin-top:-3.1pt;width:6.5pt;height:15.2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">
                      <v:imagedata r:id="rId11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4272" behindDoc="0" locked="0" layoutInCell="1" allowOverlap="1">
                      <wp:simplePos x="0" y="0"/>
                      <wp:positionH relativeFrom="column">
                        <wp:posOffset>1770754</wp:posOffset>
                      </wp:positionH>
                      <wp:positionV relativeFrom="paragraph">
                        <wp:posOffset>82889</wp:posOffset>
                      </wp:positionV>
                      <wp:extent cx="91800" cy="7200"/>
                      <wp:effectExtent l="38100" t="38100" r="35560" b="31115"/>
                      <wp:wrapNone/>
                      <wp:docPr id="585" name="Ink 5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80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A991B2" id="Ink 585" o:spid="_x0000_s1026" type="#_x0000_t75" style="position:absolute;margin-left:138.85pt;margin-top:5.95pt;width:8.45pt;height:1.7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">
                      <v:imagedata r:id="rId11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3248" behindDoc="0" locked="0" layoutInCell="1" allowOverlap="1">
                      <wp:simplePos x="0" y="0"/>
                      <wp:positionH relativeFrom="column">
                        <wp:posOffset>1766794</wp:posOffset>
                      </wp:positionH>
                      <wp:positionV relativeFrom="paragraph">
                        <wp:posOffset>46529</wp:posOffset>
                      </wp:positionV>
                      <wp:extent cx="76320" cy="69480"/>
                      <wp:effectExtent l="38100" t="38100" r="38100" b="32385"/>
                      <wp:wrapNone/>
                      <wp:docPr id="584" name="Ink 5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320" cy="6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7B8909" id="Ink 584" o:spid="_x0000_s1026" type="#_x0000_t75" style="position:absolute;margin-left:138.5pt;margin-top:3.05pt;width:7.2pt;height:6.6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">
                      <v:imagedata r:id="rId11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2224" behindDoc="0" locked="0" layoutInCell="1" allowOverlap="1">
                      <wp:simplePos x="0" y="0"/>
                      <wp:positionH relativeFrom="column">
                        <wp:posOffset>1602274</wp:posOffset>
                      </wp:positionH>
                      <wp:positionV relativeFrom="paragraph">
                        <wp:posOffset>51929</wp:posOffset>
                      </wp:positionV>
                      <wp:extent cx="92880" cy="65520"/>
                      <wp:effectExtent l="38100" t="38100" r="34290" b="36195"/>
                      <wp:wrapNone/>
                      <wp:docPr id="583" name="Ink 5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880" cy="6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F135D3" id="Ink 583" o:spid="_x0000_s1026" type="#_x0000_t75" style="position:absolute;margin-left:125.55pt;margin-top:3.5pt;width:8.5pt;height:6.3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">
                      <v:imagedata r:id="rId11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1200" behindDoc="0" locked="0" layoutInCell="1" allowOverlap="1">
                      <wp:simplePos x="0" y="0"/>
                      <wp:positionH relativeFrom="column">
                        <wp:posOffset>1444234</wp:posOffset>
                      </wp:positionH>
                      <wp:positionV relativeFrom="paragraph">
                        <wp:posOffset>51209</wp:posOffset>
                      </wp:positionV>
                      <wp:extent cx="86760" cy="8280"/>
                      <wp:effectExtent l="38100" t="38100" r="40640" b="29845"/>
                      <wp:wrapNone/>
                      <wp:docPr id="582" name="Ink 5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76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DBAEAF" id="Ink 582" o:spid="_x0000_s1026" type="#_x0000_t75" style="position:absolute;margin-left:113.1pt;margin-top:3.45pt;width:8.05pt;height:1.8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">
                      <v:imagedata r:id="rId11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0176" behindDoc="0" locked="0" layoutInCell="1" allowOverlap="1">
                      <wp:simplePos x="0" y="0"/>
                      <wp:positionH relativeFrom="column">
                        <wp:posOffset>1428034</wp:posOffset>
                      </wp:positionH>
                      <wp:positionV relativeFrom="paragraph">
                        <wp:posOffset>-3511</wp:posOffset>
                      </wp:positionV>
                      <wp:extent cx="106560" cy="121680"/>
                      <wp:effectExtent l="38100" t="38100" r="33655" b="43815"/>
                      <wp:wrapNone/>
                      <wp:docPr id="581" name="Ink 5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560" cy="12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34F819" id="Ink 581" o:spid="_x0000_s1026" type="#_x0000_t75" style="position:absolute;margin-left:111.85pt;margin-top:-.9pt;width:9.65pt;height:10.8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">
                      <v:imagedata r:id="rId1164" o:title=""/>
                    </v:shape>
                  </w:pict>
                </mc:Fallback>
              </mc:AlternateContent>
            </w:r>
            <w:r w:rsidR="00F13C04" w:rsidRPr="0037264E">
              <w:t>28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F13C04" w:rsidRPr="0037264E" w:rsidRDefault="00CF57C6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3968" behindDoc="0" locked="0" layoutInCell="1" allowOverlap="1">
                      <wp:simplePos x="0" y="0"/>
                      <wp:positionH relativeFrom="column">
                        <wp:posOffset>3819514</wp:posOffset>
                      </wp:positionH>
                      <wp:positionV relativeFrom="paragraph">
                        <wp:posOffset>50679</wp:posOffset>
                      </wp:positionV>
                      <wp:extent cx="99720" cy="131040"/>
                      <wp:effectExtent l="38100" t="38100" r="40005" b="34290"/>
                      <wp:wrapNone/>
                      <wp:docPr id="614" name="Ink 6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720" cy="13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43E4F8" id="Ink 614" o:spid="_x0000_s1026" type="#_x0000_t75" style="position:absolute;margin-left:300.15pt;margin-top:3.4pt;width:9.05pt;height:11.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">
                      <v:imagedata r:id="rId11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2944" behindDoc="0" locked="0" layoutInCell="1" allowOverlap="1">
                      <wp:simplePos x="0" y="0"/>
                      <wp:positionH relativeFrom="column">
                        <wp:posOffset>3648514</wp:posOffset>
                      </wp:positionH>
                      <wp:positionV relativeFrom="paragraph">
                        <wp:posOffset>121959</wp:posOffset>
                      </wp:positionV>
                      <wp:extent cx="88920" cy="8280"/>
                      <wp:effectExtent l="38100" t="38100" r="25400" b="42545"/>
                      <wp:wrapNone/>
                      <wp:docPr id="613" name="Ink 6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92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31A4EB" id="Ink 613" o:spid="_x0000_s1026" type="#_x0000_t75" style="position:absolute;margin-left:286.7pt;margin-top:9pt;width:8.2pt;height:1.8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">
                      <v:imagedata r:id="rId11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1920" behindDoc="0" locked="0" layoutInCell="1" allowOverlap="1">
                      <wp:simplePos x="0" y="0"/>
                      <wp:positionH relativeFrom="column">
                        <wp:posOffset>3461674</wp:posOffset>
                      </wp:positionH>
                      <wp:positionV relativeFrom="paragraph">
                        <wp:posOffset>92799</wp:posOffset>
                      </wp:positionV>
                      <wp:extent cx="149760" cy="3240"/>
                      <wp:effectExtent l="38100" t="38100" r="41275" b="34925"/>
                      <wp:wrapNone/>
                      <wp:docPr id="612" name="Ink 6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976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AB3980" id="Ink 612" o:spid="_x0000_s1026" type="#_x0000_t75" style="position:absolute;margin-left:271.95pt;margin-top:6.7pt;width:13.05pt;height:1.4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">
                      <v:imagedata r:id="rId11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0896" behindDoc="0" locked="0" layoutInCell="1" allowOverlap="1">
                      <wp:simplePos x="0" y="0"/>
                      <wp:positionH relativeFrom="column">
                        <wp:posOffset>3460594</wp:posOffset>
                      </wp:positionH>
                      <wp:positionV relativeFrom="paragraph">
                        <wp:posOffset>31599</wp:posOffset>
                      </wp:positionV>
                      <wp:extent cx="110160" cy="118440"/>
                      <wp:effectExtent l="38100" t="38100" r="29845" b="34290"/>
                      <wp:wrapNone/>
                      <wp:docPr id="611" name="Ink 6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160" cy="11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E9B825" id="Ink 611" o:spid="_x0000_s1026" type="#_x0000_t75" style="position:absolute;margin-left:271.9pt;margin-top:1.9pt;width:9.85pt;height:10.5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">
                      <v:imagedata r:id="rId1172" o:title=""/>
                    </v:shape>
                  </w:pict>
                </mc:Fallback>
              </mc:AlternateContent>
            </w:r>
            <w:r w:rsidR="00F13C04" w:rsidRPr="0037264E">
              <w:t>4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F13C04" w:rsidRPr="0037264E" w:rsidRDefault="00CF57C6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2400" behindDoc="0" locked="0" layoutInCell="1" allowOverlap="1">
                      <wp:simplePos x="0" y="0"/>
                      <wp:positionH relativeFrom="column">
                        <wp:posOffset>3344674</wp:posOffset>
                      </wp:positionH>
                      <wp:positionV relativeFrom="paragraph">
                        <wp:posOffset>79669</wp:posOffset>
                      </wp:positionV>
                      <wp:extent cx="87480" cy="137880"/>
                      <wp:effectExtent l="38100" t="38100" r="27305" b="40005"/>
                      <wp:wrapNone/>
                      <wp:docPr id="632" name="Ink 6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480" cy="13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AF61A8" id="Ink 632" o:spid="_x0000_s1026" type="#_x0000_t75" style="position:absolute;margin-left:262.75pt;margin-top:5.65pt;width:8.15pt;height:12.0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">
                      <v:imagedata r:id="rId11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1376" behindDoc="0" locked="0" layoutInCell="1" allowOverlap="1">
                      <wp:simplePos x="0" y="0"/>
                      <wp:positionH relativeFrom="column">
                        <wp:posOffset>3216874</wp:posOffset>
                      </wp:positionH>
                      <wp:positionV relativeFrom="paragraph">
                        <wp:posOffset>70669</wp:posOffset>
                      </wp:positionV>
                      <wp:extent cx="30240" cy="125640"/>
                      <wp:effectExtent l="38100" t="38100" r="33655" b="40005"/>
                      <wp:wrapNone/>
                      <wp:docPr id="631" name="Ink 6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240" cy="125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5584AF" id="Ink 631" o:spid="_x0000_s1026" type="#_x0000_t75" style="position:absolute;margin-left:252.7pt;margin-top:4.95pt;width:3.6pt;height:11.1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">
                      <v:imagedata r:id="rId11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0352" behindDoc="0" locked="0" layoutInCell="1" allowOverlap="1">
                      <wp:simplePos x="0" y="0"/>
                      <wp:positionH relativeFrom="column">
                        <wp:posOffset>3165394</wp:posOffset>
                      </wp:positionH>
                      <wp:positionV relativeFrom="paragraph">
                        <wp:posOffset>118549</wp:posOffset>
                      </wp:positionV>
                      <wp:extent cx="124560" cy="10440"/>
                      <wp:effectExtent l="38100" t="38100" r="2540" b="40640"/>
                      <wp:wrapNone/>
                      <wp:docPr id="630" name="Ink 6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56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5BBADC" id="Ink 630" o:spid="_x0000_s1026" type="#_x0000_t75" style="position:absolute;margin-left:248.65pt;margin-top:8.75pt;width:11pt;height:2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">
                      <v:imagedata r:id="rId11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9328" behindDoc="0" locked="0" layoutInCell="1" allowOverlap="1">
                      <wp:simplePos x="0" y="0"/>
                      <wp:positionH relativeFrom="column">
                        <wp:posOffset>2904754</wp:posOffset>
                      </wp:positionH>
                      <wp:positionV relativeFrom="paragraph">
                        <wp:posOffset>51589</wp:posOffset>
                      </wp:positionV>
                      <wp:extent cx="81360" cy="177840"/>
                      <wp:effectExtent l="38100" t="38100" r="33020" b="38100"/>
                      <wp:wrapNone/>
                      <wp:docPr id="629" name="Ink 6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17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1D0293" id="Ink 629" o:spid="_x0000_s1026" type="#_x0000_t75" style="position:absolute;margin-left:228.1pt;margin-top:3.45pt;width:7.6pt;height:15.1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">
                      <v:imagedata r:id="rId11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8304" behindDoc="0" locked="0" layoutInCell="1" allowOverlap="1">
                      <wp:simplePos x="0" y="0"/>
                      <wp:positionH relativeFrom="column">
                        <wp:posOffset>3043354</wp:posOffset>
                      </wp:positionH>
                      <wp:positionV relativeFrom="paragraph">
                        <wp:posOffset>28189</wp:posOffset>
                      </wp:positionV>
                      <wp:extent cx="60480" cy="182160"/>
                      <wp:effectExtent l="38100" t="38100" r="28575" b="34290"/>
                      <wp:wrapNone/>
                      <wp:docPr id="628" name="Ink 6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480" cy="18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55EF62" id="Ink 628" o:spid="_x0000_s1026" type="#_x0000_t75" style="position:absolute;margin-left:239.05pt;margin-top:1.6pt;width:5.95pt;height:15.6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">
                      <v:imagedata r:id="rId11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7280" behindDoc="0" locked="0" layoutInCell="1" allowOverlap="1">
                      <wp:simplePos x="0" y="0"/>
                      <wp:positionH relativeFrom="column">
                        <wp:posOffset>2977474</wp:posOffset>
                      </wp:positionH>
                      <wp:positionV relativeFrom="paragraph">
                        <wp:posOffset>93349</wp:posOffset>
                      </wp:positionV>
                      <wp:extent cx="83160" cy="77040"/>
                      <wp:effectExtent l="38100" t="38100" r="6350" b="37465"/>
                      <wp:wrapNone/>
                      <wp:docPr id="627" name="Ink 6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160" cy="7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192C4C" id="Ink 627" o:spid="_x0000_s1026" type="#_x0000_t75" style="position:absolute;margin-left:233.85pt;margin-top:6.75pt;width:7.8pt;height:7.2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">
                      <v:imagedata r:id="rId11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6256" behindDoc="0" locked="0" layoutInCell="1" allowOverlap="1">
                      <wp:simplePos x="0" y="0"/>
                      <wp:positionH relativeFrom="column">
                        <wp:posOffset>2903314</wp:posOffset>
                      </wp:positionH>
                      <wp:positionV relativeFrom="paragraph">
                        <wp:posOffset>-5291</wp:posOffset>
                      </wp:positionV>
                      <wp:extent cx="42840" cy="83880"/>
                      <wp:effectExtent l="38100" t="38100" r="33655" b="30480"/>
                      <wp:wrapNone/>
                      <wp:docPr id="626" name="Ink 6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840" cy="83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547405" id="Ink 626" o:spid="_x0000_s1026" type="#_x0000_t75" style="position:absolute;margin-left:228pt;margin-top:-1pt;width:4.55pt;height:7.8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">
                      <v:imagedata r:id="rId11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5232" behindDoc="0" locked="0" layoutInCell="1" allowOverlap="1">
                      <wp:simplePos x="0" y="0"/>
                      <wp:positionH relativeFrom="column">
                        <wp:posOffset>2783434</wp:posOffset>
                      </wp:positionH>
                      <wp:positionV relativeFrom="paragraph">
                        <wp:posOffset>25309</wp:posOffset>
                      </wp:positionV>
                      <wp:extent cx="93600" cy="214200"/>
                      <wp:effectExtent l="38100" t="38100" r="33655" b="40005"/>
                      <wp:wrapNone/>
                      <wp:docPr id="625" name="Ink 6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0" cy="214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FBD07B" id="Ink 625" o:spid="_x0000_s1026" type="#_x0000_t75" style="position:absolute;margin-left:218.55pt;margin-top:1.4pt;width:8.55pt;height:18.0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">
                      <v:imagedata r:id="rId11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4208" behindDoc="0" locked="0" layoutInCell="1" allowOverlap="1">
                      <wp:simplePos x="0" y="0"/>
                      <wp:positionH relativeFrom="column">
                        <wp:posOffset>2609194</wp:posOffset>
                      </wp:positionH>
                      <wp:positionV relativeFrom="paragraph">
                        <wp:posOffset>66349</wp:posOffset>
                      </wp:positionV>
                      <wp:extent cx="95760" cy="117720"/>
                      <wp:effectExtent l="38100" t="38100" r="31750" b="34925"/>
                      <wp:wrapNone/>
                      <wp:docPr id="624" name="Ink 6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117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3186F5" id="Ink 624" o:spid="_x0000_s1026" type="#_x0000_t75" style="position:absolute;margin-left:204.85pt;margin-top:4.6pt;width:8.8pt;height:10.4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">
                      <v:imagedata r:id="rId11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3184" behindDoc="0" locked="0" layoutInCell="1" allowOverlap="1">
                      <wp:simplePos x="0" y="0"/>
                      <wp:positionH relativeFrom="column">
                        <wp:posOffset>2672554</wp:posOffset>
                      </wp:positionH>
                      <wp:positionV relativeFrom="paragraph">
                        <wp:posOffset>143749</wp:posOffset>
                      </wp:positionV>
                      <wp:extent cx="3600" cy="15480"/>
                      <wp:effectExtent l="38100" t="38100" r="34925" b="35560"/>
                      <wp:wrapNone/>
                      <wp:docPr id="623" name="Ink 6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582B57" id="Ink 623" o:spid="_x0000_s1026" type="#_x0000_t75" style="position:absolute;margin-left:209.85pt;margin-top:10.7pt;width:1.5pt;height:2.4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">
                      <v:imagedata r:id="rId11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2160" behindDoc="0" locked="0" layoutInCell="1" allowOverlap="1">
                      <wp:simplePos x="0" y="0"/>
                      <wp:positionH relativeFrom="column">
                        <wp:posOffset>2299954</wp:posOffset>
                      </wp:positionH>
                      <wp:positionV relativeFrom="paragraph">
                        <wp:posOffset>146269</wp:posOffset>
                      </wp:positionV>
                      <wp:extent cx="121680" cy="13680"/>
                      <wp:effectExtent l="38100" t="38100" r="31115" b="37465"/>
                      <wp:wrapNone/>
                      <wp:docPr id="622" name="Ink 6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168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67EFCE" id="Ink 622" o:spid="_x0000_s1026" type="#_x0000_t75" style="position:absolute;margin-left:180.5pt;margin-top:10.9pt;width:10.8pt;height:2.3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">
                      <v:imagedata r:id="rId11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1136" behindDoc="0" locked="0" layoutInCell="1" allowOverlap="1">
                      <wp:simplePos x="0" y="0"/>
                      <wp:positionH relativeFrom="column">
                        <wp:posOffset>2293474</wp:posOffset>
                      </wp:positionH>
                      <wp:positionV relativeFrom="paragraph">
                        <wp:posOffset>103429</wp:posOffset>
                      </wp:positionV>
                      <wp:extent cx="115200" cy="11880"/>
                      <wp:effectExtent l="38100" t="38100" r="37465" b="39370"/>
                      <wp:wrapNone/>
                      <wp:docPr id="621" name="Ink 6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20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96535A" id="Ink 621" o:spid="_x0000_s1026" type="#_x0000_t75" style="position:absolute;margin-left:180pt;margin-top:7.55pt;width:10.25pt;height:2.2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">
                      <v:imagedata r:id="rId11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0112" behindDoc="0" locked="0" layoutInCell="1" allowOverlap="1">
                      <wp:simplePos x="0" y="0"/>
                      <wp:positionH relativeFrom="column">
                        <wp:posOffset>2182234</wp:posOffset>
                      </wp:positionH>
                      <wp:positionV relativeFrom="paragraph">
                        <wp:posOffset>829</wp:posOffset>
                      </wp:positionV>
                      <wp:extent cx="35280" cy="249480"/>
                      <wp:effectExtent l="38100" t="38100" r="28575" b="30480"/>
                      <wp:wrapNone/>
                      <wp:docPr id="620" name="Ink 6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80" cy="24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EA7690" id="Ink 620" o:spid="_x0000_s1026" type="#_x0000_t75" style="position:absolute;margin-left:171.25pt;margin-top:-.55pt;width:4pt;height:20.9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">
                      <v:imagedata r:id="rId11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9088" behindDoc="0" locked="0" layoutInCell="1" allowOverlap="1">
                      <wp:simplePos x="0" y="0"/>
                      <wp:positionH relativeFrom="column">
                        <wp:posOffset>2114914</wp:posOffset>
                      </wp:positionH>
                      <wp:positionV relativeFrom="paragraph">
                        <wp:posOffset>105589</wp:posOffset>
                      </wp:positionV>
                      <wp:extent cx="103680" cy="8640"/>
                      <wp:effectExtent l="38100" t="38100" r="36195" b="29845"/>
                      <wp:wrapNone/>
                      <wp:docPr id="619" name="Ink 6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68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BF1B26" id="Ink 619" o:spid="_x0000_s1026" type="#_x0000_t75" style="position:absolute;margin-left:165.95pt;margin-top:7.7pt;width:9.35pt;height:1.9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">
                      <v:imagedata r:id="rId12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8064" behindDoc="0" locked="0" layoutInCell="1" allowOverlap="1">
                      <wp:simplePos x="0" y="0"/>
                      <wp:positionH relativeFrom="column">
                        <wp:posOffset>2132194</wp:posOffset>
                      </wp:positionH>
                      <wp:positionV relativeFrom="paragraph">
                        <wp:posOffset>56989</wp:posOffset>
                      </wp:positionV>
                      <wp:extent cx="58320" cy="131400"/>
                      <wp:effectExtent l="38100" t="38100" r="43815" b="34290"/>
                      <wp:wrapNone/>
                      <wp:docPr id="618" name="Ink 6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32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81EC8F" id="Ink 618" o:spid="_x0000_s1026" type="#_x0000_t75" style="position:absolute;margin-left:167.3pt;margin-top:3.9pt;width:5.8pt;height:11.6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">
                      <v:imagedata r:id="rId12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7040" behindDoc="0" locked="0" layoutInCell="1" allowOverlap="1">
                      <wp:simplePos x="0" y="0"/>
                      <wp:positionH relativeFrom="column">
                        <wp:posOffset>2020594</wp:posOffset>
                      </wp:positionH>
                      <wp:positionV relativeFrom="paragraph">
                        <wp:posOffset>-7811</wp:posOffset>
                      </wp:positionV>
                      <wp:extent cx="57600" cy="234360"/>
                      <wp:effectExtent l="38100" t="38100" r="31750" b="32385"/>
                      <wp:wrapNone/>
                      <wp:docPr id="617" name="Ink 6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23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58DAF6" id="Ink 617" o:spid="_x0000_s1026" type="#_x0000_t75" style="position:absolute;margin-left:158.55pt;margin-top:-1.2pt;width:5.8pt;height:19.6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">
                      <v:imagedata r:id="rId12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6016" behindDoc="0" locked="0" layoutInCell="1" allowOverlap="1">
                      <wp:simplePos x="0" y="0"/>
                      <wp:positionH relativeFrom="column">
                        <wp:posOffset>2008714</wp:posOffset>
                      </wp:positionH>
                      <wp:positionV relativeFrom="paragraph">
                        <wp:posOffset>-26531</wp:posOffset>
                      </wp:positionV>
                      <wp:extent cx="30240" cy="149760"/>
                      <wp:effectExtent l="25400" t="38100" r="33655" b="41275"/>
                      <wp:wrapNone/>
                      <wp:docPr id="616" name="Ink 6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240" cy="14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E40A53" id="Ink 616" o:spid="_x0000_s1026" type="#_x0000_t75" style="position:absolute;margin-left:157.55pt;margin-top:-2.7pt;width:3.6pt;height:13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">
                      <v:imagedata r:id="rId12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4992" behindDoc="0" locked="0" layoutInCell="1" allowOverlap="1">
                      <wp:simplePos x="0" y="0"/>
                      <wp:positionH relativeFrom="column">
                        <wp:posOffset>1907194</wp:posOffset>
                      </wp:positionH>
                      <wp:positionV relativeFrom="paragraph">
                        <wp:posOffset>22789</wp:posOffset>
                      </wp:positionV>
                      <wp:extent cx="90000" cy="239040"/>
                      <wp:effectExtent l="38100" t="38100" r="12065" b="40640"/>
                      <wp:wrapNone/>
                      <wp:docPr id="615" name="Ink 6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0" cy="23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4E23F3" id="Ink 615" o:spid="_x0000_s1026" type="#_x0000_t75" style="position:absolute;margin-left:149.55pt;margin-top:1.2pt;width:8.35pt;height:20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">
                      <v:imagedata r:id="rId1208" o:title=""/>
                    </v:shape>
                  </w:pict>
                </mc:Fallback>
              </mc:AlternateContent>
            </w:r>
            <w:r w:rsidR="00F13C04" w:rsidRPr="0037264E">
              <w:t>25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F13C04" w:rsidRPr="0037264E" w:rsidRDefault="00CF57C6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8784" behindDoc="0" locked="0" layoutInCell="1" allowOverlap="1">
                      <wp:simplePos x="0" y="0"/>
                      <wp:positionH relativeFrom="column">
                        <wp:posOffset>322834</wp:posOffset>
                      </wp:positionH>
                      <wp:positionV relativeFrom="paragraph">
                        <wp:posOffset>-480160</wp:posOffset>
                      </wp:positionV>
                      <wp:extent cx="1978920" cy="968040"/>
                      <wp:effectExtent l="38100" t="38100" r="2540" b="35560"/>
                      <wp:wrapNone/>
                      <wp:docPr id="648" name="Ink 6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78920" cy="96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836E5A" id="Ink 648" o:spid="_x0000_s1026" type="#_x0000_t75" style="position:absolute;margin-left:24.8pt;margin-top:-38.4pt;width:157pt;height:77.4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">
                      <v:imagedata r:id="rId1210" o:title=""/>
                    </v:shape>
                  </w:pict>
                </mc:Fallback>
              </mc:AlternateContent>
            </w:r>
            <w:r w:rsidR="00F13C04" w:rsidRPr="0037264E">
              <w:t>None of the others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f.</w:t>
            </w:r>
          </w:p>
        </w:tc>
        <w:tc>
          <w:tcPr>
            <w:tcW w:w="7290" w:type="dxa"/>
          </w:tcPr>
          <w:p w:rsidR="00F13C04" w:rsidRPr="0037264E" w:rsidRDefault="00CF57C6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5712" behindDoc="0" locked="0" layoutInCell="1" allowOverlap="1">
                      <wp:simplePos x="0" y="0"/>
                      <wp:positionH relativeFrom="column">
                        <wp:posOffset>3891874</wp:posOffset>
                      </wp:positionH>
                      <wp:positionV relativeFrom="paragraph">
                        <wp:posOffset>-18090</wp:posOffset>
                      </wp:positionV>
                      <wp:extent cx="139320" cy="139320"/>
                      <wp:effectExtent l="38100" t="38100" r="0" b="38735"/>
                      <wp:wrapNone/>
                      <wp:docPr id="645" name="Ink 6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9320" cy="13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2463BB" id="Ink 645" o:spid="_x0000_s1026" type="#_x0000_t75" style="position:absolute;margin-left:305.9pt;margin-top:-2pt;width:12.15pt;height:12.1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">
                      <v:imagedata r:id="rId12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4688" behindDoc="0" locked="0" layoutInCell="1" allowOverlap="1">
                      <wp:simplePos x="0" y="0"/>
                      <wp:positionH relativeFrom="column">
                        <wp:posOffset>3686314</wp:posOffset>
                      </wp:positionH>
                      <wp:positionV relativeFrom="paragraph">
                        <wp:posOffset>-1890</wp:posOffset>
                      </wp:positionV>
                      <wp:extent cx="144720" cy="126000"/>
                      <wp:effectExtent l="38100" t="38100" r="8255" b="39370"/>
                      <wp:wrapNone/>
                      <wp:docPr id="644" name="Ink 6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720" cy="126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B288DC" id="Ink 644" o:spid="_x0000_s1026" type="#_x0000_t75" style="position:absolute;margin-left:289.65pt;margin-top:-.75pt;width:12.65pt;height:11.1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">
                      <v:imagedata r:id="rId12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3664" behindDoc="0" locked="0" layoutInCell="1" allowOverlap="1">
                      <wp:simplePos x="0" y="0"/>
                      <wp:positionH relativeFrom="column">
                        <wp:posOffset>3485074</wp:posOffset>
                      </wp:positionH>
                      <wp:positionV relativeFrom="paragraph">
                        <wp:posOffset>92790</wp:posOffset>
                      </wp:positionV>
                      <wp:extent cx="142200" cy="18000"/>
                      <wp:effectExtent l="38100" t="38100" r="36195" b="33020"/>
                      <wp:wrapNone/>
                      <wp:docPr id="643" name="Ink 6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2200" cy="1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A2C687" id="Ink 643" o:spid="_x0000_s1026" type="#_x0000_t75" style="position:absolute;margin-left:273.8pt;margin-top:6.7pt;width:12.45pt;height:2.6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">
                      <v:imagedata r:id="rId12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2640" behindDoc="0" locked="0" layoutInCell="1" allowOverlap="1">
                      <wp:simplePos x="0" y="0"/>
                      <wp:positionH relativeFrom="column">
                        <wp:posOffset>3455194</wp:posOffset>
                      </wp:positionH>
                      <wp:positionV relativeFrom="paragraph">
                        <wp:posOffset>54990</wp:posOffset>
                      </wp:positionV>
                      <wp:extent cx="124200" cy="17280"/>
                      <wp:effectExtent l="38100" t="38100" r="41275" b="33655"/>
                      <wp:wrapNone/>
                      <wp:docPr id="642" name="Ink 6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20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2EFF59" id="Ink 642" o:spid="_x0000_s1026" type="#_x0000_t75" style="position:absolute;margin-left:271.45pt;margin-top:3.75pt;width:11pt;height:2.5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">
                      <v:imagedata r:id="rId12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1616" behindDoc="0" locked="0" layoutInCell="1" allowOverlap="1">
                      <wp:simplePos x="0" y="0"/>
                      <wp:positionH relativeFrom="column">
                        <wp:posOffset>3217234</wp:posOffset>
                      </wp:positionH>
                      <wp:positionV relativeFrom="paragraph">
                        <wp:posOffset>4590</wp:posOffset>
                      </wp:positionV>
                      <wp:extent cx="75600" cy="130680"/>
                      <wp:effectExtent l="25400" t="38100" r="635" b="34925"/>
                      <wp:wrapNone/>
                      <wp:docPr id="641" name="Ink 6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0" cy="130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D217C3" id="Ink 641" o:spid="_x0000_s1026" type="#_x0000_t75" style="position:absolute;margin-left:252.75pt;margin-top:-.25pt;width:7.1pt;height:11.5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">
                      <v:imagedata r:id="rId12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0592" behindDoc="0" locked="0" layoutInCell="1" allowOverlap="1">
                      <wp:simplePos x="0" y="0"/>
                      <wp:positionH relativeFrom="column">
                        <wp:posOffset>3096274</wp:posOffset>
                      </wp:positionH>
                      <wp:positionV relativeFrom="paragraph">
                        <wp:posOffset>18270</wp:posOffset>
                      </wp:positionV>
                      <wp:extent cx="34200" cy="107640"/>
                      <wp:effectExtent l="38100" t="38100" r="29845" b="32385"/>
                      <wp:wrapNone/>
                      <wp:docPr id="640" name="Ink 6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20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837C3E" id="Ink 640" o:spid="_x0000_s1026" type="#_x0000_t75" style="position:absolute;margin-left:243.2pt;margin-top:.85pt;width:3.95pt;height:9.7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">
                      <v:imagedata r:id="rId12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9568" behindDoc="0" locked="0" layoutInCell="1" allowOverlap="1">
                      <wp:simplePos x="0" y="0"/>
                      <wp:positionH relativeFrom="column">
                        <wp:posOffset>3042994</wp:posOffset>
                      </wp:positionH>
                      <wp:positionV relativeFrom="paragraph">
                        <wp:posOffset>67230</wp:posOffset>
                      </wp:positionV>
                      <wp:extent cx="114120" cy="3960"/>
                      <wp:effectExtent l="38100" t="38100" r="38735" b="34290"/>
                      <wp:wrapNone/>
                      <wp:docPr id="639" name="Ink 6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12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E1B5AC" id="Ink 639" o:spid="_x0000_s1026" type="#_x0000_t75" style="position:absolute;margin-left:239pt;margin-top:4.7pt;width:10.25pt;height:1.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">
                      <v:imagedata r:id="rId12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8544" behindDoc="0" locked="0" layoutInCell="1" allowOverlap="1">
                      <wp:simplePos x="0" y="0"/>
                      <wp:positionH relativeFrom="column">
                        <wp:posOffset>2805754</wp:posOffset>
                      </wp:positionH>
                      <wp:positionV relativeFrom="paragraph">
                        <wp:posOffset>-20610</wp:posOffset>
                      </wp:positionV>
                      <wp:extent cx="126000" cy="136440"/>
                      <wp:effectExtent l="38100" t="38100" r="39370" b="41910"/>
                      <wp:wrapNone/>
                      <wp:docPr id="638" name="Ink 6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000" cy="13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8E0606" id="Ink 638" o:spid="_x0000_s1026" type="#_x0000_t75" style="position:absolute;margin-left:220.35pt;margin-top:-2.2pt;width:11.1pt;height:12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">
                      <v:imagedata r:id="rId12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7520" behindDoc="0" locked="0" layoutInCell="1" allowOverlap="1">
                      <wp:simplePos x="0" y="0"/>
                      <wp:positionH relativeFrom="column">
                        <wp:posOffset>2683714</wp:posOffset>
                      </wp:positionH>
                      <wp:positionV relativeFrom="paragraph">
                        <wp:posOffset>89550</wp:posOffset>
                      </wp:positionV>
                      <wp:extent cx="28800" cy="16920"/>
                      <wp:effectExtent l="38100" t="38100" r="34925" b="34290"/>
                      <wp:wrapNone/>
                      <wp:docPr id="637" name="Ink 6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0" cy="1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7E3B32" id="Ink 637" o:spid="_x0000_s1026" type="#_x0000_t75" style="position:absolute;margin-left:210.7pt;margin-top:6.45pt;width:3.45pt;height:2.5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">
                      <v:imagedata r:id="rId12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6496" behindDoc="0" locked="0" layoutInCell="1" allowOverlap="1">
                      <wp:simplePos x="0" y="0"/>
                      <wp:positionH relativeFrom="column">
                        <wp:posOffset>2538274</wp:posOffset>
                      </wp:positionH>
                      <wp:positionV relativeFrom="paragraph">
                        <wp:posOffset>-21330</wp:posOffset>
                      </wp:positionV>
                      <wp:extent cx="91440" cy="131760"/>
                      <wp:effectExtent l="38100" t="38100" r="35560" b="33655"/>
                      <wp:wrapNone/>
                      <wp:docPr id="636" name="Ink 6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131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6D6FDC" id="Ink 636" o:spid="_x0000_s1026" type="#_x0000_t75" style="position:absolute;margin-left:199.25pt;margin-top:-2.3pt;width:8.4pt;height:11.5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">
                      <v:imagedata r:id="rId12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5472" behindDoc="0" locked="0" layoutInCell="1" allowOverlap="1">
                      <wp:simplePos x="0" y="0"/>
                      <wp:positionH relativeFrom="column">
                        <wp:posOffset>2366914</wp:posOffset>
                      </wp:positionH>
                      <wp:positionV relativeFrom="paragraph">
                        <wp:posOffset>30870</wp:posOffset>
                      </wp:positionV>
                      <wp:extent cx="85320" cy="99720"/>
                      <wp:effectExtent l="38100" t="38100" r="41910" b="40005"/>
                      <wp:wrapNone/>
                      <wp:docPr id="635" name="Ink 6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9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632EC0" id="Ink 635" o:spid="_x0000_s1026" type="#_x0000_t75" style="position:absolute;margin-left:185.75pt;margin-top:1.85pt;width:7.9pt;height:9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">
                      <v:imagedata r:id="rId12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4448" behindDoc="0" locked="0" layoutInCell="1" allowOverlap="1">
                      <wp:simplePos x="0" y="0"/>
                      <wp:positionH relativeFrom="column">
                        <wp:posOffset>2309314</wp:posOffset>
                      </wp:positionH>
                      <wp:positionV relativeFrom="paragraph">
                        <wp:posOffset>-56250</wp:posOffset>
                      </wp:positionV>
                      <wp:extent cx="104760" cy="146520"/>
                      <wp:effectExtent l="38100" t="38100" r="0" b="31750"/>
                      <wp:wrapNone/>
                      <wp:docPr id="634" name="Ink 6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760" cy="14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6F3715" id="Ink 634" o:spid="_x0000_s1026" type="#_x0000_t75" style="position:absolute;margin-left:181.25pt;margin-top:-5.05pt;width:9.45pt;height:12.8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">
                      <v:imagedata r:id="rId1234" o:title=""/>
                    </v:shape>
                  </w:pict>
                </mc:Fallback>
              </mc:AlternateConten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ANS:</w:t>
            </w:r>
          </w:p>
        </w:tc>
        <w:tc>
          <w:tcPr>
            <w:tcW w:w="7290" w:type="dxa"/>
          </w:tcPr>
          <w:p w:rsidR="00F13C04" w:rsidRPr="0037264E" w:rsidRDefault="00CF57C6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7760" behindDoc="0" locked="0" layoutInCell="1" allowOverlap="1">
                      <wp:simplePos x="0" y="0"/>
                      <wp:positionH relativeFrom="column">
                        <wp:posOffset>2099794</wp:posOffset>
                      </wp:positionH>
                      <wp:positionV relativeFrom="paragraph">
                        <wp:posOffset>460</wp:posOffset>
                      </wp:positionV>
                      <wp:extent cx="1872000" cy="67680"/>
                      <wp:effectExtent l="38100" t="38100" r="45720" b="34290"/>
                      <wp:wrapNone/>
                      <wp:docPr id="647" name="Ink 6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72000" cy="6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9F8828" id="Ink 647" o:spid="_x0000_s1026" type="#_x0000_t75" style="position:absolute;margin-left:164.75pt;margin-top:-.55pt;width:148.6pt;height:6.5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">
                      <v:imagedata r:id="rId1236" o:title=""/>
                    </v:shape>
                  </w:pict>
                </mc:Fallback>
              </mc:AlternateContent>
            </w:r>
            <w:r w:rsidR="00FF6DFB" w:rsidRPr="0037264E">
              <w:t>B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PTS:</w:t>
            </w:r>
          </w:p>
        </w:tc>
        <w:tc>
          <w:tcPr>
            <w:tcW w:w="7290" w:type="dxa"/>
          </w:tcPr>
          <w:p w:rsidR="00F13C04" w:rsidRPr="0037264E" w:rsidRDefault="00F13C04" w:rsidP="003319CB"/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CHAPTER:</w:t>
            </w:r>
          </w:p>
        </w:tc>
        <w:tc>
          <w:tcPr>
            <w:tcW w:w="7290" w:type="dxa"/>
          </w:tcPr>
          <w:p w:rsidR="00F13C04" w:rsidRPr="0037264E" w:rsidRDefault="00F13C04" w:rsidP="003319CB">
            <w:r w:rsidRPr="0037264E">
              <w:t>3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MIX CHOICES:</w:t>
            </w:r>
          </w:p>
        </w:tc>
        <w:tc>
          <w:tcPr>
            <w:tcW w:w="7290" w:type="dxa"/>
          </w:tcPr>
          <w:p w:rsidR="00F13C04" w:rsidRPr="0037264E" w:rsidRDefault="00E37F8C" w:rsidP="003319CB">
            <w:r w:rsidRPr="0037264E">
              <w:t>Y</w:t>
            </w:r>
            <w:r w:rsidR="00F13C04" w:rsidRPr="0037264E">
              <w:t>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F13C04" w:rsidRPr="0037264E">
        <w:tc>
          <w:tcPr>
            <w:tcW w:w="2077" w:type="dxa"/>
          </w:tcPr>
          <w:p w:rsidR="00F13C04" w:rsidRPr="0037264E" w:rsidRDefault="00691DD9" w:rsidP="003319CB">
            <w:r w:rsidRPr="0037264E">
              <w:t>QN=12</w:t>
            </w:r>
          </w:p>
        </w:tc>
        <w:tc>
          <w:tcPr>
            <w:tcW w:w="7323" w:type="dxa"/>
            <w:vAlign w:val="center"/>
          </w:tcPr>
          <w:p w:rsidR="00F13C04" w:rsidRPr="0037264E" w:rsidRDefault="00FD516F" w:rsidP="00D92BBD">
            <w:pPr>
              <w:pStyle w:val="NoSpacing"/>
            </w:pPr>
            <w:r>
              <w:t xml:space="preserve">(Level 1) </w:t>
            </w:r>
            <w:r w:rsidR="00F13C04" w:rsidRPr="0037264E">
              <w:t xml:space="preserve">Find the </w:t>
            </w:r>
            <w:r w:rsidR="00F13C04" w:rsidRPr="0037264E">
              <w:rPr>
                <w:u w:val="single"/>
              </w:rPr>
              <w:t>points of inflection</w:t>
            </w:r>
            <w:r w:rsidR="00F13C04" w:rsidRPr="0037264E">
              <w:t xml:space="preserve"> of the function</w:t>
            </w:r>
          </w:p>
          <w:p w:rsidR="00F13C04" w:rsidRPr="0037264E" w:rsidRDefault="00CF57C6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2096" behindDoc="0" locked="0" layoutInCell="1" allowOverlap="1">
                      <wp:simplePos x="0" y="0"/>
                      <wp:positionH relativeFrom="column">
                        <wp:posOffset>3082637</wp:posOffset>
                      </wp:positionH>
                      <wp:positionV relativeFrom="paragraph">
                        <wp:posOffset>25297</wp:posOffset>
                      </wp:positionV>
                      <wp:extent cx="81360" cy="111240"/>
                      <wp:effectExtent l="38100" t="38100" r="33020" b="41275"/>
                      <wp:wrapNone/>
                      <wp:docPr id="661" name="Ink 6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11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8B3400" id="Ink 661" o:spid="_x0000_s1026" type="#_x0000_t75" style="position:absolute;margin-left:242.15pt;margin-top:1.4pt;width:7.6pt;height:9.9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">
                      <v:imagedata r:id="rId12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1072" behindDoc="0" locked="0" layoutInCell="1" allowOverlap="1">
                      <wp:simplePos x="0" y="0"/>
                      <wp:positionH relativeFrom="column">
                        <wp:posOffset>2955197</wp:posOffset>
                      </wp:positionH>
                      <wp:positionV relativeFrom="paragraph">
                        <wp:posOffset>87937</wp:posOffset>
                      </wp:positionV>
                      <wp:extent cx="82440" cy="38160"/>
                      <wp:effectExtent l="38100" t="38100" r="32385" b="38100"/>
                      <wp:wrapNone/>
                      <wp:docPr id="660" name="Ink 6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440" cy="3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CBC17B" id="Ink 660" o:spid="_x0000_s1026" type="#_x0000_t75" style="position:absolute;margin-left:232.1pt;margin-top:6.35pt;width:7.75pt;height:4.2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">
                      <v:imagedata r:id="rId12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8000" behindDoc="0" locked="0" layoutInCell="1" allowOverlap="1">
                      <wp:simplePos x="0" y="0"/>
                      <wp:positionH relativeFrom="column">
                        <wp:posOffset>2586197</wp:posOffset>
                      </wp:positionH>
                      <wp:positionV relativeFrom="paragraph">
                        <wp:posOffset>-14663</wp:posOffset>
                      </wp:positionV>
                      <wp:extent cx="48960" cy="75960"/>
                      <wp:effectExtent l="25400" t="38100" r="14605" b="38735"/>
                      <wp:wrapNone/>
                      <wp:docPr id="657" name="Ink 6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960" cy="75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57B625" id="Ink 657" o:spid="_x0000_s1026" type="#_x0000_t75" style="position:absolute;margin-left:203.05pt;margin-top:-1.75pt;width:5.05pt;height:7.2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">
                      <v:imagedata r:id="rId12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6976" behindDoc="0" locked="0" layoutInCell="1" allowOverlap="1">
                      <wp:simplePos x="0" y="0"/>
                      <wp:positionH relativeFrom="column">
                        <wp:posOffset>2522477</wp:posOffset>
                      </wp:positionH>
                      <wp:positionV relativeFrom="paragraph">
                        <wp:posOffset>55177</wp:posOffset>
                      </wp:positionV>
                      <wp:extent cx="68040" cy="44640"/>
                      <wp:effectExtent l="38100" t="38100" r="33655" b="31750"/>
                      <wp:wrapNone/>
                      <wp:docPr id="656" name="Ink 6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040" cy="4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2B4382" id="Ink 656" o:spid="_x0000_s1026" type="#_x0000_t75" style="position:absolute;margin-left:198pt;margin-top:3.75pt;width:6.55pt;height:4.7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">
                      <v:imagedata r:id="rId12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5952" behindDoc="0" locked="0" layoutInCell="1" allowOverlap="1">
                      <wp:simplePos x="0" y="0"/>
                      <wp:positionH relativeFrom="column">
                        <wp:posOffset>2501597</wp:posOffset>
                      </wp:positionH>
                      <wp:positionV relativeFrom="paragraph">
                        <wp:posOffset>125377</wp:posOffset>
                      </wp:positionV>
                      <wp:extent cx="177480" cy="82080"/>
                      <wp:effectExtent l="38100" t="38100" r="38735" b="32385"/>
                      <wp:wrapNone/>
                      <wp:docPr id="655" name="Ink 6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7480" cy="8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8A18FC" id="Ink 655" o:spid="_x0000_s1026" type="#_x0000_t75" style="position:absolute;margin-left:196.4pt;margin-top:9.25pt;width:15.15pt;height:7.6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">
                      <v:imagedata r:id="rId12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4928" behindDoc="0" locked="0" layoutInCell="1" allowOverlap="1">
                      <wp:simplePos x="0" y="0"/>
                      <wp:positionH relativeFrom="column">
                        <wp:posOffset>2433557</wp:posOffset>
                      </wp:positionH>
                      <wp:positionV relativeFrom="paragraph">
                        <wp:posOffset>127177</wp:posOffset>
                      </wp:positionV>
                      <wp:extent cx="47160" cy="52920"/>
                      <wp:effectExtent l="38100" t="38100" r="16510" b="36195"/>
                      <wp:wrapNone/>
                      <wp:docPr id="654" name="Ink 6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160" cy="5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5BAA26" id="Ink 654" o:spid="_x0000_s1026" type="#_x0000_t75" style="position:absolute;margin-left:191pt;margin-top:9.4pt;width:4.9pt;height:5.3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">
                      <v:imagedata r:id="rId12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3904" behindDoc="0" locked="0" layoutInCell="1" allowOverlap="1">
                      <wp:simplePos x="0" y="0"/>
                      <wp:positionH relativeFrom="column">
                        <wp:posOffset>2369477</wp:posOffset>
                      </wp:positionH>
                      <wp:positionV relativeFrom="paragraph">
                        <wp:posOffset>97297</wp:posOffset>
                      </wp:positionV>
                      <wp:extent cx="107640" cy="111960"/>
                      <wp:effectExtent l="38100" t="38100" r="0" b="40640"/>
                      <wp:wrapNone/>
                      <wp:docPr id="653" name="Ink 6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11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4AA8B9" id="Ink 653" o:spid="_x0000_s1026" type="#_x0000_t75" style="position:absolute;margin-left:186pt;margin-top:7.05pt;width:9.7pt;height:10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">
                      <v:imagedata r:id="rId12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2880" behindDoc="0" locked="0" layoutInCell="1" allowOverlap="1">
                      <wp:simplePos x="0" y="0"/>
                      <wp:positionH relativeFrom="column">
                        <wp:posOffset>2317277</wp:posOffset>
                      </wp:positionH>
                      <wp:positionV relativeFrom="paragraph">
                        <wp:posOffset>118537</wp:posOffset>
                      </wp:positionV>
                      <wp:extent cx="100800" cy="59040"/>
                      <wp:effectExtent l="38100" t="38100" r="39370" b="43180"/>
                      <wp:wrapNone/>
                      <wp:docPr id="652" name="Ink 6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0" cy="5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8D763E" id="Ink 652" o:spid="_x0000_s1026" type="#_x0000_t75" style="position:absolute;margin-left:181.85pt;margin-top:8.75pt;width:9.2pt;height:5.9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">
                      <v:imagedata r:id="rId12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1856" behindDoc="0" locked="0" layoutInCell="1" allowOverlap="1">
                      <wp:simplePos x="0" y="0"/>
                      <wp:positionH relativeFrom="column">
                        <wp:posOffset>2150597</wp:posOffset>
                      </wp:positionH>
                      <wp:positionV relativeFrom="paragraph">
                        <wp:posOffset>80737</wp:posOffset>
                      </wp:positionV>
                      <wp:extent cx="64080" cy="96480"/>
                      <wp:effectExtent l="38100" t="38100" r="25400" b="31115"/>
                      <wp:wrapNone/>
                      <wp:docPr id="651" name="Ink 6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80" cy="9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3F4773" id="Ink 651" o:spid="_x0000_s1026" type="#_x0000_t75" style="position:absolute;margin-left:168.75pt;margin-top:5.75pt;width:6.3pt;height:8.8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">
                      <v:imagedata r:id="rId12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0832" behindDoc="0" locked="0" layoutInCell="1" allowOverlap="1">
                      <wp:simplePos x="0" y="0"/>
                      <wp:positionH relativeFrom="column">
                        <wp:posOffset>1953317</wp:posOffset>
                      </wp:positionH>
                      <wp:positionV relativeFrom="paragraph">
                        <wp:posOffset>-3503</wp:posOffset>
                      </wp:positionV>
                      <wp:extent cx="226080" cy="130320"/>
                      <wp:effectExtent l="38100" t="38100" r="40640" b="34925"/>
                      <wp:wrapNone/>
                      <wp:docPr id="650" name="Ink 6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6080" cy="130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E2D545" id="Ink 650" o:spid="_x0000_s1026" type="#_x0000_t75" style="position:absolute;margin-left:153.2pt;margin-top:-.85pt;width:18.95pt;height:11.4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">
                      <v:imagedata r:id="rId1256" o:title=""/>
                    </v:shape>
                  </w:pict>
                </mc:Fallback>
              </mc:AlternateContent>
            </w:r>
            <w:r w:rsidR="002708DB">
              <w:rPr>
                <w:noProof/>
              </w:rPr>
              <w:object w:dxaOrig="1300" w:dyaOrig="680">
                <v:shape id="_x0000_s1026" type="#_x0000_t75" alt="" style="position:absolute;margin-left:37.65pt;margin-top:5.2pt;width:93.85pt;height:20.35pt;z-index:251658240;mso-wrap-edited:f;mso-width-percent:0;mso-height-percent:0;mso-position-horizontal-relative:text;mso-position-vertical-relative:text;mso-width-percent:0;mso-height-percent:0">
                  <v:imagedata r:id="rId1257" o:title=""/>
                </v:shape>
                <o:OLEObject Type="Embed" ProgID="Equation.DSMT4" ShapeID="_x0000_s1026" DrawAspect="Content" ObjectID="_1730113682" r:id="rId1258"/>
              </w:object>
            </w:r>
          </w:p>
          <w:p w:rsidR="00F13C04" w:rsidRPr="0037264E" w:rsidRDefault="00CF57C6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3120" behindDoc="0" locked="0" layoutInCell="1" allowOverlap="1">
                      <wp:simplePos x="0" y="0"/>
                      <wp:positionH relativeFrom="column">
                        <wp:posOffset>3138437</wp:posOffset>
                      </wp:positionH>
                      <wp:positionV relativeFrom="paragraph">
                        <wp:posOffset>48437</wp:posOffset>
                      </wp:positionV>
                      <wp:extent cx="11160" cy="6840"/>
                      <wp:effectExtent l="38100" t="38100" r="27305" b="44450"/>
                      <wp:wrapNone/>
                      <wp:docPr id="662" name="Ink 6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EE174B" id="Ink 662" o:spid="_x0000_s1026" type="#_x0000_t75" style="position:absolute;margin-left:246.5pt;margin-top:3.2pt;width:2.1pt;height:1.8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">
                      <v:imagedata r:id="rId12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0048" behindDoc="0" locked="0" layoutInCell="1" allowOverlap="1">
                      <wp:simplePos x="0" y="0"/>
                      <wp:positionH relativeFrom="column">
                        <wp:posOffset>2910557</wp:posOffset>
                      </wp:positionH>
                      <wp:positionV relativeFrom="paragraph">
                        <wp:posOffset>4877</wp:posOffset>
                      </wp:positionV>
                      <wp:extent cx="130320" cy="72720"/>
                      <wp:effectExtent l="38100" t="38100" r="34925" b="41910"/>
                      <wp:wrapNone/>
                      <wp:docPr id="659" name="Ink 6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0320" cy="7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1A998D" id="Ink 659" o:spid="_x0000_s1026" type="#_x0000_t75" style="position:absolute;margin-left:228.6pt;margin-top:-.2pt;width:11.45pt;height:6.9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">
                      <v:imagedata r:id="rId12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9024" behindDoc="0" locked="0" layoutInCell="1" allowOverlap="1">
                      <wp:simplePos x="0" y="0"/>
                      <wp:positionH relativeFrom="column">
                        <wp:posOffset>2780957</wp:posOffset>
                      </wp:positionH>
                      <wp:positionV relativeFrom="paragraph">
                        <wp:posOffset>-12403</wp:posOffset>
                      </wp:positionV>
                      <wp:extent cx="119520" cy="64800"/>
                      <wp:effectExtent l="38100" t="38100" r="33020" b="36830"/>
                      <wp:wrapNone/>
                      <wp:docPr id="658" name="Ink 6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520" cy="6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3BB7F8" id="Ink 658" o:spid="_x0000_s1026" type="#_x0000_t75" style="position:absolute;margin-left:218.35pt;margin-top:-1.6pt;width:10.6pt;height:6.3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">
                      <v:imagedata r:id="rId1264" o:title=""/>
                    </v:shape>
                  </w:pict>
                </mc:Fallback>
              </mc:AlternateConten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F13C04" w:rsidRPr="0037264E" w:rsidRDefault="00CF57C6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3600" behindDoc="0" locked="0" layoutInCell="1" allowOverlap="1">
                      <wp:simplePos x="0" y="0"/>
                      <wp:positionH relativeFrom="column">
                        <wp:posOffset>3188477</wp:posOffset>
                      </wp:positionH>
                      <wp:positionV relativeFrom="paragraph">
                        <wp:posOffset>89707</wp:posOffset>
                      </wp:positionV>
                      <wp:extent cx="97920" cy="131040"/>
                      <wp:effectExtent l="38100" t="38100" r="0" b="34290"/>
                      <wp:wrapNone/>
                      <wp:docPr id="682" name="Ink 6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920" cy="13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DE7EFB" id="Ink 682" o:spid="_x0000_s1026" type="#_x0000_t75" style="position:absolute;margin-left:250.45pt;margin-top:6.45pt;width:8.9pt;height:11.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">
                      <v:imagedata r:id="rId12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2576" behindDoc="0" locked="0" layoutInCell="1" allowOverlap="1">
                      <wp:simplePos x="0" y="0"/>
                      <wp:positionH relativeFrom="column">
                        <wp:posOffset>3086957</wp:posOffset>
                      </wp:positionH>
                      <wp:positionV relativeFrom="paragraph">
                        <wp:posOffset>146227</wp:posOffset>
                      </wp:positionV>
                      <wp:extent cx="90720" cy="7560"/>
                      <wp:effectExtent l="38100" t="38100" r="36830" b="31115"/>
                      <wp:wrapNone/>
                      <wp:docPr id="681" name="Ink 6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72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A28179" id="Ink 681" o:spid="_x0000_s1026" type="#_x0000_t75" style="position:absolute;margin-left:242.45pt;margin-top:10.9pt;width:8.35pt;height:1.8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">
                      <v:imagedata r:id="rId12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1552" behindDoc="0" locked="0" layoutInCell="1" allowOverlap="1">
                      <wp:simplePos x="0" y="0"/>
                      <wp:positionH relativeFrom="column">
                        <wp:posOffset>2992277</wp:posOffset>
                      </wp:positionH>
                      <wp:positionV relativeFrom="paragraph">
                        <wp:posOffset>67</wp:posOffset>
                      </wp:positionV>
                      <wp:extent cx="117360" cy="100080"/>
                      <wp:effectExtent l="38100" t="38100" r="35560" b="40005"/>
                      <wp:wrapNone/>
                      <wp:docPr id="680" name="Ink 6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360" cy="10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EC2A4A" id="Ink 680" o:spid="_x0000_s1026" type="#_x0000_t75" style="position:absolute;margin-left:235pt;margin-top:-.6pt;width:10.5pt;height:9.1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">
                      <v:imagedata r:id="rId12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0528" behindDoc="0" locked="0" layoutInCell="1" allowOverlap="1">
                      <wp:simplePos x="0" y="0"/>
                      <wp:positionH relativeFrom="column">
                        <wp:posOffset>2828477</wp:posOffset>
                      </wp:positionH>
                      <wp:positionV relativeFrom="paragraph">
                        <wp:posOffset>126067</wp:posOffset>
                      </wp:positionV>
                      <wp:extent cx="139320" cy="48240"/>
                      <wp:effectExtent l="38100" t="38100" r="38735" b="41275"/>
                      <wp:wrapNone/>
                      <wp:docPr id="679" name="Ink 6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9320" cy="4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096AAF" id="Ink 679" o:spid="_x0000_s1026" type="#_x0000_t75" style="position:absolute;margin-left:222.1pt;margin-top:9.35pt;width:12.15pt;height: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">
                      <v:imagedata r:id="rId12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9504" behindDoc="0" locked="0" layoutInCell="1" allowOverlap="1">
                      <wp:simplePos x="0" y="0"/>
                      <wp:positionH relativeFrom="column">
                        <wp:posOffset>2825237</wp:posOffset>
                      </wp:positionH>
                      <wp:positionV relativeFrom="paragraph">
                        <wp:posOffset>115627</wp:posOffset>
                      </wp:positionV>
                      <wp:extent cx="64440" cy="75600"/>
                      <wp:effectExtent l="25400" t="38100" r="37465" b="38735"/>
                      <wp:wrapNone/>
                      <wp:docPr id="678" name="Ink 6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44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8B1029" id="Ink 678" o:spid="_x0000_s1026" type="#_x0000_t75" style="position:absolute;margin-left:221.85pt;margin-top:8.5pt;width:6.25pt;height:7.1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">
                      <v:imagedata r:id="rId12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8480" behindDoc="0" locked="0" layoutInCell="1" allowOverlap="1">
                      <wp:simplePos x="0" y="0"/>
                      <wp:positionH relativeFrom="column">
                        <wp:posOffset>2686277</wp:posOffset>
                      </wp:positionH>
                      <wp:positionV relativeFrom="paragraph">
                        <wp:posOffset>17347</wp:posOffset>
                      </wp:positionV>
                      <wp:extent cx="79920" cy="145080"/>
                      <wp:effectExtent l="38100" t="38100" r="34925" b="45720"/>
                      <wp:wrapNone/>
                      <wp:docPr id="677" name="Ink 6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920" cy="14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3D3E41" id="Ink 677" o:spid="_x0000_s1026" type="#_x0000_t75" style="position:absolute;margin-left:210.9pt;margin-top:.75pt;width:7.55pt;height:12.6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">
                      <v:imagedata r:id="rId12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8240" behindDoc="0" locked="0" layoutInCell="1" allowOverlap="1">
                      <wp:simplePos x="0" y="0"/>
                      <wp:positionH relativeFrom="column">
                        <wp:posOffset>2403317</wp:posOffset>
                      </wp:positionH>
                      <wp:positionV relativeFrom="paragraph">
                        <wp:posOffset>106267</wp:posOffset>
                      </wp:positionV>
                      <wp:extent cx="92160" cy="23040"/>
                      <wp:effectExtent l="38100" t="38100" r="34925" b="40640"/>
                      <wp:wrapNone/>
                      <wp:docPr id="667" name="Ink 6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2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B19BDA" id="Ink 667" o:spid="_x0000_s1026" type="#_x0000_t75" style="position:absolute;margin-left:188.65pt;margin-top:7.75pt;width:8.4pt;height:3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">
                      <v:imagedata r:id="rId12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7216" behindDoc="0" locked="0" layoutInCell="1" allowOverlap="1">
                      <wp:simplePos x="0" y="0"/>
                      <wp:positionH relativeFrom="column">
                        <wp:posOffset>2414117</wp:posOffset>
                      </wp:positionH>
                      <wp:positionV relativeFrom="paragraph">
                        <wp:posOffset>61987</wp:posOffset>
                      </wp:positionV>
                      <wp:extent cx="102600" cy="16920"/>
                      <wp:effectExtent l="38100" t="38100" r="37465" b="34290"/>
                      <wp:wrapNone/>
                      <wp:docPr id="666" name="Ink 6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600" cy="1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E1A658" id="Ink 666" o:spid="_x0000_s1026" type="#_x0000_t75" style="position:absolute;margin-left:189.5pt;margin-top:4.3pt;width:9.3pt;height:2.5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">
                      <v:imagedata r:id="rId12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6192" behindDoc="0" locked="0" layoutInCell="1" allowOverlap="1">
                      <wp:simplePos x="0" y="0"/>
                      <wp:positionH relativeFrom="column">
                        <wp:posOffset>2312957</wp:posOffset>
                      </wp:positionH>
                      <wp:positionV relativeFrom="paragraph">
                        <wp:posOffset>-34133</wp:posOffset>
                      </wp:positionV>
                      <wp:extent cx="44280" cy="88200"/>
                      <wp:effectExtent l="38100" t="38100" r="32385" b="39370"/>
                      <wp:wrapNone/>
                      <wp:docPr id="665" name="Ink 6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280" cy="88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08A82B" id="Ink 665" o:spid="_x0000_s1026" type="#_x0000_t75" style="position:absolute;margin-left:181.5pt;margin-top:-3.3pt;width:4.75pt;height:8.2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">
                      <v:imagedata r:id="rId12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5168" behindDoc="0" locked="0" layoutInCell="1" allowOverlap="1">
                      <wp:simplePos x="0" y="0"/>
                      <wp:positionH relativeFrom="column">
                        <wp:posOffset>2183357</wp:posOffset>
                      </wp:positionH>
                      <wp:positionV relativeFrom="paragraph">
                        <wp:posOffset>25987</wp:posOffset>
                      </wp:positionV>
                      <wp:extent cx="86400" cy="184320"/>
                      <wp:effectExtent l="38100" t="38100" r="0" b="44450"/>
                      <wp:wrapNone/>
                      <wp:docPr id="664" name="Ink 6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0" cy="18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B5449A" id="Ink 664" o:spid="_x0000_s1026" type="#_x0000_t75" style="position:absolute;margin-left:171.3pt;margin-top:1.45pt;width:8pt;height:15.7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">
                      <v:imagedata r:id="rId12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4144" behindDoc="0" locked="0" layoutInCell="1" allowOverlap="1">
                      <wp:simplePos x="0" y="0"/>
                      <wp:positionH relativeFrom="column">
                        <wp:posOffset>2111357</wp:posOffset>
                      </wp:positionH>
                      <wp:positionV relativeFrom="paragraph">
                        <wp:posOffset>14467</wp:posOffset>
                      </wp:positionV>
                      <wp:extent cx="101520" cy="119520"/>
                      <wp:effectExtent l="38100" t="38100" r="38735" b="33020"/>
                      <wp:wrapNone/>
                      <wp:docPr id="663" name="Ink 6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520" cy="11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C8A8EF" id="Ink 663" o:spid="_x0000_s1026" type="#_x0000_t75" style="position:absolute;margin-left:165.65pt;margin-top:.55pt;width:9.25pt;height:10.5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">
                      <v:imagedata r:id="rId1286" o:title=""/>
                    </v:shape>
                  </w:pict>
                </mc:Fallback>
              </mc:AlternateContent>
            </w:r>
            <w:r w:rsidR="00F13C04" w:rsidRPr="0037264E">
              <w:t>(1,-1)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F13C04" w:rsidRPr="0037264E" w:rsidRDefault="00CF57C6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4624" behindDoc="0" locked="0" layoutInCell="1" allowOverlap="1">
                      <wp:simplePos x="0" y="0"/>
                      <wp:positionH relativeFrom="column">
                        <wp:posOffset>2487197</wp:posOffset>
                      </wp:positionH>
                      <wp:positionV relativeFrom="paragraph">
                        <wp:posOffset>140657</wp:posOffset>
                      </wp:positionV>
                      <wp:extent cx="105840" cy="12240"/>
                      <wp:effectExtent l="38100" t="38100" r="34290" b="38735"/>
                      <wp:wrapNone/>
                      <wp:docPr id="683" name="Ink 6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84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5CE698" id="Ink 683" o:spid="_x0000_s1026" type="#_x0000_t75" style="position:absolute;margin-left:195.25pt;margin-top:10.5pt;width:9.55pt;height:2.1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">
                      <v:imagedata r:id="rId12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1312" behindDoc="0" locked="0" layoutInCell="1" allowOverlap="1">
                      <wp:simplePos x="0" y="0"/>
                      <wp:positionH relativeFrom="column">
                        <wp:posOffset>2330957</wp:posOffset>
                      </wp:positionH>
                      <wp:positionV relativeFrom="paragraph">
                        <wp:posOffset>77657</wp:posOffset>
                      </wp:positionV>
                      <wp:extent cx="49680" cy="104040"/>
                      <wp:effectExtent l="38100" t="38100" r="39370" b="36195"/>
                      <wp:wrapNone/>
                      <wp:docPr id="670" name="Ink 6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680" cy="10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EBC960" id="Ink 670" o:spid="_x0000_s1026" type="#_x0000_t75" style="position:absolute;margin-left:182.95pt;margin-top:5.5pt;width:5.1pt;height:9.4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">
                      <v:imagedata r:id="rId12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0288" behindDoc="0" locked="0" layoutInCell="1" allowOverlap="1">
                      <wp:simplePos x="0" y="0"/>
                      <wp:positionH relativeFrom="column">
                        <wp:posOffset>2312957</wp:posOffset>
                      </wp:positionH>
                      <wp:positionV relativeFrom="paragraph">
                        <wp:posOffset>90617</wp:posOffset>
                      </wp:positionV>
                      <wp:extent cx="10440" cy="55080"/>
                      <wp:effectExtent l="38100" t="38100" r="40640" b="34290"/>
                      <wp:wrapNone/>
                      <wp:docPr id="669" name="Ink 6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" cy="5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CFBB2F" id="Ink 669" o:spid="_x0000_s1026" type="#_x0000_t75" style="position:absolute;margin-left:181.5pt;margin-top:6.55pt;width:2pt;height:5.6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">
                      <v:imagedata r:id="rId1292" o:title=""/>
                    </v:shape>
                  </w:pict>
                </mc:Fallback>
              </mc:AlternateContent>
            </w:r>
            <w:r w:rsidR="00F13C04" w:rsidRPr="0037264E">
              <w:t>(-1,1)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CF57C6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8176" behindDoc="0" locked="0" layoutInCell="1" allowOverlap="1">
                      <wp:simplePos x="0" y="0"/>
                      <wp:positionH relativeFrom="column">
                        <wp:posOffset>1250452</wp:posOffset>
                      </wp:positionH>
                      <wp:positionV relativeFrom="paragraph">
                        <wp:posOffset>-2793</wp:posOffset>
                      </wp:positionV>
                      <wp:extent cx="453600" cy="190080"/>
                      <wp:effectExtent l="38100" t="38100" r="29210" b="38735"/>
                      <wp:wrapNone/>
                      <wp:docPr id="706" name="Ink 7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3600" cy="19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1B4081" id="Ink 706" o:spid="_x0000_s1026" type="#_x0000_t75" style="position:absolute;margin-left:97.85pt;margin-top:-.8pt;width:36.9pt;height:16.1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">
                      <v:imagedata r:id="rId1294" o:title=""/>
                    </v:shape>
                  </w:pict>
                </mc:Fallback>
              </mc:AlternateContent>
            </w:r>
            <w:r w:rsidR="00F13C04" w:rsidRPr="0037264E">
              <w:t>c.</w:t>
            </w:r>
          </w:p>
        </w:tc>
        <w:tc>
          <w:tcPr>
            <w:tcW w:w="7323" w:type="dxa"/>
            <w:vAlign w:val="center"/>
          </w:tcPr>
          <w:p w:rsidR="00F13C04" w:rsidRPr="0037264E" w:rsidRDefault="00CF57C6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9744" behindDoc="0" locked="0" layoutInCell="1" allowOverlap="1">
                      <wp:simplePos x="0" y="0"/>
                      <wp:positionH relativeFrom="column">
                        <wp:posOffset>3002717</wp:posOffset>
                      </wp:positionH>
                      <wp:positionV relativeFrom="paragraph">
                        <wp:posOffset>-3153</wp:posOffset>
                      </wp:positionV>
                      <wp:extent cx="172800" cy="91800"/>
                      <wp:effectExtent l="38100" t="38100" r="30480" b="35560"/>
                      <wp:wrapNone/>
                      <wp:docPr id="688" name="Ink 6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800" cy="9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788F67" id="Ink 688" o:spid="_x0000_s1026" type="#_x0000_t75" style="position:absolute;margin-left:235.85pt;margin-top:-.85pt;width:14.75pt;height:8.4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">
                      <v:imagedata r:id="rId12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8720" behindDoc="0" locked="0" layoutInCell="1" allowOverlap="1">
                      <wp:simplePos x="0" y="0"/>
                      <wp:positionH relativeFrom="column">
                        <wp:posOffset>3053837</wp:posOffset>
                      </wp:positionH>
                      <wp:positionV relativeFrom="paragraph">
                        <wp:posOffset>-8193</wp:posOffset>
                      </wp:positionV>
                      <wp:extent cx="49320" cy="75600"/>
                      <wp:effectExtent l="38100" t="38100" r="40005" b="38735"/>
                      <wp:wrapNone/>
                      <wp:docPr id="687" name="Ink 6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32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7CBCAA" id="Ink 687" o:spid="_x0000_s1026" type="#_x0000_t75" style="position:absolute;margin-left:239.85pt;margin-top:-1.25pt;width:5.1pt;height:7.1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">
                      <v:imagedata r:id="rId12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7696" behindDoc="0" locked="0" layoutInCell="1" allowOverlap="1">
                      <wp:simplePos x="0" y="0"/>
                      <wp:positionH relativeFrom="column">
                        <wp:posOffset>2849717</wp:posOffset>
                      </wp:positionH>
                      <wp:positionV relativeFrom="paragraph">
                        <wp:posOffset>-15033</wp:posOffset>
                      </wp:positionV>
                      <wp:extent cx="98280" cy="99000"/>
                      <wp:effectExtent l="38100" t="38100" r="16510" b="41275"/>
                      <wp:wrapNone/>
                      <wp:docPr id="686" name="Ink 6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280" cy="9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88D3C6" id="Ink 686" o:spid="_x0000_s1026" type="#_x0000_t75" style="position:absolute;margin-left:223.8pt;margin-top:-1.8pt;width:8.95pt;height:9.0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">
                      <v:imagedata r:id="rId13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6672" behindDoc="0" locked="0" layoutInCell="1" allowOverlap="1">
                      <wp:simplePos x="0" y="0"/>
                      <wp:positionH relativeFrom="column">
                        <wp:posOffset>2760797</wp:posOffset>
                      </wp:positionH>
                      <wp:positionV relativeFrom="paragraph">
                        <wp:posOffset>-43113</wp:posOffset>
                      </wp:positionV>
                      <wp:extent cx="48960" cy="98280"/>
                      <wp:effectExtent l="38100" t="38100" r="40005" b="41910"/>
                      <wp:wrapNone/>
                      <wp:docPr id="685" name="Ink 6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960" cy="9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F27904" id="Ink 685" o:spid="_x0000_s1026" type="#_x0000_t75" style="position:absolute;margin-left:216.8pt;margin-top:-4pt;width:5.05pt;height:9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">
                      <v:imagedata r:id="rId13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5648" behindDoc="0" locked="0" layoutInCell="1" allowOverlap="1">
                      <wp:simplePos x="0" y="0"/>
                      <wp:positionH relativeFrom="column">
                        <wp:posOffset>2454797</wp:posOffset>
                      </wp:positionH>
                      <wp:positionV relativeFrom="paragraph">
                        <wp:posOffset>6927</wp:posOffset>
                      </wp:positionV>
                      <wp:extent cx="141840" cy="8280"/>
                      <wp:effectExtent l="38100" t="38100" r="36195" b="42545"/>
                      <wp:wrapNone/>
                      <wp:docPr id="684" name="Ink 6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184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0B502E" id="Ink 684" o:spid="_x0000_s1026" type="#_x0000_t75" style="position:absolute;margin-left:192.7pt;margin-top:-.05pt;width:12.35pt;height:1.8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">
                      <v:imagedata r:id="rId13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9264" behindDoc="0" locked="0" layoutInCell="1" allowOverlap="1">
                      <wp:simplePos x="0" y="0"/>
                      <wp:positionH relativeFrom="column">
                        <wp:posOffset>2162837</wp:posOffset>
                      </wp:positionH>
                      <wp:positionV relativeFrom="paragraph">
                        <wp:posOffset>-23313</wp:posOffset>
                      </wp:positionV>
                      <wp:extent cx="74160" cy="195120"/>
                      <wp:effectExtent l="25400" t="38100" r="27940" b="33655"/>
                      <wp:wrapNone/>
                      <wp:docPr id="668" name="Ink 6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160" cy="19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5CD4F2" id="Ink 668" o:spid="_x0000_s1026" type="#_x0000_t75" style="position:absolute;margin-left:169.7pt;margin-top:-2.45pt;width:7.1pt;height:16.5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">
                      <v:imagedata r:id="rId1306" o:title=""/>
                    </v:shape>
                  </w:pict>
                </mc:Fallback>
              </mc:AlternateContent>
            </w:r>
            <w:r w:rsidR="00F13C04" w:rsidRPr="0037264E">
              <w:t>(0,1</w:t>
            </w:r>
            <w:r w:rsidR="007F6B84" w:rsidRPr="0037264E">
              <w:t>7</w:t>
            </w:r>
            <w:r w:rsidR="00F13C04" w:rsidRPr="0037264E">
              <w:t>)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F13C04" w:rsidRPr="0037264E" w:rsidRDefault="00CF57C6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7152" behindDoc="0" locked="0" layoutInCell="1" allowOverlap="1">
                      <wp:simplePos x="0" y="0"/>
                      <wp:positionH relativeFrom="column">
                        <wp:posOffset>4241837</wp:posOffset>
                      </wp:positionH>
                      <wp:positionV relativeFrom="paragraph">
                        <wp:posOffset>69397</wp:posOffset>
                      </wp:positionV>
                      <wp:extent cx="143640" cy="2880"/>
                      <wp:effectExtent l="38100" t="38100" r="34290" b="35560"/>
                      <wp:wrapNone/>
                      <wp:docPr id="705" name="Ink 7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3640" cy="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D1CB67" id="Ink 705" o:spid="_x0000_s1026" type="#_x0000_t75" style="position:absolute;margin-left:333.45pt;margin-top:4.85pt;width:12.5pt;height:1.4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">
                      <v:imagedata r:id="rId13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6128" behindDoc="0" locked="0" layoutInCell="1" allowOverlap="1">
                      <wp:simplePos x="0" y="0"/>
                      <wp:positionH relativeFrom="column">
                        <wp:posOffset>4285037</wp:posOffset>
                      </wp:positionH>
                      <wp:positionV relativeFrom="paragraph">
                        <wp:posOffset>-13043</wp:posOffset>
                      </wp:positionV>
                      <wp:extent cx="92160" cy="127080"/>
                      <wp:effectExtent l="38100" t="38100" r="34925" b="38100"/>
                      <wp:wrapNone/>
                      <wp:docPr id="704" name="Ink 7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12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A873E6" id="Ink 704" o:spid="_x0000_s1026" type="#_x0000_t75" style="position:absolute;margin-left:336.8pt;margin-top:-1.65pt;width:8.45pt;height:11.2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">
                      <v:imagedata r:id="rId13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5104" behindDoc="0" locked="0" layoutInCell="1" allowOverlap="1">
                      <wp:simplePos x="0" y="0"/>
                      <wp:positionH relativeFrom="column">
                        <wp:posOffset>4173437</wp:posOffset>
                      </wp:positionH>
                      <wp:positionV relativeFrom="paragraph">
                        <wp:posOffset>4237</wp:posOffset>
                      </wp:positionV>
                      <wp:extent cx="78840" cy="96840"/>
                      <wp:effectExtent l="38100" t="38100" r="35560" b="43180"/>
                      <wp:wrapNone/>
                      <wp:docPr id="703" name="Ink 7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9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40B263" id="Ink 703" o:spid="_x0000_s1026" type="#_x0000_t75" style="position:absolute;margin-left:328pt;margin-top:-.25pt;width:7.4pt;height:8.8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">
                      <v:imagedata r:id="rId13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4080" behindDoc="0" locked="0" layoutInCell="1" allowOverlap="1">
                      <wp:simplePos x="0" y="0"/>
                      <wp:positionH relativeFrom="column">
                        <wp:posOffset>4064357</wp:posOffset>
                      </wp:positionH>
                      <wp:positionV relativeFrom="paragraph">
                        <wp:posOffset>69397</wp:posOffset>
                      </wp:positionV>
                      <wp:extent cx="104040" cy="18720"/>
                      <wp:effectExtent l="25400" t="38100" r="36195" b="32385"/>
                      <wp:wrapNone/>
                      <wp:docPr id="702" name="Ink 7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04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06F9DF" id="Ink 702" o:spid="_x0000_s1026" type="#_x0000_t75" style="position:absolute;margin-left:319.45pt;margin-top:4.85pt;width:9.45pt;height:2.6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">
                      <v:imagedata r:id="rId13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3056" behindDoc="0" locked="0" layoutInCell="1" allowOverlap="1">
                      <wp:simplePos x="0" y="0"/>
                      <wp:positionH relativeFrom="column">
                        <wp:posOffset>4054277</wp:posOffset>
                      </wp:positionH>
                      <wp:positionV relativeFrom="paragraph">
                        <wp:posOffset>52837</wp:posOffset>
                      </wp:positionV>
                      <wp:extent cx="77400" cy="9000"/>
                      <wp:effectExtent l="38100" t="38100" r="37465" b="29210"/>
                      <wp:wrapNone/>
                      <wp:docPr id="701" name="Ink 7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EB45D2" id="Ink 701" o:spid="_x0000_s1026" type="#_x0000_t75" style="position:absolute;margin-left:318.65pt;margin-top:3.55pt;width:7.35pt;height:1.9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">
                      <v:imagedata r:id="rId13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2032" behindDoc="0" locked="0" layoutInCell="1" allowOverlap="1">
                      <wp:simplePos x="0" y="0"/>
                      <wp:positionH relativeFrom="column">
                        <wp:posOffset>3875357</wp:posOffset>
                      </wp:positionH>
                      <wp:positionV relativeFrom="paragraph">
                        <wp:posOffset>38437</wp:posOffset>
                      </wp:positionV>
                      <wp:extent cx="113040" cy="180720"/>
                      <wp:effectExtent l="38100" t="38100" r="39370" b="35560"/>
                      <wp:wrapNone/>
                      <wp:docPr id="700" name="Ink 7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040" cy="180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1C259F" id="Ink 700" o:spid="_x0000_s1026" type="#_x0000_t75" style="position:absolute;margin-left:304.55pt;margin-top:2.45pt;width:10.1pt;height:15.4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">
                      <v:imagedata r:id="rId13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1008" behindDoc="0" locked="0" layoutInCell="1" allowOverlap="1">
                      <wp:simplePos x="0" y="0"/>
                      <wp:positionH relativeFrom="column">
                        <wp:posOffset>3792197</wp:posOffset>
                      </wp:positionH>
                      <wp:positionV relativeFrom="paragraph">
                        <wp:posOffset>44197</wp:posOffset>
                      </wp:positionV>
                      <wp:extent cx="27720" cy="54000"/>
                      <wp:effectExtent l="38100" t="38100" r="23495" b="34925"/>
                      <wp:wrapNone/>
                      <wp:docPr id="699" name="Ink 6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720" cy="5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C665E1" id="Ink 699" o:spid="_x0000_s1026" type="#_x0000_t75" style="position:absolute;margin-left:298pt;margin-top:2.9pt;width:3.4pt;height:5.4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">
                      <v:imagedata r:id="rId13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9984" behindDoc="0" locked="0" layoutInCell="1" allowOverlap="1">
                      <wp:simplePos x="0" y="0"/>
                      <wp:positionH relativeFrom="column">
                        <wp:posOffset>3670877</wp:posOffset>
                      </wp:positionH>
                      <wp:positionV relativeFrom="paragraph">
                        <wp:posOffset>87397</wp:posOffset>
                      </wp:positionV>
                      <wp:extent cx="113400" cy="8640"/>
                      <wp:effectExtent l="38100" t="38100" r="39370" b="42545"/>
                      <wp:wrapNone/>
                      <wp:docPr id="698" name="Ink 6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40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CBCF1E" id="Ink 698" o:spid="_x0000_s1026" type="#_x0000_t75" style="position:absolute;margin-left:288.45pt;margin-top:6.3pt;width:10.15pt;height:1.9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">
                      <v:imagedata r:id="rId13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8960" behindDoc="0" locked="0" layoutInCell="1" allowOverlap="1">
                      <wp:simplePos x="0" y="0"/>
                      <wp:positionH relativeFrom="column">
                        <wp:posOffset>3410237</wp:posOffset>
                      </wp:positionH>
                      <wp:positionV relativeFrom="paragraph">
                        <wp:posOffset>39877</wp:posOffset>
                      </wp:positionV>
                      <wp:extent cx="89280" cy="77040"/>
                      <wp:effectExtent l="38100" t="38100" r="25400" b="37465"/>
                      <wp:wrapNone/>
                      <wp:docPr id="697" name="Ink 6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280" cy="7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64EF41" id="Ink 697" o:spid="_x0000_s1026" type="#_x0000_t75" style="position:absolute;margin-left:267.9pt;margin-top:2.55pt;width:8.25pt;height:7.2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">
                      <v:imagedata r:id="rId13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7936" behindDoc="0" locked="0" layoutInCell="1" allowOverlap="1">
                      <wp:simplePos x="0" y="0"/>
                      <wp:positionH relativeFrom="column">
                        <wp:posOffset>3275237</wp:posOffset>
                      </wp:positionH>
                      <wp:positionV relativeFrom="paragraph">
                        <wp:posOffset>96757</wp:posOffset>
                      </wp:positionV>
                      <wp:extent cx="124200" cy="7560"/>
                      <wp:effectExtent l="25400" t="38100" r="28575" b="43815"/>
                      <wp:wrapNone/>
                      <wp:docPr id="696" name="Ink 6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20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C1644D" id="Ink 696" o:spid="_x0000_s1026" type="#_x0000_t75" style="position:absolute;margin-left:257.3pt;margin-top:7.05pt;width:11pt;height:1.8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">
                      <v:imagedata r:id="rId13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6912" behindDoc="0" locked="0" layoutInCell="1" allowOverlap="1">
                      <wp:simplePos x="0" y="0"/>
                      <wp:positionH relativeFrom="column">
                        <wp:posOffset>3285317</wp:posOffset>
                      </wp:positionH>
                      <wp:positionV relativeFrom="paragraph">
                        <wp:posOffset>51757</wp:posOffset>
                      </wp:positionV>
                      <wp:extent cx="80280" cy="22680"/>
                      <wp:effectExtent l="38100" t="38100" r="34290" b="41275"/>
                      <wp:wrapNone/>
                      <wp:docPr id="695" name="Ink 6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80" cy="2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8A4C2F" id="Ink 695" o:spid="_x0000_s1026" type="#_x0000_t75" style="position:absolute;margin-left:258.1pt;margin-top:3.5pt;width:7.5pt;height:3.0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">
                      <v:imagedata r:id="rId13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5888" behindDoc="0" locked="0" layoutInCell="1" allowOverlap="1">
                      <wp:simplePos x="0" y="0"/>
                      <wp:positionH relativeFrom="column">
                        <wp:posOffset>3139157</wp:posOffset>
                      </wp:positionH>
                      <wp:positionV relativeFrom="paragraph">
                        <wp:posOffset>57157</wp:posOffset>
                      </wp:positionV>
                      <wp:extent cx="102240" cy="68400"/>
                      <wp:effectExtent l="38100" t="38100" r="37465" b="33655"/>
                      <wp:wrapNone/>
                      <wp:docPr id="694" name="Ink 6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6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2CB527" id="Ink 694" o:spid="_x0000_s1026" type="#_x0000_t75" style="position:absolute;margin-left:246.6pt;margin-top:3.9pt;width:9.2pt;height:6.6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">
                      <v:imagedata r:id="rId13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4864" behindDoc="0" locked="0" layoutInCell="1" allowOverlap="1">
                      <wp:simplePos x="0" y="0"/>
                      <wp:positionH relativeFrom="column">
                        <wp:posOffset>3137717</wp:posOffset>
                      </wp:positionH>
                      <wp:positionV relativeFrom="paragraph">
                        <wp:posOffset>43117</wp:posOffset>
                      </wp:positionV>
                      <wp:extent cx="20160" cy="81360"/>
                      <wp:effectExtent l="38100" t="38100" r="31115" b="33020"/>
                      <wp:wrapNone/>
                      <wp:docPr id="693" name="Ink 6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60" cy="8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EBD83E" id="Ink 693" o:spid="_x0000_s1026" type="#_x0000_t75" style="position:absolute;margin-left:246.45pt;margin-top:2.85pt;width:2.85pt;height:7.5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">
                      <v:imagedata r:id="rId13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3840" behindDoc="0" locked="0" layoutInCell="1" allowOverlap="1">
                      <wp:simplePos x="0" y="0"/>
                      <wp:positionH relativeFrom="column">
                        <wp:posOffset>2842517</wp:posOffset>
                      </wp:positionH>
                      <wp:positionV relativeFrom="paragraph">
                        <wp:posOffset>20437</wp:posOffset>
                      </wp:positionV>
                      <wp:extent cx="52920" cy="109440"/>
                      <wp:effectExtent l="38100" t="38100" r="36195" b="43180"/>
                      <wp:wrapNone/>
                      <wp:docPr id="692" name="Ink 6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920" cy="10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5406C0" id="Ink 692" o:spid="_x0000_s1026" type="#_x0000_t75" style="position:absolute;margin-left:223.2pt;margin-top:1.05pt;width:5.35pt;height:9.8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">
                      <v:imagedata r:id="rId13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2816" behindDoc="0" locked="0" layoutInCell="1" allowOverlap="1">
                      <wp:simplePos x="0" y="0"/>
                      <wp:positionH relativeFrom="column">
                        <wp:posOffset>2920637</wp:posOffset>
                      </wp:positionH>
                      <wp:positionV relativeFrom="paragraph">
                        <wp:posOffset>43117</wp:posOffset>
                      </wp:positionV>
                      <wp:extent cx="38880" cy="69120"/>
                      <wp:effectExtent l="25400" t="38100" r="24765" b="33020"/>
                      <wp:wrapNone/>
                      <wp:docPr id="691" name="Ink 6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880" cy="6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2B3274" id="Ink 691" o:spid="_x0000_s1026" type="#_x0000_t75" style="position:absolute;margin-left:229.35pt;margin-top:2.8pt;width:4.25pt;height:6.6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">
                      <v:imagedata r:id="rId13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1792" behindDoc="0" locked="0" layoutInCell="1" allowOverlap="1">
                      <wp:simplePos x="0" y="0"/>
                      <wp:positionH relativeFrom="column">
                        <wp:posOffset>2858717</wp:posOffset>
                      </wp:positionH>
                      <wp:positionV relativeFrom="paragraph">
                        <wp:posOffset>94957</wp:posOffset>
                      </wp:positionV>
                      <wp:extent cx="72720" cy="9360"/>
                      <wp:effectExtent l="38100" t="38100" r="29210" b="41910"/>
                      <wp:wrapNone/>
                      <wp:docPr id="690" name="Ink 6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72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625174" id="Ink 690" o:spid="_x0000_s1026" type="#_x0000_t75" style="position:absolute;margin-left:224.5pt;margin-top:6.9pt;width:6.95pt;height:2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">
                      <v:imagedata r:id="rId13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0768" behindDoc="0" locked="0" layoutInCell="1" allowOverlap="1">
                      <wp:simplePos x="0" y="0"/>
                      <wp:positionH relativeFrom="column">
                        <wp:posOffset>2848637</wp:posOffset>
                      </wp:positionH>
                      <wp:positionV relativeFrom="paragraph">
                        <wp:posOffset>67237</wp:posOffset>
                      </wp:positionV>
                      <wp:extent cx="92520" cy="20160"/>
                      <wp:effectExtent l="38100" t="38100" r="34925" b="31115"/>
                      <wp:wrapNone/>
                      <wp:docPr id="689" name="Ink 6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2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68211B" id="Ink 689" o:spid="_x0000_s1026" type="#_x0000_t75" style="position:absolute;margin-left:223.7pt;margin-top:4.7pt;width:8.5pt;height:2.8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">
                      <v:imagedata r:id="rId13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7456" behindDoc="0" locked="0" layoutInCell="1" allowOverlap="1">
                      <wp:simplePos x="0" y="0"/>
                      <wp:positionH relativeFrom="column">
                        <wp:posOffset>2606357</wp:posOffset>
                      </wp:positionH>
                      <wp:positionV relativeFrom="paragraph">
                        <wp:posOffset>44197</wp:posOffset>
                      </wp:positionV>
                      <wp:extent cx="63360" cy="83880"/>
                      <wp:effectExtent l="38100" t="38100" r="26035" b="43180"/>
                      <wp:wrapNone/>
                      <wp:docPr id="676" name="Ink 6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360" cy="83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72ADC2" id="Ink 676" o:spid="_x0000_s1026" type="#_x0000_t75" style="position:absolute;margin-left:204.6pt;margin-top:2.9pt;width:6.25pt;height:7.8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">
                      <v:imagedata r:id="rId13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6432" behindDoc="0" locked="0" layoutInCell="1" allowOverlap="1">
                      <wp:simplePos x="0" y="0"/>
                      <wp:positionH relativeFrom="column">
                        <wp:posOffset>2450837</wp:posOffset>
                      </wp:positionH>
                      <wp:positionV relativeFrom="paragraph">
                        <wp:posOffset>103957</wp:posOffset>
                      </wp:positionV>
                      <wp:extent cx="107280" cy="15120"/>
                      <wp:effectExtent l="38100" t="38100" r="33020" b="36195"/>
                      <wp:wrapNone/>
                      <wp:docPr id="675" name="Ink 6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28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C06240" id="Ink 675" o:spid="_x0000_s1026" type="#_x0000_t75" style="position:absolute;margin-left:192.4pt;margin-top:7.6pt;width:9.7pt;height:2.4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">
                      <v:imagedata r:id="rId13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5408" behindDoc="0" locked="0" layoutInCell="1" allowOverlap="1">
                      <wp:simplePos x="0" y="0"/>
                      <wp:positionH relativeFrom="column">
                        <wp:posOffset>2446517</wp:posOffset>
                      </wp:positionH>
                      <wp:positionV relativeFrom="paragraph">
                        <wp:posOffset>62557</wp:posOffset>
                      </wp:positionV>
                      <wp:extent cx="77760" cy="10800"/>
                      <wp:effectExtent l="38100" t="38100" r="11430" b="40005"/>
                      <wp:wrapNone/>
                      <wp:docPr id="674" name="Ink 6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76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B30B81" id="Ink 674" o:spid="_x0000_s1026" type="#_x0000_t75" style="position:absolute;margin-left:192.05pt;margin-top:4.35pt;width:7.3pt;height:2.0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">
                      <v:imagedata r:id="rId13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4384" behindDoc="0" locked="0" layoutInCell="1" allowOverlap="1">
                      <wp:simplePos x="0" y="0"/>
                      <wp:positionH relativeFrom="column">
                        <wp:posOffset>2391437</wp:posOffset>
                      </wp:positionH>
                      <wp:positionV relativeFrom="paragraph">
                        <wp:posOffset>-803</wp:posOffset>
                      </wp:positionV>
                      <wp:extent cx="17280" cy="53280"/>
                      <wp:effectExtent l="38100" t="38100" r="33655" b="36195"/>
                      <wp:wrapNone/>
                      <wp:docPr id="673" name="Ink 6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80" cy="5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F9A380" id="Ink 673" o:spid="_x0000_s1026" type="#_x0000_t75" style="position:absolute;margin-left:187.7pt;margin-top:-.65pt;width:2.5pt;height:5.4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">
                      <v:imagedata r:id="rId13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3360" behindDoc="0" locked="0" layoutInCell="1" allowOverlap="1">
                      <wp:simplePos x="0" y="0"/>
                      <wp:positionH relativeFrom="column">
                        <wp:posOffset>2368037</wp:posOffset>
                      </wp:positionH>
                      <wp:positionV relativeFrom="paragraph">
                        <wp:posOffset>-6923</wp:posOffset>
                      </wp:positionV>
                      <wp:extent cx="10800" cy="52920"/>
                      <wp:effectExtent l="38100" t="38100" r="40005" b="36195"/>
                      <wp:wrapNone/>
                      <wp:docPr id="672" name="Ink 6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00" cy="5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A7B425" id="Ink 672" o:spid="_x0000_s1026" type="#_x0000_t75" style="position:absolute;margin-left:185.85pt;margin-top:-1.15pt;width:2.05pt;height:5.3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">
                      <v:imagedata r:id="rId13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2336" behindDoc="0" locked="0" layoutInCell="1" allowOverlap="1">
                      <wp:simplePos x="0" y="0"/>
                      <wp:positionH relativeFrom="column">
                        <wp:posOffset>2237717</wp:posOffset>
                      </wp:positionH>
                      <wp:positionV relativeFrom="paragraph">
                        <wp:posOffset>82357</wp:posOffset>
                      </wp:positionV>
                      <wp:extent cx="69840" cy="129600"/>
                      <wp:effectExtent l="25400" t="38100" r="19685" b="35560"/>
                      <wp:wrapNone/>
                      <wp:docPr id="671" name="Ink 6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840" cy="12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0DD94D" id="Ink 671" o:spid="_x0000_s1026" type="#_x0000_t75" style="position:absolute;margin-left:175.6pt;margin-top:5.95pt;width:6.75pt;height:11.4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">
                      <v:imagedata r:id="rId1352" o:title=""/>
                    </v:shape>
                  </w:pict>
                </mc:Fallback>
              </mc:AlternateContent>
            </w:r>
            <w:r w:rsidR="00F13C04" w:rsidRPr="0037264E">
              <w:t>(1,-1) and (-1,1)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e.</w:t>
            </w:r>
          </w:p>
        </w:tc>
        <w:tc>
          <w:tcPr>
            <w:tcW w:w="7323" w:type="dxa"/>
          </w:tcPr>
          <w:p w:rsidR="00F13C04" w:rsidRPr="0037264E" w:rsidRDefault="00F13C04" w:rsidP="003319CB"/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f.</w:t>
            </w:r>
          </w:p>
        </w:tc>
        <w:tc>
          <w:tcPr>
            <w:tcW w:w="7323" w:type="dxa"/>
          </w:tcPr>
          <w:p w:rsidR="00F13C04" w:rsidRPr="0037264E" w:rsidRDefault="00F13C04" w:rsidP="003319CB"/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ANS:</w:t>
            </w:r>
          </w:p>
        </w:tc>
        <w:tc>
          <w:tcPr>
            <w:tcW w:w="7323" w:type="dxa"/>
          </w:tcPr>
          <w:p w:rsidR="00F13C04" w:rsidRPr="0037264E" w:rsidRDefault="00E37F8C" w:rsidP="003319CB">
            <w:r w:rsidRPr="0037264E">
              <w:t>C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PTS:</w:t>
            </w:r>
          </w:p>
        </w:tc>
        <w:tc>
          <w:tcPr>
            <w:tcW w:w="7323" w:type="dxa"/>
          </w:tcPr>
          <w:p w:rsidR="00F13C04" w:rsidRPr="0037264E" w:rsidRDefault="00F13C04" w:rsidP="003319CB"/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CHAPTER:</w:t>
            </w:r>
          </w:p>
        </w:tc>
        <w:tc>
          <w:tcPr>
            <w:tcW w:w="7323" w:type="dxa"/>
          </w:tcPr>
          <w:p w:rsidR="00F13C04" w:rsidRPr="0037264E" w:rsidRDefault="00F13C04" w:rsidP="003319CB">
            <w:r w:rsidRPr="0037264E">
              <w:t>3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MIX CHOICES:</w:t>
            </w:r>
          </w:p>
        </w:tc>
        <w:tc>
          <w:tcPr>
            <w:tcW w:w="7323" w:type="dxa"/>
          </w:tcPr>
          <w:p w:rsidR="00F13C04" w:rsidRPr="0037264E" w:rsidRDefault="00E37F8C" w:rsidP="003319CB">
            <w:r w:rsidRPr="0037264E">
              <w:t>Y</w:t>
            </w:r>
            <w:r w:rsidR="00F13C04" w:rsidRPr="0037264E">
              <w:t>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F13C04" w:rsidRPr="0037264E">
        <w:tc>
          <w:tcPr>
            <w:tcW w:w="2088" w:type="dxa"/>
          </w:tcPr>
          <w:p w:rsidR="00F13C04" w:rsidRPr="0037264E" w:rsidRDefault="00691DD9" w:rsidP="003319CB">
            <w:r w:rsidRPr="0037264E">
              <w:t>QN=13</w:t>
            </w:r>
          </w:p>
        </w:tc>
        <w:tc>
          <w:tcPr>
            <w:tcW w:w="7290" w:type="dxa"/>
            <w:vAlign w:val="center"/>
          </w:tcPr>
          <w:p w:rsidR="00F13C04" w:rsidRPr="0037264E" w:rsidRDefault="002C6C85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0704" behindDoc="0" locked="0" layoutInCell="1" allowOverlap="1">
                      <wp:simplePos x="0" y="0"/>
                      <wp:positionH relativeFrom="column">
                        <wp:posOffset>3301984</wp:posOffset>
                      </wp:positionH>
                      <wp:positionV relativeFrom="paragraph">
                        <wp:posOffset>-41008</wp:posOffset>
                      </wp:positionV>
                      <wp:extent cx="329400" cy="251640"/>
                      <wp:effectExtent l="25400" t="38100" r="26670" b="40640"/>
                      <wp:wrapNone/>
                      <wp:docPr id="728" name="Ink 7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9400" cy="251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F1BAE5" id="Ink 728" o:spid="_x0000_s1026" type="#_x0000_t75" style="position:absolute;margin-left:259.4pt;margin-top:-3.85pt;width:27.2pt;height:21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">
                      <v:imagedata r:id="rId13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9680" behindDoc="0" locked="0" layoutInCell="1" allowOverlap="1">
                      <wp:simplePos x="0" y="0"/>
                      <wp:positionH relativeFrom="column">
                        <wp:posOffset>3251224</wp:posOffset>
                      </wp:positionH>
                      <wp:positionV relativeFrom="paragraph">
                        <wp:posOffset>-24448</wp:posOffset>
                      </wp:positionV>
                      <wp:extent cx="47880" cy="227880"/>
                      <wp:effectExtent l="38100" t="38100" r="41275" b="39370"/>
                      <wp:wrapNone/>
                      <wp:docPr id="727" name="Ink 7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880" cy="22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D93F6F" id="Ink 727" o:spid="_x0000_s1026" type="#_x0000_t75" style="position:absolute;margin-left:255.4pt;margin-top:-2.55pt;width:4.95pt;height:19.2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">
                      <v:imagedata r:id="rId13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2512" behindDoc="0" locked="0" layoutInCell="1" allowOverlap="1">
                      <wp:simplePos x="0" y="0"/>
                      <wp:positionH relativeFrom="column">
                        <wp:posOffset>4106584</wp:posOffset>
                      </wp:positionH>
                      <wp:positionV relativeFrom="paragraph">
                        <wp:posOffset>455432</wp:posOffset>
                      </wp:positionV>
                      <wp:extent cx="129960" cy="113760"/>
                      <wp:effectExtent l="38100" t="38100" r="10160" b="38735"/>
                      <wp:wrapNone/>
                      <wp:docPr id="720" name="Ink 7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960" cy="11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BCE8EC" id="Ink 720" o:spid="_x0000_s1026" type="#_x0000_t75" style="position:absolute;margin-left:322.75pt;margin-top:35.25pt;width:11.45pt;height:10.1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">
                      <v:imagedata r:id="rId13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0464" behindDoc="0" locked="0" layoutInCell="1" allowOverlap="1">
                      <wp:simplePos x="0" y="0"/>
                      <wp:positionH relativeFrom="column">
                        <wp:posOffset>3895984</wp:posOffset>
                      </wp:positionH>
                      <wp:positionV relativeFrom="paragraph">
                        <wp:posOffset>482072</wp:posOffset>
                      </wp:positionV>
                      <wp:extent cx="117000" cy="25920"/>
                      <wp:effectExtent l="38100" t="38100" r="35560" b="38100"/>
                      <wp:wrapNone/>
                      <wp:docPr id="718" name="Ink 7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000" cy="2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456536" id="Ink 718" o:spid="_x0000_s1026" type="#_x0000_t75" style="position:absolute;margin-left:306.15pt;margin-top:37.35pt;width:10.4pt;height:3.3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">
                      <v:imagedata r:id="rId13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9440" behindDoc="0" locked="0" layoutInCell="1" allowOverlap="1">
                      <wp:simplePos x="0" y="0"/>
                      <wp:positionH relativeFrom="column">
                        <wp:posOffset>3715984</wp:posOffset>
                      </wp:positionH>
                      <wp:positionV relativeFrom="paragraph">
                        <wp:posOffset>446792</wp:posOffset>
                      </wp:positionV>
                      <wp:extent cx="102960" cy="135000"/>
                      <wp:effectExtent l="38100" t="38100" r="36830" b="30480"/>
                      <wp:wrapNone/>
                      <wp:docPr id="717" name="Ink 7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960" cy="135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97178D" id="Ink 717" o:spid="_x0000_s1026" type="#_x0000_t75" style="position:absolute;margin-left:292pt;margin-top:34.6pt;width:9.3pt;height:11.8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">
                      <v:imagedata r:id="rId13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8416" behindDoc="0" locked="0" layoutInCell="1" allowOverlap="1">
                      <wp:simplePos x="0" y="0"/>
                      <wp:positionH relativeFrom="column">
                        <wp:posOffset>3541024</wp:posOffset>
                      </wp:positionH>
                      <wp:positionV relativeFrom="paragraph">
                        <wp:posOffset>429152</wp:posOffset>
                      </wp:positionV>
                      <wp:extent cx="56520" cy="162720"/>
                      <wp:effectExtent l="38100" t="38100" r="32385" b="40640"/>
                      <wp:wrapNone/>
                      <wp:docPr id="716" name="Ink 7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520" cy="16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6D8167" id="Ink 716" o:spid="_x0000_s1026" type="#_x0000_t75" style="position:absolute;margin-left:278.2pt;margin-top:33.25pt;width:5.65pt;height:14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">
                      <v:imagedata r:id="rId13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7392" behindDoc="0" locked="0" layoutInCell="1" allowOverlap="1">
                      <wp:simplePos x="0" y="0"/>
                      <wp:positionH relativeFrom="column">
                        <wp:posOffset>3499624</wp:posOffset>
                      </wp:positionH>
                      <wp:positionV relativeFrom="paragraph">
                        <wp:posOffset>502952</wp:posOffset>
                      </wp:positionV>
                      <wp:extent cx="138960" cy="9360"/>
                      <wp:effectExtent l="38100" t="38100" r="39370" b="41910"/>
                      <wp:wrapNone/>
                      <wp:docPr id="715" name="Ink 7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96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639E3A" id="Ink 715" o:spid="_x0000_s1026" type="#_x0000_t75" style="position:absolute;margin-left:274.95pt;margin-top:39pt;width:12.2pt;height:2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">
                      <v:imagedata r:id="rId13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6368" behindDoc="0" locked="0" layoutInCell="1" allowOverlap="1">
                      <wp:simplePos x="0" y="0"/>
                      <wp:positionH relativeFrom="column">
                        <wp:posOffset>3337264</wp:posOffset>
                      </wp:positionH>
                      <wp:positionV relativeFrom="paragraph">
                        <wp:posOffset>468752</wp:posOffset>
                      </wp:positionV>
                      <wp:extent cx="174960" cy="77760"/>
                      <wp:effectExtent l="38100" t="38100" r="28575" b="36830"/>
                      <wp:wrapNone/>
                      <wp:docPr id="714" name="Ink 7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4960" cy="7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B0B9F1" id="Ink 714" o:spid="_x0000_s1026" type="#_x0000_t75" style="position:absolute;margin-left:262.2pt;margin-top:36.3pt;width:15pt;height:7.3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">
                      <v:imagedata r:id="rId13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5344" behindDoc="0" locked="0" layoutInCell="1" allowOverlap="1">
                      <wp:simplePos x="0" y="0"/>
                      <wp:positionH relativeFrom="column">
                        <wp:posOffset>3380824</wp:posOffset>
                      </wp:positionH>
                      <wp:positionV relativeFrom="paragraph">
                        <wp:posOffset>457232</wp:posOffset>
                      </wp:positionV>
                      <wp:extent cx="59760" cy="103320"/>
                      <wp:effectExtent l="38100" t="38100" r="41910" b="36830"/>
                      <wp:wrapNone/>
                      <wp:docPr id="713" name="Ink 7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760" cy="10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7CF54A" id="Ink 713" o:spid="_x0000_s1026" type="#_x0000_t75" style="position:absolute;margin-left:265.6pt;margin-top:35.4pt;width:5.9pt;height:9.4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">
                      <v:imagedata r:id="rId13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4320" behindDoc="0" locked="0" layoutInCell="1" allowOverlap="1">
                      <wp:simplePos x="0" y="0"/>
                      <wp:positionH relativeFrom="column">
                        <wp:posOffset>3184624</wp:posOffset>
                      </wp:positionH>
                      <wp:positionV relativeFrom="paragraph">
                        <wp:posOffset>443552</wp:posOffset>
                      </wp:positionV>
                      <wp:extent cx="121320" cy="117360"/>
                      <wp:effectExtent l="38100" t="38100" r="43815" b="35560"/>
                      <wp:wrapNone/>
                      <wp:docPr id="712" name="Ink 7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1320" cy="11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BC5073" id="Ink 712" o:spid="_x0000_s1026" type="#_x0000_t75" style="position:absolute;margin-left:250.15pt;margin-top:34.35pt;width:10.7pt;height:10.4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">
                      <v:imagedata r:id="rId13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3296" behindDoc="0" locked="0" layoutInCell="1" allowOverlap="1">
                      <wp:simplePos x="0" y="0"/>
                      <wp:positionH relativeFrom="column">
                        <wp:posOffset>3003184</wp:posOffset>
                      </wp:positionH>
                      <wp:positionV relativeFrom="paragraph">
                        <wp:posOffset>502592</wp:posOffset>
                      </wp:positionV>
                      <wp:extent cx="135360" cy="9000"/>
                      <wp:effectExtent l="38100" t="38100" r="42545" b="41910"/>
                      <wp:wrapNone/>
                      <wp:docPr id="711" name="Ink 7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36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E906CD" id="Ink 711" o:spid="_x0000_s1026" type="#_x0000_t75" style="position:absolute;margin-left:235.85pt;margin-top:38.95pt;width:11.85pt;height:1.9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">
                      <v:imagedata r:id="rId13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2272" behindDoc="0" locked="0" layoutInCell="1" allowOverlap="1">
                      <wp:simplePos x="0" y="0"/>
                      <wp:positionH relativeFrom="column">
                        <wp:posOffset>2877184</wp:posOffset>
                      </wp:positionH>
                      <wp:positionV relativeFrom="paragraph">
                        <wp:posOffset>394592</wp:posOffset>
                      </wp:positionV>
                      <wp:extent cx="76320" cy="68400"/>
                      <wp:effectExtent l="38100" t="38100" r="12700" b="33655"/>
                      <wp:wrapNone/>
                      <wp:docPr id="710" name="Ink 7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320" cy="6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11035F" id="Ink 710" o:spid="_x0000_s1026" type="#_x0000_t75" style="position:absolute;margin-left:225.95pt;margin-top:30.45pt;width:7.2pt;height:6.6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">
                      <v:imagedata r:id="rId13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1248" behindDoc="0" locked="0" layoutInCell="1" allowOverlap="1">
                      <wp:simplePos x="0" y="0"/>
                      <wp:positionH relativeFrom="column">
                        <wp:posOffset>2733184</wp:posOffset>
                      </wp:positionH>
                      <wp:positionV relativeFrom="paragraph">
                        <wp:posOffset>460472</wp:posOffset>
                      </wp:positionV>
                      <wp:extent cx="138960" cy="83520"/>
                      <wp:effectExtent l="38100" t="38100" r="39370" b="31115"/>
                      <wp:wrapNone/>
                      <wp:docPr id="709" name="Ink 7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96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E6853C" id="Ink 709" o:spid="_x0000_s1026" type="#_x0000_t75" style="position:absolute;margin-left:214.6pt;margin-top:35.65pt;width:12.2pt;height:7.8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">
                      <v:imagedata r:id="rId13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0224" behindDoc="0" locked="0" layoutInCell="1" allowOverlap="1">
                      <wp:simplePos x="0" y="0"/>
                      <wp:positionH relativeFrom="column">
                        <wp:posOffset>2751544</wp:posOffset>
                      </wp:positionH>
                      <wp:positionV relativeFrom="paragraph">
                        <wp:posOffset>436712</wp:posOffset>
                      </wp:positionV>
                      <wp:extent cx="55800" cy="111960"/>
                      <wp:effectExtent l="38100" t="38100" r="33655" b="40640"/>
                      <wp:wrapNone/>
                      <wp:docPr id="708" name="Ink 7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800" cy="11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BD3743" id="Ink 708" o:spid="_x0000_s1026" type="#_x0000_t75" style="position:absolute;margin-left:216.1pt;margin-top:33.8pt;width:5.65pt;height:10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">
                      <v:imagedata r:id="rId1380" o:title=""/>
                    </v:shape>
                  </w:pict>
                </mc:Fallback>
              </mc:AlternateContent>
            </w:r>
            <w:r w:rsidR="00CF57C6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9200" behindDoc="0" locked="0" layoutInCell="1" allowOverlap="1">
                      <wp:simplePos x="0" y="0"/>
                      <wp:positionH relativeFrom="column">
                        <wp:posOffset>2722024</wp:posOffset>
                      </wp:positionH>
                      <wp:positionV relativeFrom="paragraph">
                        <wp:posOffset>339512</wp:posOffset>
                      </wp:positionV>
                      <wp:extent cx="443520" cy="19440"/>
                      <wp:effectExtent l="38100" t="38100" r="26670" b="31750"/>
                      <wp:wrapNone/>
                      <wp:docPr id="707" name="Ink 7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352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43BE7B" id="Ink 707" o:spid="_x0000_s1026" type="#_x0000_t75" style="position:absolute;margin-left:213.75pt;margin-top:26.15pt;width:36.1pt;height:2.7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">
                      <v:imagedata r:id="rId1382" o:title=""/>
                    </v:shape>
                  </w:pict>
                </mc:Fallback>
              </mc:AlternateContent>
            </w:r>
            <w:r w:rsidR="00FD516F">
              <w:t xml:space="preserve">(Level 2) </w:t>
            </w:r>
            <w:r w:rsidR="00F13C04" w:rsidRPr="0037264E">
              <w:t>Use Newton’s Method with initial approximation x</w:t>
            </w:r>
            <w:r w:rsidR="00F13C04" w:rsidRPr="0037264E">
              <w:rPr>
                <w:vertAlign w:val="subscript"/>
              </w:rPr>
              <w:t>1</w:t>
            </w:r>
            <w:r w:rsidR="004E6445" w:rsidRPr="0037264E">
              <w:t>= 1</w:t>
            </w:r>
            <w:r w:rsidR="00F13C04" w:rsidRPr="0037264E">
              <w:t xml:space="preserve"> to find x</w:t>
            </w:r>
            <w:r w:rsidR="00DF4547" w:rsidRPr="0037264E">
              <w:rPr>
                <w:vertAlign w:val="subscript"/>
              </w:rPr>
              <w:t>3</w:t>
            </w:r>
            <w:r w:rsidR="00DF4547" w:rsidRPr="0037264E">
              <w:t xml:space="preserve">, the third </w:t>
            </w:r>
            <w:r w:rsidR="00F13C04" w:rsidRPr="0037264E">
              <w:t>approximation to the root of the equation x</w:t>
            </w:r>
            <w:r w:rsidR="00F13C04" w:rsidRPr="0037264E">
              <w:rPr>
                <w:vertAlign w:val="superscript"/>
              </w:rPr>
              <w:t>3</w:t>
            </w:r>
            <w:r w:rsidR="009864A0" w:rsidRPr="0037264E">
              <w:t>+2</w:t>
            </w:r>
            <w:r w:rsidR="006B3EF8" w:rsidRPr="0037264E">
              <w:t>=2x</w:t>
            </w:r>
            <w:r w:rsidR="00F13C04" w:rsidRPr="0037264E">
              <w:t>. Which is the result correct to 2 decimal places?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2C6C85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74368" behindDoc="0" locked="0" layoutInCell="1" allowOverlap="1">
                      <wp:simplePos x="0" y="0"/>
                      <wp:positionH relativeFrom="column">
                        <wp:posOffset>1227208</wp:posOffset>
                      </wp:positionH>
                      <wp:positionV relativeFrom="paragraph">
                        <wp:posOffset>-2391</wp:posOffset>
                      </wp:positionV>
                      <wp:extent cx="266040" cy="185760"/>
                      <wp:effectExtent l="38100" t="38100" r="1270" b="43180"/>
                      <wp:wrapNone/>
                      <wp:docPr id="839" name="Ink 8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6040" cy="18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341105" id="Ink 839" o:spid="_x0000_s1026" type="#_x0000_t75" style="position:absolute;margin-left:96.05pt;margin-top:-.8pt;width:22.2pt;height:15.8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">
                      <v:imagedata r:id="rId1384" o:title=""/>
                    </v:shape>
                  </w:pict>
                </mc:Fallback>
              </mc:AlternateContent>
            </w:r>
            <w:r w:rsidR="00F13C04" w:rsidRPr="0037264E">
              <w:t>a.</w:t>
            </w:r>
          </w:p>
        </w:tc>
        <w:tc>
          <w:tcPr>
            <w:tcW w:w="7290" w:type="dxa"/>
            <w:vAlign w:val="center"/>
          </w:tcPr>
          <w:p w:rsidR="00F13C04" w:rsidRPr="0037264E" w:rsidRDefault="002C6C85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3536" behindDoc="0" locked="0" layoutInCell="1" allowOverlap="1">
                      <wp:simplePos x="0" y="0"/>
                      <wp:positionH relativeFrom="column">
                        <wp:posOffset>2678824</wp:posOffset>
                      </wp:positionH>
                      <wp:positionV relativeFrom="paragraph">
                        <wp:posOffset>33032</wp:posOffset>
                      </wp:positionV>
                      <wp:extent cx="1043280" cy="154080"/>
                      <wp:effectExtent l="38100" t="38100" r="49530" b="36830"/>
                      <wp:wrapNone/>
                      <wp:docPr id="721" name="Ink 7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3280" cy="15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963366" id="Ink 721" o:spid="_x0000_s1026" type="#_x0000_t75" style="position:absolute;margin-left:210.35pt;margin-top:2pt;width:83.4pt;height:13.3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">
                      <v:imagedata r:id="rId13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1488" behindDoc="0" locked="0" layoutInCell="1" allowOverlap="1">
                      <wp:simplePos x="0" y="0"/>
                      <wp:positionH relativeFrom="column">
                        <wp:posOffset>3883384</wp:posOffset>
                      </wp:positionH>
                      <wp:positionV relativeFrom="paragraph">
                        <wp:posOffset>2072</wp:posOffset>
                      </wp:positionV>
                      <wp:extent cx="159840" cy="19440"/>
                      <wp:effectExtent l="38100" t="38100" r="31115" b="31750"/>
                      <wp:wrapNone/>
                      <wp:docPr id="719" name="Ink 7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984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B69D06" id="Ink 719" o:spid="_x0000_s1026" type="#_x0000_t75" style="position:absolute;margin-left:305.2pt;margin-top:-.45pt;width:13.85pt;height:2.7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">
                      <v:imagedata r:id="rId1388" o:title=""/>
                    </v:shape>
                  </w:pict>
                </mc:Fallback>
              </mc:AlternateContent>
            </w:r>
            <w:r w:rsidR="00F13C04" w:rsidRPr="0037264E">
              <w:t>1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F13C04" w:rsidRPr="0037264E" w:rsidRDefault="002C6C85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2448" behindDoc="0" locked="0" layoutInCell="1" allowOverlap="1">
                      <wp:simplePos x="0" y="0"/>
                      <wp:positionH relativeFrom="column">
                        <wp:posOffset>3845998</wp:posOffset>
                      </wp:positionH>
                      <wp:positionV relativeFrom="paragraph">
                        <wp:posOffset>163905</wp:posOffset>
                      </wp:positionV>
                      <wp:extent cx="81720" cy="25200"/>
                      <wp:effectExtent l="38100" t="38100" r="33020" b="38735"/>
                      <wp:wrapNone/>
                      <wp:docPr id="759" name="Ink 7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720" cy="2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4E788E" id="Ink 759" o:spid="_x0000_s1026" type="#_x0000_t75" style="position:absolute;margin-left:302.25pt;margin-top:12.3pt;width:7.7pt;height:3.2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">
                      <v:imagedata r:id="rId13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1424" behindDoc="0" locked="0" layoutInCell="1" allowOverlap="1">
                      <wp:simplePos x="0" y="0"/>
                      <wp:positionH relativeFrom="column">
                        <wp:posOffset>3772198</wp:posOffset>
                      </wp:positionH>
                      <wp:positionV relativeFrom="paragraph">
                        <wp:posOffset>86505</wp:posOffset>
                      </wp:positionV>
                      <wp:extent cx="47880" cy="68760"/>
                      <wp:effectExtent l="38100" t="38100" r="41275" b="33020"/>
                      <wp:wrapNone/>
                      <wp:docPr id="758" name="Ink 7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880" cy="6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F60FF3" id="Ink 758" o:spid="_x0000_s1026" type="#_x0000_t75" style="position:absolute;margin-left:296.4pt;margin-top:6.2pt;width:4.95pt;height:6.6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">
                      <v:imagedata r:id="rId13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0400" behindDoc="0" locked="0" layoutInCell="1" allowOverlap="1">
                      <wp:simplePos x="0" y="0"/>
                      <wp:positionH relativeFrom="column">
                        <wp:posOffset>3602278</wp:posOffset>
                      </wp:positionH>
                      <wp:positionV relativeFrom="paragraph">
                        <wp:posOffset>63105</wp:posOffset>
                      </wp:positionV>
                      <wp:extent cx="146880" cy="218520"/>
                      <wp:effectExtent l="38100" t="38100" r="31115" b="35560"/>
                      <wp:wrapNone/>
                      <wp:docPr id="757" name="Ink 7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6880" cy="21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D14D20" id="Ink 757" o:spid="_x0000_s1026" type="#_x0000_t75" style="position:absolute;margin-left:283.05pt;margin-top:4.35pt;width:12.75pt;height:18.4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">
                      <v:imagedata r:id="rId13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9376" behindDoc="0" locked="0" layoutInCell="1" allowOverlap="1">
                      <wp:simplePos x="0" y="0"/>
                      <wp:positionH relativeFrom="column">
                        <wp:posOffset>3565918</wp:posOffset>
                      </wp:positionH>
                      <wp:positionV relativeFrom="paragraph">
                        <wp:posOffset>106305</wp:posOffset>
                      </wp:positionV>
                      <wp:extent cx="43920" cy="58680"/>
                      <wp:effectExtent l="38100" t="38100" r="32385" b="43180"/>
                      <wp:wrapNone/>
                      <wp:docPr id="756" name="Ink 7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920" cy="5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CF0EE7" id="Ink 756" o:spid="_x0000_s1026" type="#_x0000_t75" style="position:absolute;margin-left:280.2pt;margin-top:7.75pt;width:4.65pt;height:5.8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">
                      <v:imagedata r:id="rId13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8352" behindDoc="0" locked="0" layoutInCell="1" allowOverlap="1">
                      <wp:simplePos x="0" y="0"/>
                      <wp:positionH relativeFrom="column">
                        <wp:posOffset>3512638</wp:posOffset>
                      </wp:positionH>
                      <wp:positionV relativeFrom="paragraph">
                        <wp:posOffset>113865</wp:posOffset>
                      </wp:positionV>
                      <wp:extent cx="87120" cy="30960"/>
                      <wp:effectExtent l="38100" t="38100" r="40005" b="33020"/>
                      <wp:wrapNone/>
                      <wp:docPr id="755" name="Ink 7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3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1714A2" id="Ink 755" o:spid="_x0000_s1026" type="#_x0000_t75" style="position:absolute;margin-left:276pt;margin-top:8.4pt;width:8pt;height:3.6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">
                      <v:imagedata r:id="rId13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8656" behindDoc="0" locked="0" layoutInCell="1" allowOverlap="1">
                      <wp:simplePos x="0" y="0"/>
                      <wp:positionH relativeFrom="column">
                        <wp:posOffset>3226384</wp:posOffset>
                      </wp:positionH>
                      <wp:positionV relativeFrom="paragraph">
                        <wp:posOffset>16662</wp:posOffset>
                      </wp:positionV>
                      <wp:extent cx="57240" cy="157680"/>
                      <wp:effectExtent l="38100" t="38100" r="31750" b="33020"/>
                      <wp:wrapNone/>
                      <wp:docPr id="726" name="Ink 7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240" cy="15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5BAB65" id="Ink 726" o:spid="_x0000_s1026" type="#_x0000_t75" style="position:absolute;margin-left:253.45pt;margin-top:.7pt;width:5.7pt;height:13.6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">
                      <v:imagedata r:id="rId14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7632" behindDoc="0" locked="0" layoutInCell="1" allowOverlap="1">
                      <wp:simplePos x="0" y="0"/>
                      <wp:positionH relativeFrom="column">
                        <wp:posOffset>3313144</wp:posOffset>
                      </wp:positionH>
                      <wp:positionV relativeFrom="paragraph">
                        <wp:posOffset>36462</wp:posOffset>
                      </wp:positionV>
                      <wp:extent cx="89280" cy="128880"/>
                      <wp:effectExtent l="38100" t="38100" r="25400" b="36830"/>
                      <wp:wrapNone/>
                      <wp:docPr id="725" name="Ink 7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280" cy="128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7CDB94" id="Ink 725" o:spid="_x0000_s1026" type="#_x0000_t75" style="position:absolute;margin-left:260.3pt;margin-top:2.25pt;width:8.25pt;height:11.4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">
                      <v:imagedata r:id="rId14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6608" behindDoc="0" locked="0" layoutInCell="1" allowOverlap="1">
                      <wp:simplePos x="0" y="0"/>
                      <wp:positionH relativeFrom="column">
                        <wp:posOffset>3264544</wp:posOffset>
                      </wp:positionH>
                      <wp:positionV relativeFrom="paragraph">
                        <wp:posOffset>68502</wp:posOffset>
                      </wp:positionV>
                      <wp:extent cx="121680" cy="63720"/>
                      <wp:effectExtent l="38100" t="38100" r="31115" b="38100"/>
                      <wp:wrapNone/>
                      <wp:docPr id="724" name="Ink 7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1680" cy="6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67994C" id="Ink 724" o:spid="_x0000_s1026" type="#_x0000_t75" style="position:absolute;margin-left:256.45pt;margin-top:4.85pt;width:10.8pt;height:6.2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">
                      <v:imagedata r:id="rId14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5584" behindDoc="0" locked="0" layoutInCell="1" allowOverlap="1">
                      <wp:simplePos x="0" y="0"/>
                      <wp:positionH relativeFrom="column">
                        <wp:posOffset>3274264</wp:posOffset>
                      </wp:positionH>
                      <wp:positionV relativeFrom="paragraph">
                        <wp:posOffset>55542</wp:posOffset>
                      </wp:positionV>
                      <wp:extent cx="56160" cy="83160"/>
                      <wp:effectExtent l="38100" t="38100" r="33020" b="31750"/>
                      <wp:wrapNone/>
                      <wp:docPr id="723" name="Ink 7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60" cy="8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3C38DA" id="Ink 723" o:spid="_x0000_s1026" type="#_x0000_t75" style="position:absolute;margin-left:257.25pt;margin-top:3.75pt;width:5.6pt;height:7.8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">
                      <v:imagedata r:id="rId14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4560" behindDoc="0" locked="0" layoutInCell="1" allowOverlap="1">
                      <wp:simplePos x="0" y="0"/>
                      <wp:positionH relativeFrom="column">
                        <wp:posOffset>3067624</wp:posOffset>
                      </wp:positionH>
                      <wp:positionV relativeFrom="paragraph">
                        <wp:posOffset>21342</wp:posOffset>
                      </wp:positionV>
                      <wp:extent cx="133920" cy="176400"/>
                      <wp:effectExtent l="38100" t="38100" r="6350" b="40005"/>
                      <wp:wrapNone/>
                      <wp:docPr id="722" name="Ink 7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920" cy="17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37371E" id="Ink 722" o:spid="_x0000_s1026" type="#_x0000_t75" style="position:absolute;margin-left:240.95pt;margin-top:1.15pt;width:11.8pt;height:15.1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">
                      <v:imagedata r:id="rId1408" o:title=""/>
                    </v:shape>
                  </w:pict>
                </mc:Fallback>
              </mc:AlternateContent>
            </w:r>
            <w:r w:rsidR="00F13C04" w:rsidRPr="0037264E">
              <w:t>-1.62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F13C04" w:rsidRPr="0037264E" w:rsidRDefault="002C6C85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9616" behindDoc="0" locked="0" layoutInCell="1" allowOverlap="1">
                      <wp:simplePos x="0" y="0"/>
                      <wp:positionH relativeFrom="column">
                        <wp:posOffset>4362958</wp:posOffset>
                      </wp:positionH>
                      <wp:positionV relativeFrom="paragraph">
                        <wp:posOffset>115135</wp:posOffset>
                      </wp:positionV>
                      <wp:extent cx="89280" cy="131400"/>
                      <wp:effectExtent l="38100" t="38100" r="38100" b="34290"/>
                      <wp:wrapNone/>
                      <wp:docPr id="766" name="Ink 7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28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C05048" id="Ink 766" o:spid="_x0000_s1026" type="#_x0000_t75" style="position:absolute;margin-left:342.95pt;margin-top:8.45pt;width:8.25pt;height:11.6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">
                      <v:imagedata r:id="rId14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8592" behindDoc="0" locked="0" layoutInCell="1" allowOverlap="1">
                      <wp:simplePos x="0" y="0"/>
                      <wp:positionH relativeFrom="column">
                        <wp:posOffset>4252438</wp:posOffset>
                      </wp:positionH>
                      <wp:positionV relativeFrom="paragraph">
                        <wp:posOffset>163015</wp:posOffset>
                      </wp:positionV>
                      <wp:extent cx="98640" cy="17280"/>
                      <wp:effectExtent l="38100" t="38100" r="41275" b="33655"/>
                      <wp:wrapNone/>
                      <wp:docPr id="765" name="Ink 7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64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5765C8" id="Ink 765" o:spid="_x0000_s1026" type="#_x0000_t75" style="position:absolute;margin-left:334.25pt;margin-top:12.25pt;width:8.95pt;height:2.5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">
                      <v:imagedata r:id="rId14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7568" behindDoc="0" locked="0" layoutInCell="1" allowOverlap="1">
                      <wp:simplePos x="0" y="0"/>
                      <wp:positionH relativeFrom="column">
                        <wp:posOffset>4221118</wp:posOffset>
                      </wp:positionH>
                      <wp:positionV relativeFrom="paragraph">
                        <wp:posOffset>-17345</wp:posOffset>
                      </wp:positionV>
                      <wp:extent cx="101520" cy="103680"/>
                      <wp:effectExtent l="38100" t="38100" r="38735" b="36195"/>
                      <wp:wrapNone/>
                      <wp:docPr id="764" name="Ink 7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520" cy="10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CD676C" id="Ink 764" o:spid="_x0000_s1026" type="#_x0000_t75" style="position:absolute;margin-left:331.75pt;margin-top:-1.95pt;width:9.25pt;height:9.3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">
                      <v:imagedata r:id="rId14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6544" behindDoc="0" locked="0" layoutInCell="1" allowOverlap="1">
                      <wp:simplePos x="0" y="0"/>
                      <wp:positionH relativeFrom="column">
                        <wp:posOffset>4081438</wp:posOffset>
                      </wp:positionH>
                      <wp:positionV relativeFrom="paragraph">
                        <wp:posOffset>60775</wp:posOffset>
                      </wp:positionV>
                      <wp:extent cx="139320" cy="67320"/>
                      <wp:effectExtent l="38100" t="38100" r="38735" b="34290"/>
                      <wp:wrapNone/>
                      <wp:docPr id="763" name="Ink 7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9320" cy="6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010FA4" id="Ink 763" o:spid="_x0000_s1026" type="#_x0000_t75" style="position:absolute;margin-left:320.75pt;margin-top:4.2pt;width:12.15pt;height:6.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">
                      <v:imagedata r:id="rId14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5520" behindDoc="0" locked="0" layoutInCell="1" allowOverlap="1">
                      <wp:simplePos x="0" y="0"/>
                      <wp:positionH relativeFrom="column">
                        <wp:posOffset>4127878</wp:posOffset>
                      </wp:positionH>
                      <wp:positionV relativeFrom="paragraph">
                        <wp:posOffset>44575</wp:posOffset>
                      </wp:positionV>
                      <wp:extent cx="26280" cy="96120"/>
                      <wp:effectExtent l="38100" t="38100" r="37465" b="31115"/>
                      <wp:wrapNone/>
                      <wp:docPr id="762" name="Ink 7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280" cy="9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514E4F" id="Ink 762" o:spid="_x0000_s1026" type="#_x0000_t75" style="position:absolute;margin-left:324.45pt;margin-top:2.9pt;width:3.25pt;height:8.7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">
                      <v:imagedata r:id="rId14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4496" behindDoc="0" locked="0" layoutInCell="1" allowOverlap="1">
                      <wp:simplePos x="0" y="0"/>
                      <wp:positionH relativeFrom="column">
                        <wp:posOffset>4029958</wp:posOffset>
                      </wp:positionH>
                      <wp:positionV relativeFrom="paragraph">
                        <wp:posOffset>-18065</wp:posOffset>
                      </wp:positionV>
                      <wp:extent cx="43560" cy="113040"/>
                      <wp:effectExtent l="38100" t="38100" r="33020" b="39370"/>
                      <wp:wrapNone/>
                      <wp:docPr id="761" name="Ink 7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560" cy="11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3EA068" id="Ink 761" o:spid="_x0000_s1026" type="#_x0000_t75" style="position:absolute;margin-left:316.75pt;margin-top:-2pt;width:4.65pt;height:10.1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">
                      <v:imagedata r:id="rId14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3472" behindDoc="0" locked="0" layoutInCell="1" allowOverlap="1">
                      <wp:simplePos x="0" y="0"/>
                      <wp:positionH relativeFrom="column">
                        <wp:posOffset>3839158</wp:posOffset>
                      </wp:positionH>
                      <wp:positionV relativeFrom="paragraph">
                        <wp:posOffset>24055</wp:posOffset>
                      </wp:positionV>
                      <wp:extent cx="111600" cy="38160"/>
                      <wp:effectExtent l="38100" t="38100" r="41275" b="38100"/>
                      <wp:wrapNone/>
                      <wp:docPr id="760" name="Ink 7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0" cy="3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DB61BD" id="Ink 760" o:spid="_x0000_s1026" type="#_x0000_t75" style="position:absolute;margin-left:301.7pt;margin-top:1.3pt;width:10.05pt;height:4.2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">
                      <v:imagedata r:id="rId14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9136" behindDoc="0" locked="0" layoutInCell="1" allowOverlap="1">
                      <wp:simplePos x="0" y="0"/>
                      <wp:positionH relativeFrom="column">
                        <wp:posOffset>2815264</wp:posOffset>
                      </wp:positionH>
                      <wp:positionV relativeFrom="paragraph">
                        <wp:posOffset>37372</wp:posOffset>
                      </wp:positionV>
                      <wp:extent cx="117360" cy="218160"/>
                      <wp:effectExtent l="38100" t="38100" r="22860" b="36195"/>
                      <wp:wrapNone/>
                      <wp:docPr id="746" name="Ink 7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360" cy="21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BFEAAE" id="Ink 746" o:spid="_x0000_s1026" type="#_x0000_t75" style="position:absolute;margin-left:221.05pt;margin-top:2.35pt;width:10.45pt;height:18.4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">
                      <v:imagedata r:id="rId14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8112" behindDoc="0" locked="0" layoutInCell="1" allowOverlap="1">
                      <wp:simplePos x="0" y="0"/>
                      <wp:positionH relativeFrom="column">
                        <wp:posOffset>2796184</wp:posOffset>
                      </wp:positionH>
                      <wp:positionV relativeFrom="paragraph">
                        <wp:posOffset>151492</wp:posOffset>
                      </wp:positionV>
                      <wp:extent cx="77760" cy="47160"/>
                      <wp:effectExtent l="38100" t="38100" r="24130" b="41910"/>
                      <wp:wrapNone/>
                      <wp:docPr id="745" name="Ink 7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760" cy="4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651972" id="Ink 745" o:spid="_x0000_s1026" type="#_x0000_t75" style="position:absolute;margin-left:219.55pt;margin-top:11.35pt;width:7.3pt;height:4.9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">
                      <v:imagedata r:id="rId14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7088" behindDoc="0" locked="0" layoutInCell="1" allowOverlap="1">
                      <wp:simplePos x="0" y="0"/>
                      <wp:positionH relativeFrom="column">
                        <wp:posOffset>2700064</wp:posOffset>
                      </wp:positionH>
                      <wp:positionV relativeFrom="paragraph">
                        <wp:posOffset>119812</wp:posOffset>
                      </wp:positionV>
                      <wp:extent cx="115200" cy="58320"/>
                      <wp:effectExtent l="38100" t="38100" r="37465" b="31115"/>
                      <wp:wrapNone/>
                      <wp:docPr id="744" name="Ink 7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20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BAE9B1" id="Ink 744" o:spid="_x0000_s1026" type="#_x0000_t75" style="position:absolute;margin-left:212.05pt;margin-top:8.85pt;width:10.25pt;height:5.8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">
                      <v:imagedata r:id="rId14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6064" behindDoc="0" locked="0" layoutInCell="1" allowOverlap="1">
                      <wp:simplePos x="0" y="0"/>
                      <wp:positionH relativeFrom="column">
                        <wp:posOffset>2723464</wp:posOffset>
                      </wp:positionH>
                      <wp:positionV relativeFrom="paragraph">
                        <wp:posOffset>110452</wp:posOffset>
                      </wp:positionV>
                      <wp:extent cx="40320" cy="78120"/>
                      <wp:effectExtent l="38100" t="38100" r="36195" b="36195"/>
                      <wp:wrapNone/>
                      <wp:docPr id="743" name="Ink 7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320" cy="7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CFDE38" id="Ink 743" o:spid="_x0000_s1026" type="#_x0000_t75" style="position:absolute;margin-left:213.85pt;margin-top:8.1pt;width:4.35pt;height:7.3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">
                      <v:imagedata r:id="rId14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5040" behindDoc="0" locked="0" layoutInCell="1" allowOverlap="1">
                      <wp:simplePos x="0" y="0"/>
                      <wp:positionH relativeFrom="column">
                        <wp:posOffset>2620864</wp:posOffset>
                      </wp:positionH>
                      <wp:positionV relativeFrom="paragraph">
                        <wp:posOffset>48172</wp:posOffset>
                      </wp:positionV>
                      <wp:extent cx="72360" cy="149760"/>
                      <wp:effectExtent l="38100" t="38100" r="29845" b="41275"/>
                      <wp:wrapNone/>
                      <wp:docPr id="742" name="Ink 7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360" cy="14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81C9D4" id="Ink 742" o:spid="_x0000_s1026" type="#_x0000_t75" style="position:absolute;margin-left:205.75pt;margin-top:3.2pt;width:6.95pt;height:13.0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">
                      <v:imagedata r:id="rId14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4016" behindDoc="0" locked="0" layoutInCell="1" allowOverlap="1">
                      <wp:simplePos x="0" y="0"/>
                      <wp:positionH relativeFrom="column">
                        <wp:posOffset>2496664</wp:posOffset>
                      </wp:positionH>
                      <wp:positionV relativeFrom="paragraph">
                        <wp:posOffset>36652</wp:posOffset>
                      </wp:positionV>
                      <wp:extent cx="104760" cy="201960"/>
                      <wp:effectExtent l="38100" t="38100" r="10160" b="39370"/>
                      <wp:wrapNone/>
                      <wp:docPr id="741" name="Ink 7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760" cy="20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E13248" id="Ink 741" o:spid="_x0000_s1026" type="#_x0000_t75" style="position:absolute;margin-left:196pt;margin-top:2.3pt;width:9.5pt;height:17.1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">
                      <v:imagedata r:id="rId14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0944" behindDoc="0" locked="0" layoutInCell="1" allowOverlap="1">
                      <wp:simplePos x="0" y="0"/>
                      <wp:positionH relativeFrom="column">
                        <wp:posOffset>1999864</wp:posOffset>
                      </wp:positionH>
                      <wp:positionV relativeFrom="paragraph">
                        <wp:posOffset>132412</wp:posOffset>
                      </wp:positionV>
                      <wp:extent cx="120600" cy="98640"/>
                      <wp:effectExtent l="38100" t="38100" r="32385" b="41275"/>
                      <wp:wrapNone/>
                      <wp:docPr id="738" name="Ink 7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600" cy="9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900EAE" id="Ink 738" o:spid="_x0000_s1026" type="#_x0000_t75" style="position:absolute;margin-left:156.85pt;margin-top:9.85pt;width:10.7pt;height:8.9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">
                      <v:imagedata r:id="rId14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9920" behindDoc="0" locked="0" layoutInCell="1" allowOverlap="1">
                      <wp:simplePos x="0" y="0"/>
                      <wp:positionH relativeFrom="column">
                        <wp:posOffset>2018944</wp:posOffset>
                      </wp:positionH>
                      <wp:positionV relativeFrom="paragraph">
                        <wp:posOffset>114772</wp:posOffset>
                      </wp:positionV>
                      <wp:extent cx="74160" cy="123480"/>
                      <wp:effectExtent l="38100" t="38100" r="27940" b="41910"/>
                      <wp:wrapNone/>
                      <wp:docPr id="737" name="Ink 7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160" cy="123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52E7C6" id="Ink 737" o:spid="_x0000_s1026" type="#_x0000_t75" style="position:absolute;margin-left:158.35pt;margin-top:8.45pt;width:7.1pt;height:10.9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">
                      <v:imagedata r:id="rId14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7872" behindDoc="0" locked="0" layoutInCell="1" allowOverlap="1">
                      <wp:simplePos x="0" y="0"/>
                      <wp:positionH relativeFrom="column">
                        <wp:posOffset>1729504</wp:posOffset>
                      </wp:positionH>
                      <wp:positionV relativeFrom="paragraph">
                        <wp:posOffset>125212</wp:posOffset>
                      </wp:positionV>
                      <wp:extent cx="128160" cy="16560"/>
                      <wp:effectExtent l="38100" t="38100" r="37465" b="34290"/>
                      <wp:wrapNone/>
                      <wp:docPr id="735" name="Ink 7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16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780DF6" id="Ink 735" o:spid="_x0000_s1026" type="#_x0000_t75" style="position:absolute;margin-left:135.6pt;margin-top:9.25pt;width:11.35pt;height:2.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">
                      <v:imagedata r:id="rId14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2752" behindDoc="0" locked="0" layoutInCell="1" allowOverlap="1">
                      <wp:simplePos x="0" y="0"/>
                      <wp:positionH relativeFrom="column">
                        <wp:posOffset>1316584</wp:posOffset>
                      </wp:positionH>
                      <wp:positionV relativeFrom="paragraph">
                        <wp:posOffset>74092</wp:posOffset>
                      </wp:positionV>
                      <wp:extent cx="124920" cy="125280"/>
                      <wp:effectExtent l="38100" t="38100" r="40640" b="40005"/>
                      <wp:wrapNone/>
                      <wp:docPr id="730" name="Ink 7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920" cy="125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461DCD" id="Ink 730" o:spid="_x0000_s1026" type="#_x0000_t75" style="position:absolute;margin-left:103.05pt;margin-top:5.25pt;width:11.05pt;height:11.0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">
                      <v:imagedata r:id="rId14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1728" behindDoc="0" locked="0" layoutInCell="1" allowOverlap="1">
                      <wp:simplePos x="0" y="0"/>
                      <wp:positionH relativeFrom="column">
                        <wp:posOffset>1335664</wp:posOffset>
                      </wp:positionH>
                      <wp:positionV relativeFrom="paragraph">
                        <wp:posOffset>83812</wp:posOffset>
                      </wp:positionV>
                      <wp:extent cx="67680" cy="123120"/>
                      <wp:effectExtent l="38100" t="38100" r="34290" b="29845"/>
                      <wp:wrapNone/>
                      <wp:docPr id="729" name="Ink 7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680" cy="12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C837A0" id="Ink 729" o:spid="_x0000_s1026" type="#_x0000_t75" style="position:absolute;margin-left:104.55pt;margin-top:6pt;width:6.55pt;height:10.9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">
                      <v:imagedata r:id="rId1444" o:title=""/>
                    </v:shape>
                  </w:pict>
                </mc:Fallback>
              </mc:AlternateContent>
            </w:r>
            <w:r w:rsidR="00F13C04" w:rsidRPr="0037264E">
              <w:t>-1.63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F13C04" w:rsidRPr="0037264E" w:rsidRDefault="002C6C85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1904" behindDoc="0" locked="0" layoutInCell="1" allowOverlap="1">
                      <wp:simplePos x="0" y="0"/>
                      <wp:positionH relativeFrom="column">
                        <wp:posOffset>4038496</wp:posOffset>
                      </wp:positionH>
                      <wp:positionV relativeFrom="paragraph">
                        <wp:posOffset>67723</wp:posOffset>
                      </wp:positionV>
                      <wp:extent cx="58320" cy="81720"/>
                      <wp:effectExtent l="25400" t="38100" r="31115" b="33020"/>
                      <wp:wrapNone/>
                      <wp:docPr id="778" name="Ink 7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320" cy="8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92587B" id="Ink 778" o:spid="_x0000_s1026" type="#_x0000_t75" style="position:absolute;margin-left:317.4pt;margin-top:4.75pt;width:5.85pt;height:7.7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">
                      <v:imagedata r:id="rId14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9856" behindDoc="0" locked="0" layoutInCell="1" allowOverlap="1">
                      <wp:simplePos x="0" y="0"/>
                      <wp:positionH relativeFrom="column">
                        <wp:posOffset>3814576</wp:posOffset>
                      </wp:positionH>
                      <wp:positionV relativeFrom="paragraph">
                        <wp:posOffset>160243</wp:posOffset>
                      </wp:positionV>
                      <wp:extent cx="101520" cy="41760"/>
                      <wp:effectExtent l="38100" t="38100" r="38735" b="34925"/>
                      <wp:wrapNone/>
                      <wp:docPr id="776" name="Ink 7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520" cy="41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76C6F5" id="Ink 776" o:spid="_x0000_s1026" type="#_x0000_t75" style="position:absolute;margin-left:299.75pt;margin-top:12pt;width:9.25pt;height:4.5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">
                      <v:imagedata r:id="rId14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8832" behindDoc="0" locked="0" layoutInCell="1" allowOverlap="1">
                      <wp:simplePos x="0" y="0"/>
                      <wp:positionH relativeFrom="column">
                        <wp:posOffset>3849136</wp:posOffset>
                      </wp:positionH>
                      <wp:positionV relativeFrom="paragraph">
                        <wp:posOffset>102283</wp:posOffset>
                      </wp:positionV>
                      <wp:extent cx="45720" cy="118440"/>
                      <wp:effectExtent l="38100" t="38100" r="30480" b="34290"/>
                      <wp:wrapNone/>
                      <wp:docPr id="775" name="Ink 7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720" cy="11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6E4BED" id="Ink 775" o:spid="_x0000_s1026" type="#_x0000_t75" style="position:absolute;margin-left:302.5pt;margin-top:7.45pt;width:4.8pt;height:10.5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">
                      <v:imagedata r:id="rId14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2688" behindDoc="0" locked="0" layoutInCell="1" allowOverlap="1">
                      <wp:simplePos x="0" y="0"/>
                      <wp:positionH relativeFrom="column">
                        <wp:posOffset>3131296</wp:posOffset>
                      </wp:positionH>
                      <wp:positionV relativeFrom="paragraph">
                        <wp:posOffset>152683</wp:posOffset>
                      </wp:positionV>
                      <wp:extent cx="115200" cy="25920"/>
                      <wp:effectExtent l="38100" t="38100" r="37465" b="38100"/>
                      <wp:wrapNone/>
                      <wp:docPr id="769" name="Ink 7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200" cy="2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577A52" id="Ink 769" o:spid="_x0000_s1026" type="#_x0000_t75" style="position:absolute;margin-left:245.95pt;margin-top:11.4pt;width:10.25pt;height:3.3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">
                      <v:imagedata r:id="rId14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1664" behindDoc="0" locked="0" layoutInCell="1" allowOverlap="1">
                      <wp:simplePos x="0" y="0"/>
                      <wp:positionH relativeFrom="column">
                        <wp:posOffset>3140656</wp:posOffset>
                      </wp:positionH>
                      <wp:positionV relativeFrom="paragraph">
                        <wp:posOffset>95083</wp:posOffset>
                      </wp:positionV>
                      <wp:extent cx="105840" cy="30240"/>
                      <wp:effectExtent l="38100" t="38100" r="34290" b="33655"/>
                      <wp:wrapNone/>
                      <wp:docPr id="768" name="Ink 7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840" cy="3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3B6286" id="Ink 768" o:spid="_x0000_s1026" type="#_x0000_t75" style="position:absolute;margin-left:246.7pt;margin-top:6.9pt;width:9.55pt;height:3.6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">
                      <v:imagedata r:id="rId14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2208" behindDoc="0" locked="0" layoutInCell="1" allowOverlap="1">
                      <wp:simplePos x="0" y="0"/>
                      <wp:positionH relativeFrom="column">
                        <wp:posOffset>2640304</wp:posOffset>
                      </wp:positionH>
                      <wp:positionV relativeFrom="paragraph">
                        <wp:posOffset>117482</wp:posOffset>
                      </wp:positionV>
                      <wp:extent cx="20160" cy="74160"/>
                      <wp:effectExtent l="25400" t="38100" r="43815" b="40640"/>
                      <wp:wrapNone/>
                      <wp:docPr id="749" name="Ink 7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60" cy="7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69B97B" id="Ink 749" o:spid="_x0000_s1026" type="#_x0000_t75" style="position:absolute;margin-left:207.3pt;margin-top:8.7pt;width:2.85pt;height:7.1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">
                      <v:imagedata r:id="rId14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0160" behindDoc="0" locked="0" layoutInCell="1" allowOverlap="1">
                      <wp:simplePos x="0" y="0"/>
                      <wp:positionH relativeFrom="column">
                        <wp:posOffset>2448064</wp:posOffset>
                      </wp:positionH>
                      <wp:positionV relativeFrom="paragraph">
                        <wp:posOffset>57002</wp:posOffset>
                      </wp:positionV>
                      <wp:extent cx="431640" cy="50400"/>
                      <wp:effectExtent l="12700" t="38100" r="38735" b="38735"/>
                      <wp:wrapNone/>
                      <wp:docPr id="747" name="Ink 7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1640" cy="5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2AD594" id="Ink 747" o:spid="_x0000_s1026" type="#_x0000_t75" style="position:absolute;margin-left:192.15pt;margin-top:3.9pt;width:35.2pt;height:5.1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">
                      <v:imagedata r:id="rId14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2992" behindDoc="0" locked="0" layoutInCell="1" allowOverlap="1">
                      <wp:simplePos x="0" y="0"/>
                      <wp:positionH relativeFrom="column">
                        <wp:posOffset>2306584</wp:posOffset>
                      </wp:positionH>
                      <wp:positionV relativeFrom="paragraph">
                        <wp:posOffset>27842</wp:posOffset>
                      </wp:positionV>
                      <wp:extent cx="99000" cy="6840"/>
                      <wp:effectExtent l="38100" t="38100" r="41275" b="31750"/>
                      <wp:wrapNone/>
                      <wp:docPr id="740" name="Ink 7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00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3D90AF" id="Ink 740" o:spid="_x0000_s1026" type="#_x0000_t75" style="position:absolute;margin-left:181pt;margin-top:1.65pt;width:9.05pt;height:1.8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">
                      <v:imagedata r:id="rId14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1968" behindDoc="0" locked="0" layoutInCell="1" allowOverlap="1">
                      <wp:simplePos x="0" y="0"/>
                      <wp:positionH relativeFrom="column">
                        <wp:posOffset>2136664</wp:posOffset>
                      </wp:positionH>
                      <wp:positionV relativeFrom="paragraph">
                        <wp:posOffset>5882</wp:posOffset>
                      </wp:positionV>
                      <wp:extent cx="52560" cy="90000"/>
                      <wp:effectExtent l="38100" t="38100" r="36830" b="37465"/>
                      <wp:wrapNone/>
                      <wp:docPr id="739" name="Ink 7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56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C027FD" id="Ink 739" o:spid="_x0000_s1026" type="#_x0000_t75" style="position:absolute;margin-left:167.65pt;margin-top:-.15pt;width:5.4pt;height:8.3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">
                      <v:imagedata r:id="rId14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8896" behindDoc="0" locked="0" layoutInCell="1" allowOverlap="1">
                      <wp:simplePos x="0" y="0"/>
                      <wp:positionH relativeFrom="column">
                        <wp:posOffset>1752184</wp:posOffset>
                      </wp:positionH>
                      <wp:positionV relativeFrom="paragraph">
                        <wp:posOffset>-238</wp:posOffset>
                      </wp:positionV>
                      <wp:extent cx="126720" cy="23040"/>
                      <wp:effectExtent l="25400" t="38100" r="38735" b="40640"/>
                      <wp:wrapNone/>
                      <wp:docPr id="736" name="Ink 7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720" cy="2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C1E9AC" id="Ink 736" o:spid="_x0000_s1026" type="#_x0000_t75" style="position:absolute;margin-left:137.35pt;margin-top:-.6pt;width:11.2pt;height:3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">
                      <v:imagedata r:id="rId14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6848" behindDoc="0" locked="0" layoutInCell="1" allowOverlap="1">
                      <wp:simplePos x="0" y="0"/>
                      <wp:positionH relativeFrom="column">
                        <wp:posOffset>1620784</wp:posOffset>
                      </wp:positionH>
                      <wp:positionV relativeFrom="paragraph">
                        <wp:posOffset>13442</wp:posOffset>
                      </wp:positionV>
                      <wp:extent cx="45720" cy="66600"/>
                      <wp:effectExtent l="38100" t="38100" r="30480" b="35560"/>
                      <wp:wrapNone/>
                      <wp:docPr id="734" name="Ink 7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720" cy="6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90C761" id="Ink 734" o:spid="_x0000_s1026" type="#_x0000_t75" style="position:absolute;margin-left:127pt;margin-top:.45pt;width:4.8pt;height:6.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">
                      <v:imagedata r:id="rId14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5824" behindDoc="0" locked="0" layoutInCell="1" allowOverlap="1">
                      <wp:simplePos x="0" y="0"/>
                      <wp:positionH relativeFrom="column">
                        <wp:posOffset>1574704</wp:posOffset>
                      </wp:positionH>
                      <wp:positionV relativeFrom="paragraph">
                        <wp:posOffset>-598</wp:posOffset>
                      </wp:positionV>
                      <wp:extent cx="14040" cy="74880"/>
                      <wp:effectExtent l="38100" t="38100" r="36830" b="40005"/>
                      <wp:wrapNone/>
                      <wp:docPr id="733" name="Ink 7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04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13E8CC" id="Ink 733" o:spid="_x0000_s1026" type="#_x0000_t75" style="position:absolute;margin-left:123.4pt;margin-top:-.65pt;width:2.3pt;height:7.1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">
                      <v:imagedata r:id="rId14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4800" behindDoc="0" locked="0" layoutInCell="1" allowOverlap="1">
                      <wp:simplePos x="0" y="0"/>
                      <wp:positionH relativeFrom="column">
                        <wp:posOffset>1521064</wp:posOffset>
                      </wp:positionH>
                      <wp:positionV relativeFrom="paragraph">
                        <wp:posOffset>16322</wp:posOffset>
                      </wp:positionV>
                      <wp:extent cx="87840" cy="19440"/>
                      <wp:effectExtent l="38100" t="38100" r="39370" b="31750"/>
                      <wp:wrapNone/>
                      <wp:docPr id="732" name="Ink 7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84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C70293" id="Ink 732" o:spid="_x0000_s1026" type="#_x0000_t75" style="position:absolute;margin-left:119.15pt;margin-top:.7pt;width:8.1pt;height:2.7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">
                      <v:imagedata r:id="rId14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3776" behindDoc="0" locked="0" layoutInCell="1" allowOverlap="1">
                      <wp:simplePos x="0" y="0"/>
                      <wp:positionH relativeFrom="column">
                        <wp:posOffset>1429984</wp:posOffset>
                      </wp:positionH>
                      <wp:positionV relativeFrom="paragraph">
                        <wp:posOffset>-4558</wp:posOffset>
                      </wp:positionV>
                      <wp:extent cx="79560" cy="70200"/>
                      <wp:effectExtent l="38100" t="38100" r="9525" b="44450"/>
                      <wp:wrapNone/>
                      <wp:docPr id="731" name="Ink 7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560" cy="7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9BD45D" id="Ink 731" o:spid="_x0000_s1026" type="#_x0000_t75" style="position:absolute;margin-left:112pt;margin-top:-.95pt;width:7.45pt;height:6.7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">
                      <v:imagedata r:id="rId1472" o:title=""/>
                    </v:shape>
                  </w:pict>
                </mc:Fallback>
              </mc:AlternateContent>
            </w:r>
            <w:r w:rsidR="00F13C04" w:rsidRPr="0037264E">
              <w:t>-1.65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F13C04" w:rsidRPr="0037264E" w:rsidRDefault="002C6C85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1056" behindDoc="0" locked="0" layoutInCell="1" allowOverlap="1">
                      <wp:simplePos x="0" y="0"/>
                      <wp:positionH relativeFrom="column">
                        <wp:posOffset>4179256</wp:posOffset>
                      </wp:positionH>
                      <wp:positionV relativeFrom="paragraph">
                        <wp:posOffset>9233</wp:posOffset>
                      </wp:positionV>
                      <wp:extent cx="73800" cy="38880"/>
                      <wp:effectExtent l="38100" t="38100" r="40640" b="37465"/>
                      <wp:wrapNone/>
                      <wp:docPr id="826" name="Ink 8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38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990071" id="Ink 826" o:spid="_x0000_s1026" type="#_x0000_t75" style="position:absolute;margin-left:328.5pt;margin-top:.15pt;width:7pt;height:4.2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">
                      <v:imagedata r:id="rId14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0032" behindDoc="0" locked="0" layoutInCell="1" allowOverlap="1">
                      <wp:simplePos x="0" y="0"/>
                      <wp:positionH relativeFrom="column">
                        <wp:posOffset>4142176</wp:posOffset>
                      </wp:positionH>
                      <wp:positionV relativeFrom="paragraph">
                        <wp:posOffset>8873</wp:posOffset>
                      </wp:positionV>
                      <wp:extent cx="110520" cy="145080"/>
                      <wp:effectExtent l="38100" t="38100" r="29210" b="33020"/>
                      <wp:wrapNone/>
                      <wp:docPr id="825" name="Ink 8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520" cy="14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317372" id="Ink 825" o:spid="_x0000_s1026" type="#_x0000_t75" style="position:absolute;margin-left:325.55pt;margin-top:.1pt;width:9.9pt;height:12.6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">
                      <v:imagedata r:id="rId14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9072" behindDoc="0" locked="0" layoutInCell="1" allowOverlap="1">
                      <wp:simplePos x="0" y="0"/>
                      <wp:positionH relativeFrom="column">
                        <wp:posOffset>4421176</wp:posOffset>
                      </wp:positionH>
                      <wp:positionV relativeFrom="paragraph">
                        <wp:posOffset>121913</wp:posOffset>
                      </wp:positionV>
                      <wp:extent cx="42120" cy="80280"/>
                      <wp:effectExtent l="38100" t="38100" r="34290" b="34290"/>
                      <wp:wrapNone/>
                      <wp:docPr id="785" name="Ink 7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2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F30094" id="Ink 785" o:spid="_x0000_s1026" type="#_x0000_t75" style="position:absolute;margin-left:347.5pt;margin-top:9.05pt;width:4.5pt;height:7.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">
                      <v:imagedata r:id="rId14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8048" behindDoc="0" locked="0" layoutInCell="1" allowOverlap="1">
                      <wp:simplePos x="0" y="0"/>
                      <wp:positionH relativeFrom="column">
                        <wp:posOffset>4404976</wp:posOffset>
                      </wp:positionH>
                      <wp:positionV relativeFrom="paragraph">
                        <wp:posOffset>141713</wp:posOffset>
                      </wp:positionV>
                      <wp:extent cx="80640" cy="22320"/>
                      <wp:effectExtent l="38100" t="38100" r="34290" b="41275"/>
                      <wp:wrapNone/>
                      <wp:docPr id="784" name="Ink 7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22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C5FD7D" id="Ink 784" o:spid="_x0000_s1026" type="#_x0000_t75" style="position:absolute;margin-left:346.25pt;margin-top:10.55pt;width:7.6pt;height:2.9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">
                      <v:imagedata r:id="rId14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7024" behindDoc="0" locked="0" layoutInCell="1" allowOverlap="1">
                      <wp:simplePos x="0" y="0"/>
                      <wp:positionH relativeFrom="column">
                        <wp:posOffset>4314256</wp:posOffset>
                      </wp:positionH>
                      <wp:positionV relativeFrom="paragraph">
                        <wp:posOffset>122633</wp:posOffset>
                      </wp:positionV>
                      <wp:extent cx="48600" cy="86400"/>
                      <wp:effectExtent l="38100" t="38100" r="27940" b="40640"/>
                      <wp:wrapNone/>
                      <wp:docPr id="783" name="Ink 7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60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867BE0" id="Ink 783" o:spid="_x0000_s1026" type="#_x0000_t75" style="position:absolute;margin-left:339.1pt;margin-top:9.1pt;width:5.05pt;height:8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">
                      <v:imagedata r:id="rId14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6000" behindDoc="0" locked="0" layoutInCell="1" allowOverlap="1">
                      <wp:simplePos x="0" y="0"/>
                      <wp:positionH relativeFrom="column">
                        <wp:posOffset>4269976</wp:posOffset>
                      </wp:positionH>
                      <wp:positionV relativeFrom="paragraph">
                        <wp:posOffset>81233</wp:posOffset>
                      </wp:positionV>
                      <wp:extent cx="124920" cy="45720"/>
                      <wp:effectExtent l="38100" t="38100" r="40640" b="30480"/>
                      <wp:wrapNone/>
                      <wp:docPr id="782" name="Ink 7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920" cy="45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3DEC2F" id="Ink 782" o:spid="_x0000_s1026" type="#_x0000_t75" style="position:absolute;margin-left:335.6pt;margin-top:5.8pt;width:11.1pt;height:4.8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">
                      <v:imagedata r:id="rId14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4976" behindDoc="0" locked="0" layoutInCell="1" allowOverlap="1">
                      <wp:simplePos x="0" y="0"/>
                      <wp:positionH relativeFrom="column">
                        <wp:posOffset>4309936</wp:posOffset>
                      </wp:positionH>
                      <wp:positionV relativeFrom="paragraph">
                        <wp:posOffset>47393</wp:posOffset>
                      </wp:positionV>
                      <wp:extent cx="7560" cy="89280"/>
                      <wp:effectExtent l="38100" t="38100" r="43815" b="38100"/>
                      <wp:wrapNone/>
                      <wp:docPr id="781" name="Ink 7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" cy="8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05C16E" id="Ink 781" o:spid="_x0000_s1026" type="#_x0000_t75" style="position:absolute;margin-left:338.8pt;margin-top:3.15pt;width:1.85pt;height:8.2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">
                      <v:imagedata r:id="rId14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3952" behindDoc="0" locked="0" layoutInCell="1" allowOverlap="1">
                      <wp:simplePos x="0" y="0"/>
                      <wp:positionH relativeFrom="column">
                        <wp:posOffset>4212016</wp:posOffset>
                      </wp:positionH>
                      <wp:positionV relativeFrom="paragraph">
                        <wp:posOffset>4193</wp:posOffset>
                      </wp:positionV>
                      <wp:extent cx="41040" cy="111600"/>
                      <wp:effectExtent l="38100" t="38100" r="35560" b="41275"/>
                      <wp:wrapNone/>
                      <wp:docPr id="780" name="Ink 7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040" cy="11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05D8D0" id="Ink 780" o:spid="_x0000_s1026" type="#_x0000_t75" style="position:absolute;margin-left:331.05pt;margin-top:-.25pt;width:4.45pt;height:10.0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">
                      <v:imagedata r:id="rId14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2928" behindDoc="0" locked="0" layoutInCell="1" allowOverlap="1">
                      <wp:simplePos x="0" y="0"/>
                      <wp:positionH relativeFrom="column">
                        <wp:posOffset>4097896</wp:posOffset>
                      </wp:positionH>
                      <wp:positionV relativeFrom="paragraph">
                        <wp:posOffset>55673</wp:posOffset>
                      </wp:positionV>
                      <wp:extent cx="97200" cy="14760"/>
                      <wp:effectExtent l="38100" t="38100" r="29845" b="36195"/>
                      <wp:wrapNone/>
                      <wp:docPr id="779" name="Ink 7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54C5CD" id="Ink 779" o:spid="_x0000_s1026" type="#_x0000_t75" style="position:absolute;margin-left:322.05pt;margin-top:3.8pt;width:8.85pt;height:2.3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">
                      <v:imagedata r:id="rId14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0880" behindDoc="0" locked="0" layoutInCell="1" allowOverlap="1">
                      <wp:simplePos x="0" y="0"/>
                      <wp:positionH relativeFrom="column">
                        <wp:posOffset>3933376</wp:posOffset>
                      </wp:positionH>
                      <wp:positionV relativeFrom="paragraph">
                        <wp:posOffset>-2647</wp:posOffset>
                      </wp:positionV>
                      <wp:extent cx="75240" cy="69480"/>
                      <wp:effectExtent l="38100" t="38100" r="39370" b="32385"/>
                      <wp:wrapNone/>
                      <wp:docPr id="777" name="Ink 7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240" cy="6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6A3AA9" id="Ink 777" o:spid="_x0000_s1026" type="#_x0000_t75" style="position:absolute;margin-left:309.1pt;margin-top:-.8pt;width:7.1pt;height:6.6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">
                      <v:imagedata r:id="rId14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7808" behindDoc="0" locked="0" layoutInCell="1" allowOverlap="1">
                      <wp:simplePos x="0" y="0"/>
                      <wp:positionH relativeFrom="column">
                        <wp:posOffset>3787576</wp:posOffset>
                      </wp:positionH>
                      <wp:positionV relativeFrom="paragraph">
                        <wp:posOffset>97793</wp:posOffset>
                      </wp:positionV>
                      <wp:extent cx="772920" cy="160560"/>
                      <wp:effectExtent l="38100" t="38100" r="40005" b="30480"/>
                      <wp:wrapNone/>
                      <wp:docPr id="774" name="Ink 7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2920" cy="16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0060A5" id="Ink 774" o:spid="_x0000_s1026" type="#_x0000_t75" style="position:absolute;margin-left:297.65pt;margin-top:7.1pt;width:62.05pt;height:13.9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">
                      <v:imagedata r:id="rId14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6784" behindDoc="0" locked="0" layoutInCell="1" allowOverlap="1">
                      <wp:simplePos x="0" y="0"/>
                      <wp:positionH relativeFrom="column">
                        <wp:posOffset>3584176</wp:posOffset>
                      </wp:positionH>
                      <wp:positionV relativeFrom="paragraph">
                        <wp:posOffset>68273</wp:posOffset>
                      </wp:positionV>
                      <wp:extent cx="138960" cy="16560"/>
                      <wp:effectExtent l="38100" t="38100" r="39370" b="34290"/>
                      <wp:wrapNone/>
                      <wp:docPr id="773" name="Ink 7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96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87562D" id="Ink 773" o:spid="_x0000_s1026" type="#_x0000_t75" style="position:absolute;margin-left:281.6pt;margin-top:4.8pt;width:12.2pt;height:2.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">
                      <v:imagedata r:id="rId14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5760" behindDoc="0" locked="0" layoutInCell="1" allowOverlap="1">
                      <wp:simplePos x="0" y="0"/>
                      <wp:positionH relativeFrom="column">
                        <wp:posOffset>3418216</wp:posOffset>
                      </wp:positionH>
                      <wp:positionV relativeFrom="paragraph">
                        <wp:posOffset>38393</wp:posOffset>
                      </wp:positionV>
                      <wp:extent cx="65520" cy="90720"/>
                      <wp:effectExtent l="38100" t="38100" r="36195" b="36830"/>
                      <wp:wrapNone/>
                      <wp:docPr id="772" name="Ink 7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0" cy="90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657239" id="Ink 772" o:spid="_x0000_s1026" type="#_x0000_t75" style="position:absolute;margin-left:268.55pt;margin-top:2.4pt;width:6.35pt;height:8.4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">
                      <v:imagedata r:id="rId14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4736" behindDoc="0" locked="0" layoutInCell="1" allowOverlap="1">
                      <wp:simplePos x="0" y="0"/>
                      <wp:positionH relativeFrom="column">
                        <wp:posOffset>3319216</wp:posOffset>
                      </wp:positionH>
                      <wp:positionV relativeFrom="paragraph">
                        <wp:posOffset>-21727</wp:posOffset>
                      </wp:positionV>
                      <wp:extent cx="141480" cy="78480"/>
                      <wp:effectExtent l="38100" t="38100" r="36830" b="36195"/>
                      <wp:wrapNone/>
                      <wp:docPr id="771" name="Ink 7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148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E6AE1F" id="Ink 771" o:spid="_x0000_s1026" type="#_x0000_t75" style="position:absolute;margin-left:260.75pt;margin-top:-2.3pt;width:12.4pt;height:7.4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">
                      <v:imagedata r:id="rId15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3712" behindDoc="0" locked="0" layoutInCell="1" allowOverlap="1">
                      <wp:simplePos x="0" y="0"/>
                      <wp:positionH relativeFrom="column">
                        <wp:posOffset>3376456</wp:posOffset>
                      </wp:positionH>
                      <wp:positionV relativeFrom="paragraph">
                        <wp:posOffset>-58087</wp:posOffset>
                      </wp:positionV>
                      <wp:extent cx="20880" cy="122400"/>
                      <wp:effectExtent l="38100" t="38100" r="30480" b="30480"/>
                      <wp:wrapNone/>
                      <wp:docPr id="770" name="Ink 7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880" cy="12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EC4D72" id="Ink 770" o:spid="_x0000_s1026" type="#_x0000_t75" style="position:absolute;margin-left:265.25pt;margin-top:-5.15pt;width:2.9pt;height:10.9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">
                      <v:imagedata r:id="rId15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7328" behindDoc="0" locked="0" layoutInCell="1" allowOverlap="1">
                      <wp:simplePos x="0" y="0"/>
                      <wp:positionH relativeFrom="column">
                        <wp:posOffset>2913544</wp:posOffset>
                      </wp:positionH>
                      <wp:positionV relativeFrom="paragraph">
                        <wp:posOffset>-37488</wp:posOffset>
                      </wp:positionV>
                      <wp:extent cx="86760" cy="219240"/>
                      <wp:effectExtent l="38100" t="38100" r="27940" b="34925"/>
                      <wp:wrapNone/>
                      <wp:docPr id="754" name="Ink 7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760" cy="21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A18D45" id="Ink 754" o:spid="_x0000_s1026" type="#_x0000_t75" style="position:absolute;margin-left:228.8pt;margin-top:-3.55pt;width:8.05pt;height:18.4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">
                      <v:imagedata r:id="rId15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6304" behindDoc="0" locked="0" layoutInCell="1" allowOverlap="1">
                      <wp:simplePos x="0" y="0"/>
                      <wp:positionH relativeFrom="column">
                        <wp:posOffset>2868184</wp:posOffset>
                      </wp:positionH>
                      <wp:positionV relativeFrom="paragraph">
                        <wp:posOffset>55392</wp:posOffset>
                      </wp:positionV>
                      <wp:extent cx="59400" cy="75600"/>
                      <wp:effectExtent l="38100" t="38100" r="29845" b="38735"/>
                      <wp:wrapNone/>
                      <wp:docPr id="753" name="Ink 7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40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C20694" id="Ink 753" o:spid="_x0000_s1026" type="#_x0000_t75" style="position:absolute;margin-left:225.25pt;margin-top:3.75pt;width:5.9pt;height:7.1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">
                      <v:imagedata r:id="rId15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5280" behindDoc="0" locked="0" layoutInCell="1" allowOverlap="1">
                      <wp:simplePos x="0" y="0"/>
                      <wp:positionH relativeFrom="column">
                        <wp:posOffset>2786464</wp:posOffset>
                      </wp:positionH>
                      <wp:positionV relativeFrom="paragraph">
                        <wp:posOffset>22632</wp:posOffset>
                      </wp:positionV>
                      <wp:extent cx="103320" cy="63720"/>
                      <wp:effectExtent l="38100" t="38100" r="36830" b="38100"/>
                      <wp:wrapNone/>
                      <wp:docPr id="752" name="Ink 7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320" cy="6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000400" id="Ink 752" o:spid="_x0000_s1026" type="#_x0000_t75" style="position:absolute;margin-left:218.8pt;margin-top:1.2pt;width:9.4pt;height:6.2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">
                      <v:imagedata r:id="rId15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4256" behindDoc="0" locked="0" layoutInCell="1" allowOverlap="1">
                      <wp:simplePos x="0" y="0"/>
                      <wp:positionH relativeFrom="column">
                        <wp:posOffset>2789344</wp:posOffset>
                      </wp:positionH>
                      <wp:positionV relativeFrom="paragraph">
                        <wp:posOffset>-3648</wp:posOffset>
                      </wp:positionV>
                      <wp:extent cx="42840" cy="110520"/>
                      <wp:effectExtent l="38100" t="38100" r="33655" b="41910"/>
                      <wp:wrapNone/>
                      <wp:docPr id="751" name="Ink 7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840" cy="11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C7A9CF" id="Ink 751" o:spid="_x0000_s1026" type="#_x0000_t75" style="position:absolute;margin-left:219.05pt;margin-top:-.9pt;width:4.55pt;height:9.9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">
                      <v:imagedata r:id="rId15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3232" behindDoc="0" locked="0" layoutInCell="1" allowOverlap="1">
                      <wp:simplePos x="0" y="0"/>
                      <wp:positionH relativeFrom="column">
                        <wp:posOffset>2675944</wp:posOffset>
                      </wp:positionH>
                      <wp:positionV relativeFrom="paragraph">
                        <wp:posOffset>-36768</wp:posOffset>
                      </wp:positionV>
                      <wp:extent cx="89280" cy="145800"/>
                      <wp:effectExtent l="38100" t="38100" r="38100" b="45085"/>
                      <wp:wrapNone/>
                      <wp:docPr id="750" name="Ink 7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280" cy="14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3F3F8C" id="Ink 750" o:spid="_x0000_s1026" type="#_x0000_t75" style="position:absolute;margin-left:210.1pt;margin-top:-3.5pt;width:8.25pt;height:12.7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">
                      <v:imagedata r:id="rId15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1184" behindDoc="0" locked="0" layoutInCell="1" allowOverlap="1">
                      <wp:simplePos x="0" y="0"/>
                      <wp:positionH relativeFrom="column">
                        <wp:posOffset>2499184</wp:posOffset>
                      </wp:positionH>
                      <wp:positionV relativeFrom="paragraph">
                        <wp:posOffset>-59088</wp:posOffset>
                      </wp:positionV>
                      <wp:extent cx="87840" cy="195480"/>
                      <wp:effectExtent l="38100" t="38100" r="26670" b="33655"/>
                      <wp:wrapNone/>
                      <wp:docPr id="748" name="Ink 7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840" cy="19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DD76D9" id="Ink 748" o:spid="_x0000_s1026" type="#_x0000_t75" style="position:absolute;margin-left:196.2pt;margin-top:-5.2pt;width:8.1pt;height:16.6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">
                      <v:imagedata r:id="rId1514" o:title=""/>
                    </v:shape>
                  </w:pict>
                </mc:Fallback>
              </mc:AlternateContent>
            </w:r>
            <w:r w:rsidR="00F13C04" w:rsidRPr="0037264E">
              <w:t>-1.7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f.</w:t>
            </w:r>
          </w:p>
        </w:tc>
        <w:tc>
          <w:tcPr>
            <w:tcW w:w="7290" w:type="dxa"/>
          </w:tcPr>
          <w:p w:rsidR="00F13C04" w:rsidRPr="0037264E" w:rsidRDefault="002C6C85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3408" behindDoc="0" locked="0" layoutInCell="1" allowOverlap="1">
                      <wp:simplePos x="0" y="0"/>
                      <wp:positionH relativeFrom="column">
                        <wp:posOffset>1456936</wp:posOffset>
                      </wp:positionH>
                      <wp:positionV relativeFrom="paragraph">
                        <wp:posOffset>110943</wp:posOffset>
                      </wp:positionV>
                      <wp:extent cx="66240" cy="138960"/>
                      <wp:effectExtent l="38100" t="38100" r="35560" b="39370"/>
                      <wp:wrapNone/>
                      <wp:docPr id="799" name="Ink 7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240" cy="138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A7EA38" id="Ink 799" o:spid="_x0000_s1026" type="#_x0000_t75" style="position:absolute;margin-left:114.1pt;margin-top:8.15pt;width:6.4pt;height:12.2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">
                      <v:imagedata r:id="rId15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1360" behindDoc="0" locked="0" layoutInCell="1" allowOverlap="1">
                      <wp:simplePos x="0" y="0"/>
                      <wp:positionH relativeFrom="column">
                        <wp:posOffset>1262176</wp:posOffset>
                      </wp:positionH>
                      <wp:positionV relativeFrom="paragraph">
                        <wp:posOffset>132903</wp:posOffset>
                      </wp:positionV>
                      <wp:extent cx="123840" cy="18720"/>
                      <wp:effectExtent l="38100" t="38100" r="3175" b="32385"/>
                      <wp:wrapNone/>
                      <wp:docPr id="797" name="Ink 7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84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B2227D" id="Ink 797" o:spid="_x0000_s1026" type="#_x0000_t75" style="position:absolute;margin-left:98.8pt;margin-top:9.85pt;width:10.95pt;height:2.6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">
                      <v:imagedata r:id="rId15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9312" behindDoc="0" locked="0" layoutInCell="1" allowOverlap="1">
                      <wp:simplePos x="0" y="0"/>
                      <wp:positionH relativeFrom="column">
                        <wp:posOffset>1085776</wp:posOffset>
                      </wp:positionH>
                      <wp:positionV relativeFrom="paragraph">
                        <wp:posOffset>82143</wp:posOffset>
                      </wp:positionV>
                      <wp:extent cx="112680" cy="83160"/>
                      <wp:effectExtent l="38100" t="38100" r="40005" b="31750"/>
                      <wp:wrapNone/>
                      <wp:docPr id="795" name="Ink 7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680" cy="8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BCEF2D" id="Ink 795" o:spid="_x0000_s1026" type="#_x0000_t75" style="position:absolute;margin-left:84.9pt;margin-top:5.85pt;width:10.05pt;height:7.8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">
                      <v:imagedata r:id="rId15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8288" behindDoc="0" locked="0" layoutInCell="1" allowOverlap="1">
                      <wp:simplePos x="0" y="0"/>
                      <wp:positionH relativeFrom="column">
                        <wp:posOffset>1110616</wp:posOffset>
                      </wp:positionH>
                      <wp:positionV relativeFrom="paragraph">
                        <wp:posOffset>73503</wp:posOffset>
                      </wp:positionV>
                      <wp:extent cx="63360" cy="108720"/>
                      <wp:effectExtent l="38100" t="38100" r="38735" b="31115"/>
                      <wp:wrapNone/>
                      <wp:docPr id="794" name="Ink 7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360" cy="10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B12431" id="Ink 794" o:spid="_x0000_s1026" type="#_x0000_t75" style="position:absolute;margin-left:86.85pt;margin-top:5.25pt;width:6.25pt;height:9.7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">
                      <v:imagedata r:id="rId15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5216" behindDoc="0" locked="0" layoutInCell="1" allowOverlap="1">
                      <wp:simplePos x="0" y="0"/>
                      <wp:positionH relativeFrom="column">
                        <wp:posOffset>4155496</wp:posOffset>
                      </wp:positionH>
                      <wp:positionV relativeFrom="paragraph">
                        <wp:posOffset>47583</wp:posOffset>
                      </wp:positionV>
                      <wp:extent cx="89640" cy="82800"/>
                      <wp:effectExtent l="38100" t="38100" r="37465" b="31750"/>
                      <wp:wrapNone/>
                      <wp:docPr id="791" name="Ink 7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640" cy="8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651373" id="Ink 791" o:spid="_x0000_s1026" type="#_x0000_t75" style="position:absolute;margin-left:326.6pt;margin-top:3.15pt;width:8.25pt;height:7.7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">
                      <v:imagedata r:id="rId15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4192" behindDoc="0" locked="0" layoutInCell="1" allowOverlap="1">
                      <wp:simplePos x="0" y="0"/>
                      <wp:positionH relativeFrom="column">
                        <wp:posOffset>4034896</wp:posOffset>
                      </wp:positionH>
                      <wp:positionV relativeFrom="paragraph">
                        <wp:posOffset>139023</wp:posOffset>
                      </wp:positionV>
                      <wp:extent cx="72360" cy="83520"/>
                      <wp:effectExtent l="38100" t="38100" r="4445" b="43815"/>
                      <wp:wrapNone/>
                      <wp:docPr id="790" name="Ink 7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36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0D05A4" id="Ink 790" o:spid="_x0000_s1026" type="#_x0000_t75" style="position:absolute;margin-left:317.1pt;margin-top:10.4pt;width:6.95pt;height:7.8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">
                      <v:imagedata r:id="rId15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3168" behindDoc="0" locked="0" layoutInCell="1" allowOverlap="1">
                      <wp:simplePos x="0" y="0"/>
                      <wp:positionH relativeFrom="column">
                        <wp:posOffset>3990616</wp:posOffset>
                      </wp:positionH>
                      <wp:positionV relativeFrom="paragraph">
                        <wp:posOffset>95103</wp:posOffset>
                      </wp:positionV>
                      <wp:extent cx="112680" cy="58320"/>
                      <wp:effectExtent l="38100" t="38100" r="40005" b="31115"/>
                      <wp:wrapNone/>
                      <wp:docPr id="789" name="Ink 7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68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F1E826" id="Ink 789" o:spid="_x0000_s1026" type="#_x0000_t75" style="position:absolute;margin-left:313.6pt;margin-top:6.9pt;width:10.05pt;height:5.8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">
                      <v:imagedata r:id="rId15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2144" behindDoc="0" locked="0" layoutInCell="1" allowOverlap="1">
                      <wp:simplePos x="0" y="0"/>
                      <wp:positionH relativeFrom="column">
                        <wp:posOffset>4002136</wp:posOffset>
                      </wp:positionH>
                      <wp:positionV relativeFrom="paragraph">
                        <wp:posOffset>61263</wp:posOffset>
                      </wp:positionV>
                      <wp:extent cx="32400" cy="96480"/>
                      <wp:effectExtent l="38100" t="38100" r="31115" b="43815"/>
                      <wp:wrapNone/>
                      <wp:docPr id="788" name="Ink 7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400" cy="9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7AF3C0" id="Ink 788" o:spid="_x0000_s1026" type="#_x0000_t75" style="position:absolute;margin-left:314.55pt;margin-top:4.2pt;width:3.75pt;height:8.8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">
                      <v:imagedata r:id="rId15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1120" behindDoc="0" locked="0" layoutInCell="1" allowOverlap="1">
                      <wp:simplePos x="0" y="0"/>
                      <wp:positionH relativeFrom="column">
                        <wp:posOffset>3866416</wp:posOffset>
                      </wp:positionH>
                      <wp:positionV relativeFrom="paragraph">
                        <wp:posOffset>25263</wp:posOffset>
                      </wp:positionV>
                      <wp:extent cx="74880" cy="121320"/>
                      <wp:effectExtent l="38100" t="38100" r="14605" b="31115"/>
                      <wp:wrapNone/>
                      <wp:docPr id="787" name="Ink 7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88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E91F41" id="Ink 787" o:spid="_x0000_s1026" type="#_x0000_t75" style="position:absolute;margin-left:303.85pt;margin-top:1.4pt;width:7.15pt;height:10.7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">
                      <v:imagedata r:id="rId15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0096" behindDoc="0" locked="0" layoutInCell="1" allowOverlap="1">
                      <wp:simplePos x="0" y="0"/>
                      <wp:positionH relativeFrom="column">
                        <wp:posOffset>4488136</wp:posOffset>
                      </wp:positionH>
                      <wp:positionV relativeFrom="paragraph">
                        <wp:posOffset>-65097</wp:posOffset>
                      </wp:positionV>
                      <wp:extent cx="97920" cy="131760"/>
                      <wp:effectExtent l="38100" t="38100" r="41910" b="33655"/>
                      <wp:wrapNone/>
                      <wp:docPr id="786" name="Ink 7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920" cy="131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84123D" id="Ink 786" o:spid="_x0000_s1026" type="#_x0000_t75" style="position:absolute;margin-left:352.8pt;margin-top:-5.75pt;width:8.9pt;height:11.5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">
                      <v:imagedata r:id="rId15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0640" behindDoc="0" locked="0" layoutInCell="1" allowOverlap="1">
                      <wp:simplePos x="0" y="0"/>
                      <wp:positionH relativeFrom="column">
                        <wp:posOffset>1107118</wp:posOffset>
                      </wp:positionH>
                      <wp:positionV relativeFrom="paragraph">
                        <wp:posOffset>-26855</wp:posOffset>
                      </wp:positionV>
                      <wp:extent cx="2627640" cy="284400"/>
                      <wp:effectExtent l="38100" t="38100" r="39370" b="33655"/>
                      <wp:wrapNone/>
                      <wp:docPr id="767" name="Ink 7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27640" cy="28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58C1B4" id="Ink 767" o:spid="_x0000_s1026" type="#_x0000_t75" style="position:absolute;margin-left:86.55pt;margin-top:-2.7pt;width:208.1pt;height:23.6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">
                      <v:imagedata r:id="rId1536" o:title=""/>
                    </v:shape>
                  </w:pict>
                </mc:Fallback>
              </mc:AlternateConten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ANS:</w:t>
            </w:r>
          </w:p>
        </w:tc>
        <w:tc>
          <w:tcPr>
            <w:tcW w:w="7290" w:type="dxa"/>
          </w:tcPr>
          <w:p w:rsidR="00F13C04" w:rsidRPr="0037264E" w:rsidRDefault="002C6C85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8528" behindDoc="0" locked="0" layoutInCell="1" allowOverlap="1">
                      <wp:simplePos x="0" y="0"/>
                      <wp:positionH relativeFrom="column">
                        <wp:posOffset>2210056</wp:posOffset>
                      </wp:positionH>
                      <wp:positionV relativeFrom="paragraph">
                        <wp:posOffset>106813</wp:posOffset>
                      </wp:positionV>
                      <wp:extent cx="102600" cy="7560"/>
                      <wp:effectExtent l="38100" t="38100" r="37465" b="31115"/>
                      <wp:wrapNone/>
                      <wp:docPr id="804" name="Ink 8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60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CBD96A" id="Ink 804" o:spid="_x0000_s1026" type="#_x0000_t75" style="position:absolute;margin-left:173.4pt;margin-top:7.8pt;width:9.3pt;height:1.8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">
                      <v:imagedata r:id="rId15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7504" behindDoc="0" locked="0" layoutInCell="1" allowOverlap="1">
                      <wp:simplePos x="0" y="0"/>
                      <wp:positionH relativeFrom="column">
                        <wp:posOffset>2182336</wp:posOffset>
                      </wp:positionH>
                      <wp:positionV relativeFrom="paragraph">
                        <wp:posOffset>75853</wp:posOffset>
                      </wp:positionV>
                      <wp:extent cx="142560" cy="12600"/>
                      <wp:effectExtent l="38100" t="38100" r="35560" b="38735"/>
                      <wp:wrapNone/>
                      <wp:docPr id="803" name="Ink 8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256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4B8317" id="Ink 803" o:spid="_x0000_s1026" type="#_x0000_t75" style="position:absolute;margin-left:171.25pt;margin-top:5.35pt;width:12.45pt;height:2.2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">
                      <v:imagedata r:id="rId15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6480" behindDoc="0" locked="0" layoutInCell="1" allowOverlap="1">
                      <wp:simplePos x="0" y="0"/>
                      <wp:positionH relativeFrom="column">
                        <wp:posOffset>2045176</wp:posOffset>
                      </wp:positionH>
                      <wp:positionV relativeFrom="paragraph">
                        <wp:posOffset>17533</wp:posOffset>
                      </wp:positionV>
                      <wp:extent cx="69120" cy="99000"/>
                      <wp:effectExtent l="38100" t="38100" r="45720" b="41275"/>
                      <wp:wrapNone/>
                      <wp:docPr id="802" name="Ink 8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120" cy="9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2F88F6" id="Ink 802" o:spid="_x0000_s1026" type="#_x0000_t75" style="position:absolute;margin-left:160.45pt;margin-top:.8pt;width:6.7pt;height:9.0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">
                      <v:imagedata r:id="rId15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5456" behindDoc="0" locked="0" layoutInCell="1" allowOverlap="1">
                      <wp:simplePos x="0" y="0"/>
                      <wp:positionH relativeFrom="column">
                        <wp:posOffset>1676896</wp:posOffset>
                      </wp:positionH>
                      <wp:positionV relativeFrom="paragraph">
                        <wp:posOffset>54613</wp:posOffset>
                      </wp:positionV>
                      <wp:extent cx="7920" cy="720"/>
                      <wp:effectExtent l="38100" t="38100" r="30480" b="37465"/>
                      <wp:wrapNone/>
                      <wp:docPr id="801" name="Ink 8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" cy="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D05D5F" id="Ink 801" o:spid="_x0000_s1026" type="#_x0000_t75" style="position:absolute;margin-left:131.45pt;margin-top:3.7pt;width:1.8pt;height:1.2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">
                      <v:imagedata r:id="rId15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4432" behindDoc="0" locked="0" layoutInCell="1" allowOverlap="1">
                      <wp:simplePos x="0" y="0"/>
                      <wp:positionH relativeFrom="column">
                        <wp:posOffset>1677616</wp:posOffset>
                      </wp:positionH>
                      <wp:positionV relativeFrom="paragraph">
                        <wp:posOffset>2413</wp:posOffset>
                      </wp:positionV>
                      <wp:extent cx="10080" cy="5760"/>
                      <wp:effectExtent l="38100" t="38100" r="41275" b="32385"/>
                      <wp:wrapNone/>
                      <wp:docPr id="800" name="Ink 8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97A383" id="Ink 800" o:spid="_x0000_s1026" type="#_x0000_t75" style="position:absolute;margin-left:131.5pt;margin-top:-.4pt;width:2.05pt;height:1.6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">
                      <v:imagedata r:id="rId15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2384" behindDoc="0" locked="0" layoutInCell="1" allowOverlap="1">
                      <wp:simplePos x="0" y="0"/>
                      <wp:positionH relativeFrom="column">
                        <wp:posOffset>1282336</wp:posOffset>
                      </wp:positionH>
                      <wp:positionV relativeFrom="paragraph">
                        <wp:posOffset>-467</wp:posOffset>
                      </wp:positionV>
                      <wp:extent cx="93600" cy="11520"/>
                      <wp:effectExtent l="38100" t="38100" r="20955" b="39370"/>
                      <wp:wrapNone/>
                      <wp:docPr id="798" name="Ink 7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BEA761" id="Ink 798" o:spid="_x0000_s1026" type="#_x0000_t75" style="position:absolute;margin-left:100.35pt;margin-top:-.65pt;width:8.55pt;height:2.1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">
                      <v:imagedata r:id="rId15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0336" behindDoc="0" locked="0" layoutInCell="1" allowOverlap="1">
                      <wp:simplePos x="0" y="0"/>
                      <wp:positionH relativeFrom="column">
                        <wp:posOffset>1177936</wp:posOffset>
                      </wp:positionH>
                      <wp:positionV relativeFrom="paragraph">
                        <wp:posOffset>-36467</wp:posOffset>
                      </wp:positionV>
                      <wp:extent cx="30240" cy="75240"/>
                      <wp:effectExtent l="38100" t="38100" r="33655" b="39370"/>
                      <wp:wrapNone/>
                      <wp:docPr id="796" name="Ink 7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240" cy="7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E43982" id="Ink 796" o:spid="_x0000_s1026" type="#_x0000_t75" style="position:absolute;margin-left:92.15pt;margin-top:-3.45pt;width:3.6pt;height:7.1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">
                      <v:imagedata r:id="rId15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7264" behindDoc="0" locked="0" layoutInCell="1" allowOverlap="1">
                      <wp:simplePos x="0" y="0"/>
                      <wp:positionH relativeFrom="column">
                        <wp:posOffset>4326496</wp:posOffset>
                      </wp:positionH>
                      <wp:positionV relativeFrom="paragraph">
                        <wp:posOffset>-36107</wp:posOffset>
                      </wp:positionV>
                      <wp:extent cx="132120" cy="142560"/>
                      <wp:effectExtent l="38100" t="38100" r="33020" b="35560"/>
                      <wp:wrapNone/>
                      <wp:docPr id="793" name="Ink 7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2120" cy="14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913062" id="Ink 793" o:spid="_x0000_s1026" type="#_x0000_t75" style="position:absolute;margin-left:340.05pt;margin-top:-3.45pt;width:11.6pt;height:12.4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">
                      <v:imagedata r:id="rId15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6240" behindDoc="0" locked="0" layoutInCell="1" allowOverlap="1">
                      <wp:simplePos x="0" y="0"/>
                      <wp:positionH relativeFrom="column">
                        <wp:posOffset>4232896</wp:posOffset>
                      </wp:positionH>
                      <wp:positionV relativeFrom="paragraph">
                        <wp:posOffset>-13787</wp:posOffset>
                      </wp:positionV>
                      <wp:extent cx="122760" cy="33840"/>
                      <wp:effectExtent l="38100" t="38100" r="29845" b="29845"/>
                      <wp:wrapNone/>
                      <wp:docPr id="792" name="Ink 7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760" cy="33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9E5815" id="Ink 792" o:spid="_x0000_s1026" type="#_x0000_t75" style="position:absolute;margin-left:332.7pt;margin-top:-1.7pt;width:10.85pt;height:3.8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">
                      <v:imagedata r:id="rId1554" o:title=""/>
                    </v:shape>
                  </w:pict>
                </mc:Fallback>
              </mc:AlternateContent>
            </w:r>
            <w:r w:rsidR="004E6445" w:rsidRPr="0037264E">
              <w:t>A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PTS:</w:t>
            </w:r>
          </w:p>
        </w:tc>
        <w:tc>
          <w:tcPr>
            <w:tcW w:w="7290" w:type="dxa"/>
          </w:tcPr>
          <w:p w:rsidR="00F13C04" w:rsidRPr="0037264E" w:rsidRDefault="002C6C85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50816" behindDoc="0" locked="0" layoutInCell="1" allowOverlap="1">
                      <wp:simplePos x="0" y="0"/>
                      <wp:positionH relativeFrom="column">
                        <wp:posOffset>1903696</wp:posOffset>
                      </wp:positionH>
                      <wp:positionV relativeFrom="paragraph">
                        <wp:posOffset>43643</wp:posOffset>
                      </wp:positionV>
                      <wp:extent cx="78480" cy="90000"/>
                      <wp:effectExtent l="25400" t="38100" r="10795" b="37465"/>
                      <wp:wrapNone/>
                      <wp:docPr id="816" name="Ink 8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48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18DD19" id="Ink 816" o:spid="_x0000_s1026" type="#_x0000_t75" style="position:absolute;margin-left:149.3pt;margin-top:2.85pt;width:7.4pt;height:8.3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">
                      <v:imagedata r:id="rId15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9792" behindDoc="0" locked="0" layoutInCell="1" allowOverlap="1">
                      <wp:simplePos x="0" y="0"/>
                      <wp:positionH relativeFrom="column">
                        <wp:posOffset>1905136</wp:posOffset>
                      </wp:positionH>
                      <wp:positionV relativeFrom="paragraph">
                        <wp:posOffset>52283</wp:posOffset>
                      </wp:positionV>
                      <wp:extent cx="5040" cy="4680"/>
                      <wp:effectExtent l="38100" t="38100" r="33655" b="33655"/>
                      <wp:wrapNone/>
                      <wp:docPr id="815" name="Ink 8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B13E17" id="Ink 815" o:spid="_x0000_s1026" type="#_x0000_t75" style="position:absolute;margin-left:149.4pt;margin-top:3.55pt;width:1.65pt;height:1.5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">
                      <v:imagedata r:id="rId15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5696" behindDoc="0" locked="0" layoutInCell="1" allowOverlap="1">
                      <wp:simplePos x="0" y="0"/>
                      <wp:positionH relativeFrom="column">
                        <wp:posOffset>1693816</wp:posOffset>
                      </wp:positionH>
                      <wp:positionV relativeFrom="paragraph">
                        <wp:posOffset>81443</wp:posOffset>
                      </wp:positionV>
                      <wp:extent cx="67320" cy="142200"/>
                      <wp:effectExtent l="38100" t="38100" r="34290" b="36195"/>
                      <wp:wrapNone/>
                      <wp:docPr id="811" name="Ink 8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320" cy="14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FF6E3D" id="Ink 811" o:spid="_x0000_s1026" type="#_x0000_t75" style="position:absolute;margin-left:132.75pt;margin-top:5.8pt;width:6.5pt;height:12.4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">
                      <v:imagedata r:id="rId15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0576" behindDoc="0" locked="0" layoutInCell="1" allowOverlap="1">
                      <wp:simplePos x="0" y="0"/>
                      <wp:positionH relativeFrom="column">
                        <wp:posOffset>1068496</wp:posOffset>
                      </wp:positionH>
                      <wp:positionV relativeFrom="paragraph">
                        <wp:posOffset>146603</wp:posOffset>
                      </wp:positionV>
                      <wp:extent cx="100080" cy="15120"/>
                      <wp:effectExtent l="25400" t="38100" r="40005" b="36195"/>
                      <wp:wrapNone/>
                      <wp:docPr id="806" name="Ink 8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08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CE35B6" id="Ink 806" o:spid="_x0000_s1026" type="#_x0000_t75" style="position:absolute;margin-left:83.55pt;margin-top:10.95pt;width:9.1pt;height:2.4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">
                      <v:imagedata r:id="rId15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9552" behindDoc="0" locked="0" layoutInCell="1" allowOverlap="1">
                      <wp:simplePos x="0" y="0"/>
                      <wp:positionH relativeFrom="column">
                        <wp:posOffset>1059856</wp:posOffset>
                      </wp:positionH>
                      <wp:positionV relativeFrom="paragraph">
                        <wp:posOffset>74603</wp:posOffset>
                      </wp:positionV>
                      <wp:extent cx="77040" cy="133920"/>
                      <wp:effectExtent l="38100" t="38100" r="37465" b="44450"/>
                      <wp:wrapNone/>
                      <wp:docPr id="805" name="Ink 8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040" cy="133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51A373" id="Ink 805" o:spid="_x0000_s1026" type="#_x0000_t75" style="position:absolute;margin-left:82.9pt;margin-top:5.3pt;width:7.25pt;height:11.7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">
                      <v:imagedata r:id="rId1564" o:title=""/>
                    </v:shape>
                  </w:pict>
                </mc:Fallback>
              </mc:AlternateConten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CHAPTER:</w:t>
            </w:r>
          </w:p>
        </w:tc>
        <w:tc>
          <w:tcPr>
            <w:tcW w:w="7290" w:type="dxa"/>
          </w:tcPr>
          <w:p w:rsidR="00F13C04" w:rsidRPr="0037264E" w:rsidRDefault="002C6C85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70272" behindDoc="0" locked="0" layoutInCell="1" allowOverlap="1">
                      <wp:simplePos x="0" y="0"/>
                      <wp:positionH relativeFrom="column">
                        <wp:posOffset>3120808</wp:posOffset>
                      </wp:positionH>
                      <wp:positionV relativeFrom="paragraph">
                        <wp:posOffset>155729</wp:posOffset>
                      </wp:positionV>
                      <wp:extent cx="145800" cy="21240"/>
                      <wp:effectExtent l="38100" t="38100" r="32385" b="29845"/>
                      <wp:wrapNone/>
                      <wp:docPr id="835" name="Ink 8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800" cy="2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BC2EC6" id="Ink 835" o:spid="_x0000_s1026" type="#_x0000_t75" style="position:absolute;margin-left:245.15pt;margin-top:11.65pt;width:12.7pt;height:2.8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">
                      <v:imagedata r:id="rId15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7200" behindDoc="0" locked="0" layoutInCell="1" allowOverlap="1">
                      <wp:simplePos x="0" y="0"/>
                      <wp:positionH relativeFrom="column">
                        <wp:posOffset>2045176</wp:posOffset>
                      </wp:positionH>
                      <wp:positionV relativeFrom="paragraph">
                        <wp:posOffset>135633</wp:posOffset>
                      </wp:positionV>
                      <wp:extent cx="78840" cy="77040"/>
                      <wp:effectExtent l="38100" t="38100" r="35560" b="37465"/>
                      <wp:wrapNone/>
                      <wp:docPr id="832" name="Ink 8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7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F9E2BB" id="Ink 832" o:spid="_x0000_s1026" type="#_x0000_t75" style="position:absolute;margin-left:160.45pt;margin-top:10.1pt;width:7.4pt;height:7.2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">
                      <v:imagedata r:id="rId15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2080" behindDoc="0" locked="0" layoutInCell="1" allowOverlap="1">
                      <wp:simplePos x="0" y="0"/>
                      <wp:positionH relativeFrom="column">
                        <wp:posOffset>2038696</wp:posOffset>
                      </wp:positionH>
                      <wp:positionV relativeFrom="paragraph">
                        <wp:posOffset>-46527</wp:posOffset>
                      </wp:positionV>
                      <wp:extent cx="122400" cy="140400"/>
                      <wp:effectExtent l="38100" t="38100" r="30480" b="37465"/>
                      <wp:wrapNone/>
                      <wp:docPr id="827" name="Ink 8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0" cy="14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D063A1" id="Ink 827" o:spid="_x0000_s1026" type="#_x0000_t75" style="position:absolute;margin-left:159.95pt;margin-top:-4.25pt;width:10.9pt;height:12.2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">
                      <v:imagedata r:id="rId15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59008" behindDoc="0" locked="0" layoutInCell="1" allowOverlap="1">
                      <wp:simplePos x="0" y="0"/>
                      <wp:positionH relativeFrom="column">
                        <wp:posOffset>2535496</wp:posOffset>
                      </wp:positionH>
                      <wp:positionV relativeFrom="paragraph">
                        <wp:posOffset>-7647</wp:posOffset>
                      </wp:positionV>
                      <wp:extent cx="88200" cy="108360"/>
                      <wp:effectExtent l="38100" t="38100" r="39370" b="31750"/>
                      <wp:wrapNone/>
                      <wp:docPr id="824" name="Ink 8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200" cy="10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0DD3F3" id="Ink 824" o:spid="_x0000_s1026" type="#_x0000_t75" style="position:absolute;margin-left:199.05pt;margin-top:-1.2pt;width:8.2pt;height:9.7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">
                      <v:imagedata r:id="rId15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57984" behindDoc="0" locked="0" layoutInCell="1" allowOverlap="1">
                      <wp:simplePos x="0" y="0"/>
                      <wp:positionH relativeFrom="column">
                        <wp:posOffset>2449096</wp:posOffset>
                      </wp:positionH>
                      <wp:positionV relativeFrom="paragraph">
                        <wp:posOffset>21873</wp:posOffset>
                      </wp:positionV>
                      <wp:extent cx="49320" cy="110880"/>
                      <wp:effectExtent l="38100" t="38100" r="40005" b="41910"/>
                      <wp:wrapNone/>
                      <wp:docPr id="823" name="Ink 8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320" cy="11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B3515C" id="Ink 823" o:spid="_x0000_s1026" type="#_x0000_t75" style="position:absolute;margin-left:192.25pt;margin-top:1.1pt;width:5.1pt;height:9.9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">
                      <v:imagedata r:id="rId15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56960" behindDoc="0" locked="0" layoutInCell="1" allowOverlap="1">
                      <wp:simplePos x="0" y="0"/>
                      <wp:positionH relativeFrom="column">
                        <wp:posOffset>2420296</wp:posOffset>
                      </wp:positionH>
                      <wp:positionV relativeFrom="paragraph">
                        <wp:posOffset>67593</wp:posOffset>
                      </wp:positionV>
                      <wp:extent cx="100080" cy="7200"/>
                      <wp:effectExtent l="38100" t="38100" r="27305" b="43815"/>
                      <wp:wrapNone/>
                      <wp:docPr id="822" name="Ink 8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08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BD6175" id="Ink 822" o:spid="_x0000_s1026" type="#_x0000_t75" style="position:absolute;margin-left:189.95pt;margin-top:4.75pt;width:9.1pt;height:1.7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">
                      <v:imagedata r:id="rId15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55936" behindDoc="0" locked="0" layoutInCell="1" allowOverlap="1">
                      <wp:simplePos x="0" y="0"/>
                      <wp:positionH relativeFrom="column">
                        <wp:posOffset>2315176</wp:posOffset>
                      </wp:positionH>
                      <wp:positionV relativeFrom="paragraph">
                        <wp:posOffset>37353</wp:posOffset>
                      </wp:positionV>
                      <wp:extent cx="65160" cy="87120"/>
                      <wp:effectExtent l="38100" t="38100" r="24130" b="40005"/>
                      <wp:wrapNone/>
                      <wp:docPr id="821" name="Ink 8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160" cy="8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406183" id="Ink 821" o:spid="_x0000_s1026" type="#_x0000_t75" style="position:absolute;margin-left:181.7pt;margin-top:2.35pt;width:6.35pt;height:8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">
                      <v:imagedata r:id="rId15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54912" behindDoc="0" locked="0" layoutInCell="1" allowOverlap="1">
                      <wp:simplePos x="0" y="0"/>
                      <wp:positionH relativeFrom="column">
                        <wp:posOffset>2217616</wp:posOffset>
                      </wp:positionH>
                      <wp:positionV relativeFrom="paragraph">
                        <wp:posOffset>38793</wp:posOffset>
                      </wp:positionV>
                      <wp:extent cx="90720" cy="58680"/>
                      <wp:effectExtent l="38100" t="38100" r="36830" b="30480"/>
                      <wp:wrapNone/>
                      <wp:docPr id="820" name="Ink 8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720" cy="5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5B5B8A" id="Ink 820" o:spid="_x0000_s1026" type="#_x0000_t75" style="position:absolute;margin-left:174pt;margin-top:2.45pt;width:8.4pt;height:5.8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">
                      <v:imagedata r:id="rId15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53888" behindDoc="0" locked="0" layoutInCell="1" allowOverlap="1">
                      <wp:simplePos x="0" y="0"/>
                      <wp:positionH relativeFrom="column">
                        <wp:posOffset>2171896</wp:posOffset>
                      </wp:positionH>
                      <wp:positionV relativeFrom="paragraph">
                        <wp:posOffset>-43287</wp:posOffset>
                      </wp:positionV>
                      <wp:extent cx="94680" cy="130320"/>
                      <wp:effectExtent l="38100" t="38100" r="32385" b="34925"/>
                      <wp:wrapNone/>
                      <wp:docPr id="819" name="Ink 8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680" cy="130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FEFD11" id="Ink 819" o:spid="_x0000_s1026" type="#_x0000_t75" style="position:absolute;margin-left:170.4pt;margin-top:-4pt;width:8.65pt;height:11.4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">
                      <v:imagedata r:id="rId15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52864" behindDoc="0" locked="0" layoutInCell="1" allowOverlap="1">
                      <wp:simplePos x="0" y="0"/>
                      <wp:positionH relativeFrom="column">
                        <wp:posOffset>2102056</wp:posOffset>
                      </wp:positionH>
                      <wp:positionV relativeFrom="paragraph">
                        <wp:posOffset>-48687</wp:posOffset>
                      </wp:positionV>
                      <wp:extent cx="50760" cy="104760"/>
                      <wp:effectExtent l="38100" t="38100" r="26035" b="35560"/>
                      <wp:wrapNone/>
                      <wp:docPr id="818" name="Ink 8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760" cy="10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62FBD4" id="Ink 818" o:spid="_x0000_s1026" type="#_x0000_t75" style="position:absolute;margin-left:164.9pt;margin-top:-4.45pt;width:5.25pt;height:9.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">
                      <v:imagedata r:id="rId15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51840" behindDoc="0" locked="0" layoutInCell="1" allowOverlap="1">
                      <wp:simplePos x="0" y="0"/>
                      <wp:positionH relativeFrom="column">
                        <wp:posOffset>1963456</wp:posOffset>
                      </wp:positionH>
                      <wp:positionV relativeFrom="paragraph">
                        <wp:posOffset>36993</wp:posOffset>
                      </wp:positionV>
                      <wp:extent cx="106200" cy="10800"/>
                      <wp:effectExtent l="38100" t="38100" r="33655" b="40005"/>
                      <wp:wrapNone/>
                      <wp:docPr id="817" name="Ink 8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20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A27A88" id="Ink 817" o:spid="_x0000_s1026" type="#_x0000_t75" style="position:absolute;margin-left:154pt;margin-top:2.35pt;width:9.55pt;height:2.0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">
                      <v:imagedata r:id="rId15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8768" behindDoc="0" locked="0" layoutInCell="1" allowOverlap="1">
                      <wp:simplePos x="0" y="0"/>
                      <wp:positionH relativeFrom="column">
                        <wp:posOffset>1839976</wp:posOffset>
                      </wp:positionH>
                      <wp:positionV relativeFrom="paragraph">
                        <wp:posOffset>-37527</wp:posOffset>
                      </wp:positionV>
                      <wp:extent cx="43200" cy="78480"/>
                      <wp:effectExtent l="38100" t="38100" r="33020" b="36195"/>
                      <wp:wrapNone/>
                      <wp:docPr id="814" name="Ink 8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C230F1" id="Ink 814" o:spid="_x0000_s1026" type="#_x0000_t75" style="position:absolute;margin-left:144.3pt;margin-top:-3.55pt;width:4.6pt;height:7.4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">
                      <v:imagedata r:id="rId15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7744" behindDoc="0" locked="0" layoutInCell="1" allowOverlap="1">
                      <wp:simplePos x="0" y="0"/>
                      <wp:positionH relativeFrom="column">
                        <wp:posOffset>1769416</wp:posOffset>
                      </wp:positionH>
                      <wp:positionV relativeFrom="paragraph">
                        <wp:posOffset>-23127</wp:posOffset>
                      </wp:positionV>
                      <wp:extent cx="55080" cy="54000"/>
                      <wp:effectExtent l="38100" t="38100" r="34290" b="34925"/>
                      <wp:wrapNone/>
                      <wp:docPr id="813" name="Ink 8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080" cy="5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BA3E0C" id="Ink 813" o:spid="_x0000_s1026" type="#_x0000_t75" style="position:absolute;margin-left:138.7pt;margin-top:-2.4pt;width:5.6pt;height:5.4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">
                      <v:imagedata r:id="rId15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6720" behindDoc="0" locked="0" layoutInCell="1" allowOverlap="1">
                      <wp:simplePos x="0" y="0"/>
                      <wp:positionH relativeFrom="column">
                        <wp:posOffset>1676896</wp:posOffset>
                      </wp:positionH>
                      <wp:positionV relativeFrom="paragraph">
                        <wp:posOffset>273</wp:posOffset>
                      </wp:positionV>
                      <wp:extent cx="93600" cy="10080"/>
                      <wp:effectExtent l="38100" t="38100" r="33655" b="41275"/>
                      <wp:wrapNone/>
                      <wp:docPr id="812" name="Ink 8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44CFF3" id="Ink 812" o:spid="_x0000_s1026" type="#_x0000_t75" style="position:absolute;margin-left:131.45pt;margin-top:-.6pt;width:8.55pt;height:2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">
                      <v:imagedata r:id="rId15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4672" behindDoc="0" locked="0" layoutInCell="1" allowOverlap="1">
                      <wp:simplePos x="0" y="0"/>
                      <wp:positionH relativeFrom="column">
                        <wp:posOffset>1661056</wp:posOffset>
                      </wp:positionH>
                      <wp:positionV relativeFrom="paragraph">
                        <wp:posOffset>74793</wp:posOffset>
                      </wp:positionV>
                      <wp:extent cx="864720" cy="86400"/>
                      <wp:effectExtent l="38100" t="38100" r="37465" b="27940"/>
                      <wp:wrapNone/>
                      <wp:docPr id="810" name="Ink 8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72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5819DB" id="Ink 810" o:spid="_x0000_s1026" type="#_x0000_t75" style="position:absolute;margin-left:130.2pt;margin-top:5.3pt;width:69.35pt;height:8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">
                      <v:imagedata r:id="rId15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3648" behindDoc="0" locked="0" layoutInCell="1" allowOverlap="1">
                      <wp:simplePos x="0" y="0"/>
                      <wp:positionH relativeFrom="column">
                        <wp:posOffset>1379176</wp:posOffset>
                      </wp:positionH>
                      <wp:positionV relativeFrom="paragraph">
                        <wp:posOffset>54273</wp:posOffset>
                      </wp:positionV>
                      <wp:extent cx="105480" cy="12960"/>
                      <wp:effectExtent l="38100" t="38100" r="34290" b="38100"/>
                      <wp:wrapNone/>
                      <wp:docPr id="809" name="Ink 8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48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13844C" id="Ink 809" o:spid="_x0000_s1026" type="#_x0000_t75" style="position:absolute;margin-left:108pt;margin-top:3.65pt;width:9.5pt;height:2.2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">
                      <v:imagedata r:id="rId15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2624" behindDoc="0" locked="0" layoutInCell="1" allowOverlap="1">
                      <wp:simplePos x="0" y="0"/>
                      <wp:positionH relativeFrom="column">
                        <wp:posOffset>1233016</wp:posOffset>
                      </wp:positionH>
                      <wp:positionV relativeFrom="paragraph">
                        <wp:posOffset>-36447</wp:posOffset>
                      </wp:positionV>
                      <wp:extent cx="52560" cy="95040"/>
                      <wp:effectExtent l="38100" t="38100" r="24130" b="32385"/>
                      <wp:wrapNone/>
                      <wp:docPr id="808" name="Ink 8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560" cy="9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C37B39" id="Ink 808" o:spid="_x0000_s1026" type="#_x0000_t75" style="position:absolute;margin-left:96.5pt;margin-top:-3.45pt;width:5.4pt;height:8.7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">
                      <v:imagedata r:id="rId15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1600" behindDoc="0" locked="0" layoutInCell="1" allowOverlap="1">
                      <wp:simplePos x="0" y="0"/>
                      <wp:positionH relativeFrom="column">
                        <wp:posOffset>1153456</wp:posOffset>
                      </wp:positionH>
                      <wp:positionV relativeFrom="paragraph">
                        <wp:posOffset>-18807</wp:posOffset>
                      </wp:positionV>
                      <wp:extent cx="66240" cy="41040"/>
                      <wp:effectExtent l="38100" t="38100" r="35560" b="35560"/>
                      <wp:wrapNone/>
                      <wp:docPr id="807" name="Ink 8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240" cy="4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E317FF" id="Ink 807" o:spid="_x0000_s1026" type="#_x0000_t75" style="position:absolute;margin-left:90.2pt;margin-top:-2.1pt;width:6.4pt;height:4.4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">
                      <v:imagedata r:id="rId1600" o:title=""/>
                    </v:shape>
                  </w:pict>
                </mc:Fallback>
              </mc:AlternateContent>
            </w:r>
            <w:r w:rsidR="00F13C04" w:rsidRPr="0037264E">
              <w:t>3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MIX CHOICES:</w:t>
            </w:r>
          </w:p>
        </w:tc>
        <w:tc>
          <w:tcPr>
            <w:tcW w:w="7290" w:type="dxa"/>
          </w:tcPr>
          <w:p w:rsidR="00F13C04" w:rsidRPr="0037264E" w:rsidRDefault="002C6C85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72320" behindDoc="0" locked="0" layoutInCell="1" allowOverlap="1">
                      <wp:simplePos x="0" y="0"/>
                      <wp:positionH relativeFrom="column">
                        <wp:posOffset>3134488</wp:posOffset>
                      </wp:positionH>
                      <wp:positionV relativeFrom="paragraph">
                        <wp:posOffset>153039</wp:posOffset>
                      </wp:positionV>
                      <wp:extent cx="144000" cy="3960"/>
                      <wp:effectExtent l="38100" t="38100" r="34290" b="34290"/>
                      <wp:wrapNone/>
                      <wp:docPr id="837" name="Ink 8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AC8C50" id="Ink 837" o:spid="_x0000_s1026" type="#_x0000_t75" style="position:absolute;margin-left:246.2pt;margin-top:11.45pt;width:12.6pt;height:1.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">
                      <v:imagedata r:id="rId16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71296" behindDoc="0" locked="0" layoutInCell="1" allowOverlap="1">
                      <wp:simplePos x="0" y="0"/>
                      <wp:positionH relativeFrom="column">
                        <wp:posOffset>3147088</wp:posOffset>
                      </wp:positionH>
                      <wp:positionV relativeFrom="paragraph">
                        <wp:posOffset>23439</wp:posOffset>
                      </wp:positionV>
                      <wp:extent cx="123840" cy="25200"/>
                      <wp:effectExtent l="38100" t="38100" r="28575" b="38735"/>
                      <wp:wrapNone/>
                      <wp:docPr id="836" name="Ink 8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840" cy="2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EC49B3" id="Ink 836" o:spid="_x0000_s1026" type="#_x0000_t75" style="position:absolute;margin-left:247.2pt;margin-top:1.25pt;width:10.95pt;height:3.2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">
                      <v:imagedata r:id="rId16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9248" behindDoc="0" locked="0" layoutInCell="1" allowOverlap="1">
                      <wp:simplePos x="0" y="0"/>
                      <wp:positionH relativeFrom="column">
                        <wp:posOffset>2283496</wp:posOffset>
                      </wp:positionH>
                      <wp:positionV relativeFrom="paragraph">
                        <wp:posOffset>22063</wp:posOffset>
                      </wp:positionV>
                      <wp:extent cx="107640" cy="113400"/>
                      <wp:effectExtent l="25400" t="38100" r="0" b="39370"/>
                      <wp:wrapNone/>
                      <wp:docPr id="834" name="Ink 8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11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05B122" id="Ink 834" o:spid="_x0000_s1026" type="#_x0000_t75" style="position:absolute;margin-left:179.2pt;margin-top:1.15pt;width:9.7pt;height:10.1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">
                      <v:imagedata r:id="rId16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8224" behindDoc="0" locked="0" layoutInCell="1" allowOverlap="1">
                      <wp:simplePos x="0" y="0"/>
                      <wp:positionH relativeFrom="column">
                        <wp:posOffset>2167576</wp:posOffset>
                      </wp:positionH>
                      <wp:positionV relativeFrom="paragraph">
                        <wp:posOffset>70663</wp:posOffset>
                      </wp:positionV>
                      <wp:extent cx="101160" cy="5040"/>
                      <wp:effectExtent l="38100" t="38100" r="38735" b="33655"/>
                      <wp:wrapNone/>
                      <wp:docPr id="833" name="Ink 8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16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1A7E17" id="Ink 833" o:spid="_x0000_s1026" type="#_x0000_t75" style="position:absolute;margin-left:170.1pt;margin-top:4.95pt;width:9.15pt;height:1.6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">
                      <v:imagedata r:id="rId16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6176" behindDoc="0" locked="0" layoutInCell="1" allowOverlap="1">
                      <wp:simplePos x="0" y="0"/>
                      <wp:positionH relativeFrom="column">
                        <wp:posOffset>1987576</wp:posOffset>
                      </wp:positionH>
                      <wp:positionV relativeFrom="paragraph">
                        <wp:posOffset>63463</wp:posOffset>
                      </wp:positionV>
                      <wp:extent cx="34560" cy="68400"/>
                      <wp:effectExtent l="38100" t="38100" r="29210" b="33655"/>
                      <wp:wrapNone/>
                      <wp:docPr id="831" name="Ink 8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560" cy="6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BD12D0" id="Ink 831" o:spid="_x0000_s1026" type="#_x0000_t75" style="position:absolute;margin-left:155.9pt;margin-top:4.4pt;width:3.9pt;height:6.6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">
                      <v:imagedata r:id="rId16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5152" behindDoc="0" locked="0" layoutInCell="1" allowOverlap="1">
                      <wp:simplePos x="0" y="0"/>
                      <wp:positionH relativeFrom="column">
                        <wp:posOffset>1845016</wp:posOffset>
                      </wp:positionH>
                      <wp:positionV relativeFrom="paragraph">
                        <wp:posOffset>56263</wp:posOffset>
                      </wp:positionV>
                      <wp:extent cx="114120" cy="57960"/>
                      <wp:effectExtent l="38100" t="38100" r="38735" b="31115"/>
                      <wp:wrapNone/>
                      <wp:docPr id="830" name="Ink 8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120" cy="5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9AC0AE" id="Ink 830" o:spid="_x0000_s1026" type="#_x0000_t75" style="position:absolute;margin-left:144.75pt;margin-top:3.85pt;width:10.2pt;height:5.7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">
                      <v:imagedata r:id="rId16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4128" behindDoc="0" locked="0" layoutInCell="1" allowOverlap="1">
                      <wp:simplePos x="0" y="0"/>
                      <wp:positionH relativeFrom="column">
                        <wp:posOffset>1800736</wp:posOffset>
                      </wp:positionH>
                      <wp:positionV relativeFrom="paragraph">
                        <wp:posOffset>-13937</wp:posOffset>
                      </wp:positionV>
                      <wp:extent cx="87840" cy="118080"/>
                      <wp:effectExtent l="38100" t="38100" r="39370" b="34925"/>
                      <wp:wrapNone/>
                      <wp:docPr id="829" name="Ink 8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840" cy="11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6F19EE" id="Ink 829" o:spid="_x0000_s1026" type="#_x0000_t75" style="position:absolute;margin-left:141.2pt;margin-top:-1.7pt;width:8.1pt;height:10.5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">
                      <v:imagedata r:id="rId16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3104" behindDoc="0" locked="0" layoutInCell="1" allowOverlap="1">
                      <wp:simplePos x="0" y="0"/>
                      <wp:positionH relativeFrom="column">
                        <wp:posOffset>1711096</wp:posOffset>
                      </wp:positionH>
                      <wp:positionV relativeFrom="paragraph">
                        <wp:posOffset>-21137</wp:posOffset>
                      </wp:positionV>
                      <wp:extent cx="52200" cy="92880"/>
                      <wp:effectExtent l="38100" t="38100" r="24130" b="34290"/>
                      <wp:wrapNone/>
                      <wp:docPr id="828" name="Ink 8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200" cy="9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A81C50" id="Ink 828" o:spid="_x0000_s1026" type="#_x0000_t75" style="position:absolute;margin-left:134.15pt;margin-top:-2.2pt;width:5.3pt;height:8.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">
                      <v:imagedata r:id="rId1616" o:title=""/>
                    </v:shape>
                  </w:pict>
                </mc:Fallback>
              </mc:AlternateContent>
            </w:r>
            <w:r w:rsidR="00E37F8C" w:rsidRPr="0037264E">
              <w:t>Y</w:t>
            </w:r>
            <w:r w:rsidR="00F13C04" w:rsidRPr="0037264E">
              <w:t>es</w:t>
            </w:r>
          </w:p>
        </w:tc>
      </w:tr>
    </w:tbl>
    <w:p w:rsidR="00D724AE" w:rsidRPr="0037264E" w:rsidRDefault="002C6C85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4856483</wp:posOffset>
                </wp:positionH>
                <wp:positionV relativeFrom="paragraph">
                  <wp:posOffset>89869</wp:posOffset>
                </wp:positionV>
                <wp:extent cx="159840" cy="13320"/>
                <wp:effectExtent l="38100" t="38100" r="31115" b="3810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598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8D9D9" id="Ink 841" o:spid="_x0000_s1026" type="#_x0000_t75" style="position:absolute;margin-left:381.8pt;margin-top:6.5pt;width:13.85pt;height:2.2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">
                <v:imagedata r:id="rId16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4891043</wp:posOffset>
                </wp:positionH>
                <wp:positionV relativeFrom="paragraph">
                  <wp:posOffset>-24251</wp:posOffset>
                </wp:positionV>
                <wp:extent cx="101160" cy="102960"/>
                <wp:effectExtent l="38100" t="38100" r="38735" b="3683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011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90931" id="Ink 840" o:spid="_x0000_s1026" type="#_x0000_t75" style="position:absolute;margin-left:384.5pt;margin-top:-2.5pt;width:9.15pt;height:9.3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">
                <v:imagedata r:id="rId16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4551563</wp:posOffset>
                </wp:positionH>
                <wp:positionV relativeFrom="paragraph">
                  <wp:posOffset>27589</wp:posOffset>
                </wp:positionV>
                <wp:extent cx="140040" cy="7560"/>
                <wp:effectExtent l="25400" t="38100" r="38100" b="4381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40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A6F9F" id="Ink 838" o:spid="_x0000_s1026" type="#_x0000_t75" style="position:absolute;margin-left:357.8pt;margin-top:1.6pt;width:12.25pt;height:1.8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">
                <v:imagedata r:id="rId1622" o:title=""/>
              </v:shape>
            </w:pict>
          </mc:Fallback>
        </mc:AlternateContent>
      </w:r>
    </w:p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F13C04" w:rsidRPr="0037264E">
        <w:tc>
          <w:tcPr>
            <w:tcW w:w="2077" w:type="dxa"/>
          </w:tcPr>
          <w:p w:rsidR="00F13C04" w:rsidRPr="0037264E" w:rsidRDefault="00691DD9" w:rsidP="003319CB">
            <w:r w:rsidRPr="0037264E">
              <w:t>QN=14</w:t>
            </w:r>
          </w:p>
        </w:tc>
        <w:tc>
          <w:tcPr>
            <w:tcW w:w="7323" w:type="dxa"/>
            <w:vAlign w:val="center"/>
          </w:tcPr>
          <w:p w:rsidR="005D09B7" w:rsidRPr="0037264E" w:rsidRDefault="002046EF" w:rsidP="004B3F21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77440" behindDoc="0" locked="0" layoutInCell="1" allowOverlap="1">
                      <wp:simplePos x="0" y="0"/>
                      <wp:positionH relativeFrom="column">
                        <wp:posOffset>3046379</wp:posOffset>
                      </wp:positionH>
                      <wp:positionV relativeFrom="paragraph">
                        <wp:posOffset>157767</wp:posOffset>
                      </wp:positionV>
                      <wp:extent cx="610920" cy="19080"/>
                      <wp:effectExtent l="38100" t="38100" r="36830" b="31750"/>
                      <wp:wrapNone/>
                      <wp:docPr id="842" name="Ink 8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092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9B48FD" id="Ink 842" o:spid="_x0000_s1026" type="#_x0000_t75" style="position:absolute;margin-left:239.25pt;margin-top:11.8pt;width:49.3pt;height:2.6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">
                      <v:imagedata r:id="rId1624" o:title=""/>
                    </v:shape>
                  </w:pict>
                </mc:Fallback>
              </mc:AlternateContent>
            </w:r>
            <w:r w:rsidR="00FD516F">
              <w:t xml:space="preserve">(Level 3) </w:t>
            </w:r>
            <w:r w:rsidR="0037264E" w:rsidRPr="0037264E">
              <w:t>A particle</w:t>
            </w:r>
            <w:r w:rsidR="005D09B7" w:rsidRPr="0037264E">
              <w:t xml:space="preserve"> </w:t>
            </w:r>
            <w:r w:rsidR="00F13C04" w:rsidRPr="0037264E">
              <w:t>moves in the straight line and ha</w:t>
            </w:r>
            <w:r w:rsidR="00D93098" w:rsidRPr="0037264E">
              <w:t>s acceleration given by a(t)=</w:t>
            </w:r>
            <w:r w:rsidR="004B3F21" w:rsidRPr="0037264E">
              <w:t>-</w:t>
            </w:r>
            <w:r w:rsidR="00D93098" w:rsidRPr="0037264E">
              <w:t>t+2</w:t>
            </w:r>
            <w:r w:rsidR="0037264E" w:rsidRPr="0037264E">
              <w:t xml:space="preserve">, </w:t>
            </w:r>
            <w:r w:rsidR="005D09B7" w:rsidRPr="0037264E">
              <w:t>where t is in seconds</w:t>
            </w:r>
            <w:r w:rsidR="00D93098" w:rsidRPr="0037264E">
              <w:t>. Its initial velocity is v</w:t>
            </w:r>
            <w:r w:rsidR="004B3F21" w:rsidRPr="0037264E">
              <w:t>(0)=7</w:t>
            </w:r>
            <w:r w:rsidR="0037264E" w:rsidRPr="0037264E">
              <w:t xml:space="preserve"> c</w:t>
            </w:r>
            <w:r w:rsidR="00F13C04" w:rsidRPr="0037264E">
              <w:t>m/s</w:t>
            </w:r>
            <w:r w:rsidR="005204D1" w:rsidRPr="0037264E">
              <w:t xml:space="preserve"> . </w:t>
            </w:r>
            <w:r w:rsidR="00F13C04" w:rsidRPr="0037264E">
              <w:t xml:space="preserve"> Find its </w:t>
            </w:r>
            <w:r w:rsidR="00F13C04" w:rsidRPr="0037264E">
              <w:rPr>
                <w:u w:val="single"/>
              </w:rPr>
              <w:t>velocity</w:t>
            </w:r>
            <w:r w:rsidR="00F13C04" w:rsidRPr="0037264E">
              <w:t xml:space="preserve"> after 2 seconds.</w:t>
            </w:r>
            <w:r w:rsidR="005D09B7" w:rsidRPr="0037264E">
              <w:t xml:space="preserve">  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F13C04" w:rsidRPr="0037264E" w:rsidRDefault="002046EF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83584" behindDoc="0" locked="0" layoutInCell="1" allowOverlap="1">
                      <wp:simplePos x="0" y="0"/>
                      <wp:positionH relativeFrom="column">
                        <wp:posOffset>2792579</wp:posOffset>
                      </wp:positionH>
                      <wp:positionV relativeFrom="paragraph">
                        <wp:posOffset>49562</wp:posOffset>
                      </wp:positionV>
                      <wp:extent cx="72000" cy="140760"/>
                      <wp:effectExtent l="38100" t="38100" r="29845" b="37465"/>
                      <wp:wrapNone/>
                      <wp:docPr id="848" name="Ink 8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0" cy="14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D5D360" id="Ink 848" o:spid="_x0000_s1026" type="#_x0000_t75" style="position:absolute;margin-left:219.3pt;margin-top:3.3pt;width:6.85pt;height:12.3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">
                      <v:imagedata r:id="rId16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82560" behindDoc="0" locked="0" layoutInCell="1" allowOverlap="1">
                      <wp:simplePos x="0" y="0"/>
                      <wp:positionH relativeFrom="column">
                        <wp:posOffset>2845499</wp:posOffset>
                      </wp:positionH>
                      <wp:positionV relativeFrom="paragraph">
                        <wp:posOffset>53522</wp:posOffset>
                      </wp:positionV>
                      <wp:extent cx="72720" cy="155160"/>
                      <wp:effectExtent l="38100" t="38100" r="29210" b="35560"/>
                      <wp:wrapNone/>
                      <wp:docPr id="847" name="Ink 8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720" cy="15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74DBD0" id="Ink 847" o:spid="_x0000_s1026" type="#_x0000_t75" style="position:absolute;margin-left:223.45pt;margin-top:3.6pt;width:6.95pt;height:13.4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">
                      <v:imagedata r:id="rId16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81536" behindDoc="0" locked="0" layoutInCell="1" allowOverlap="1">
                      <wp:simplePos x="0" y="0"/>
                      <wp:positionH relativeFrom="column">
                        <wp:posOffset>2836499</wp:posOffset>
                      </wp:positionH>
                      <wp:positionV relativeFrom="paragraph">
                        <wp:posOffset>145682</wp:posOffset>
                      </wp:positionV>
                      <wp:extent cx="81000" cy="1080"/>
                      <wp:effectExtent l="38100" t="38100" r="33655" b="37465"/>
                      <wp:wrapNone/>
                      <wp:docPr id="846" name="Ink 8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000" cy="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D5DA3C" id="Ink 846" o:spid="_x0000_s1026" type="#_x0000_t75" style="position:absolute;margin-left:222.75pt;margin-top:10.85pt;width:7.6pt;height:1.3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">
                      <v:imagedata r:id="rId16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80512" behindDoc="0" locked="0" layoutInCell="1" allowOverlap="1">
                      <wp:simplePos x="0" y="0"/>
                      <wp:positionH relativeFrom="column">
                        <wp:posOffset>2850899</wp:posOffset>
                      </wp:positionH>
                      <wp:positionV relativeFrom="paragraph">
                        <wp:posOffset>51722</wp:posOffset>
                      </wp:positionV>
                      <wp:extent cx="28440" cy="132840"/>
                      <wp:effectExtent l="38100" t="38100" r="35560" b="32385"/>
                      <wp:wrapNone/>
                      <wp:docPr id="845" name="Ink 8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440" cy="132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BC349D" id="Ink 845" o:spid="_x0000_s1026" type="#_x0000_t75" style="position:absolute;margin-left:223.9pt;margin-top:3.45pt;width:3.5pt;height:11.6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">
                      <v:imagedata r:id="rId16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79488" behindDoc="0" locked="0" layoutInCell="1" allowOverlap="1">
                      <wp:simplePos x="0" y="0"/>
                      <wp:positionH relativeFrom="column">
                        <wp:posOffset>2656859</wp:posOffset>
                      </wp:positionH>
                      <wp:positionV relativeFrom="paragraph">
                        <wp:posOffset>104282</wp:posOffset>
                      </wp:positionV>
                      <wp:extent cx="133560" cy="104760"/>
                      <wp:effectExtent l="38100" t="38100" r="31750" b="35560"/>
                      <wp:wrapNone/>
                      <wp:docPr id="844" name="Ink 8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560" cy="10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6B3A99" id="Ink 844" o:spid="_x0000_s1026" type="#_x0000_t75" style="position:absolute;margin-left:208.6pt;margin-top:7.6pt;width:11.7pt;height:9.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">
                      <v:imagedata r:id="rId16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78464" behindDoc="0" locked="0" layoutInCell="1" allowOverlap="1">
                      <wp:simplePos x="0" y="0"/>
                      <wp:positionH relativeFrom="column">
                        <wp:posOffset>2657939</wp:posOffset>
                      </wp:positionH>
                      <wp:positionV relativeFrom="paragraph">
                        <wp:posOffset>109682</wp:posOffset>
                      </wp:positionV>
                      <wp:extent cx="66600" cy="94320"/>
                      <wp:effectExtent l="38100" t="38100" r="35560" b="33020"/>
                      <wp:wrapNone/>
                      <wp:docPr id="843" name="Ink 8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600" cy="9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4D438B" id="Ink 843" o:spid="_x0000_s1026" type="#_x0000_t75" style="position:absolute;margin-left:208.7pt;margin-top:8.05pt;width:6.5pt;height:8.6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">
                      <v:imagedata r:id="rId1636" o:title=""/>
                    </v:shape>
                  </w:pict>
                </mc:Fallback>
              </mc:AlternateContent>
            </w:r>
            <w:r w:rsidR="00F13C04" w:rsidRPr="0037264E">
              <w:t>1</w:t>
            </w:r>
            <w:r w:rsidR="00D93098" w:rsidRPr="0037264E">
              <w:t>0</w:t>
            </w:r>
            <w:r w:rsidR="00F13C04" w:rsidRPr="0037264E">
              <w:t xml:space="preserve"> cm</w:t>
            </w:r>
            <w:r w:rsidR="003F4EA9" w:rsidRPr="0037264E">
              <w:t>/s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F13C04" w:rsidRPr="0037264E" w:rsidRDefault="002046EF" w:rsidP="00D92BBD">
            <w:pPr>
              <w:pStyle w:val="NoSpacing"/>
              <w:rPr>
                <w:rFonts w:cs="Arial"/>
              </w:rPr>
            </w:pP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98944" behindDoc="0" locked="0" layoutInCell="1" allowOverlap="1">
                      <wp:simplePos x="0" y="0"/>
                      <wp:positionH relativeFrom="column">
                        <wp:posOffset>2514299</wp:posOffset>
                      </wp:positionH>
                      <wp:positionV relativeFrom="paragraph">
                        <wp:posOffset>-213048</wp:posOffset>
                      </wp:positionV>
                      <wp:extent cx="46800" cy="668520"/>
                      <wp:effectExtent l="38100" t="38100" r="29845" b="30480"/>
                      <wp:wrapNone/>
                      <wp:docPr id="863" name="Ink 8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800" cy="66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08B089" id="Ink 863" o:spid="_x0000_s1026" type="#_x0000_t75" style="position:absolute;margin-left:197.4pt;margin-top:-17.4pt;width:4.95pt;height:53.9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">
                      <v:imagedata r:id="rId1638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89728" behindDoc="0" locked="0" layoutInCell="1" allowOverlap="1">
                      <wp:simplePos x="0" y="0"/>
                      <wp:positionH relativeFrom="column">
                        <wp:posOffset>3003179</wp:posOffset>
                      </wp:positionH>
                      <wp:positionV relativeFrom="paragraph">
                        <wp:posOffset>122112</wp:posOffset>
                      </wp:positionV>
                      <wp:extent cx="98640" cy="96480"/>
                      <wp:effectExtent l="38100" t="38100" r="28575" b="43815"/>
                      <wp:wrapNone/>
                      <wp:docPr id="854" name="Ink 8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640" cy="9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686B13" id="Ink 854" o:spid="_x0000_s1026" type="#_x0000_t75" style="position:absolute;margin-left:235.85pt;margin-top:9.05pt;width:8.95pt;height:8.8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">
                      <v:imagedata r:id="rId1640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86656" behindDoc="0" locked="0" layoutInCell="1" allowOverlap="1">
                      <wp:simplePos x="0" y="0"/>
                      <wp:positionH relativeFrom="column">
                        <wp:posOffset>2735339</wp:posOffset>
                      </wp:positionH>
                      <wp:positionV relativeFrom="paragraph">
                        <wp:posOffset>87192</wp:posOffset>
                      </wp:positionV>
                      <wp:extent cx="24480" cy="75600"/>
                      <wp:effectExtent l="38100" t="38100" r="39370" b="38735"/>
                      <wp:wrapNone/>
                      <wp:docPr id="851" name="Ink 8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957B19" id="Ink 851" o:spid="_x0000_s1026" type="#_x0000_t75" style="position:absolute;margin-left:214.85pt;margin-top:6.25pt;width:3.15pt;height:7.1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">
                      <v:imagedata r:id="rId1642" o:title=""/>
                    </v:shape>
                  </w:pict>
                </mc:Fallback>
              </mc:AlternateContent>
            </w:r>
            <w:r w:rsidR="00685AAE" w:rsidRPr="0037264E">
              <w:rPr>
                <w:rFonts w:cs="Arial"/>
              </w:rPr>
              <w:t>8</w:t>
            </w:r>
            <w:r w:rsidR="00F13C04" w:rsidRPr="0037264E">
              <w:rPr>
                <w:rFonts w:cs="Arial"/>
              </w:rPr>
              <w:t xml:space="preserve"> cm</w:t>
            </w:r>
            <w:r w:rsidR="003F4EA9" w:rsidRPr="0037264E">
              <w:rPr>
                <w:rFonts w:cs="Arial"/>
              </w:rPr>
              <w:t>/s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F13C04" w:rsidRPr="0037264E" w:rsidRDefault="002046EF" w:rsidP="00D92BBD">
            <w:pPr>
              <w:pStyle w:val="NoSpacing"/>
              <w:rPr>
                <w:rFonts w:ascii="Arial" w:hAnsi="Arial" w:cs="Arial"/>
              </w:rPr>
            </w:pP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94848" behindDoc="0" locked="0" layoutInCell="1" allowOverlap="1">
                      <wp:simplePos x="0" y="0"/>
                      <wp:positionH relativeFrom="column">
                        <wp:posOffset>2778179</wp:posOffset>
                      </wp:positionH>
                      <wp:positionV relativeFrom="paragraph">
                        <wp:posOffset>148942</wp:posOffset>
                      </wp:positionV>
                      <wp:extent cx="28800" cy="56880"/>
                      <wp:effectExtent l="38100" t="38100" r="34925" b="32385"/>
                      <wp:wrapNone/>
                      <wp:docPr id="859" name="Ink 8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FEF057" id="Ink 859" o:spid="_x0000_s1026" type="#_x0000_t75" style="position:absolute;margin-left:218.15pt;margin-top:11.15pt;width:3.45pt;height:5.7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">
                      <v:imagedata r:id="rId1644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88704" behindDoc="0" locked="0" layoutInCell="1" allowOverlap="1">
                      <wp:simplePos x="0" y="0"/>
                      <wp:positionH relativeFrom="column">
                        <wp:posOffset>2826419</wp:posOffset>
                      </wp:positionH>
                      <wp:positionV relativeFrom="paragraph">
                        <wp:posOffset>31222</wp:posOffset>
                      </wp:positionV>
                      <wp:extent cx="90720" cy="9720"/>
                      <wp:effectExtent l="25400" t="38100" r="36830" b="41275"/>
                      <wp:wrapNone/>
                      <wp:docPr id="853" name="Ink 8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72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BD3E7F" id="Ink 853" o:spid="_x0000_s1026" type="#_x0000_t75" style="position:absolute;margin-left:221.95pt;margin-top:1.85pt;width:8.4pt;height:1.9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">
                      <v:imagedata r:id="rId1646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87680" behindDoc="0" locked="0" layoutInCell="1" allowOverlap="1">
                      <wp:simplePos x="0" y="0"/>
                      <wp:positionH relativeFrom="column">
                        <wp:posOffset>2806979</wp:posOffset>
                      </wp:positionH>
                      <wp:positionV relativeFrom="paragraph">
                        <wp:posOffset>-98</wp:posOffset>
                      </wp:positionV>
                      <wp:extent cx="91440" cy="7920"/>
                      <wp:effectExtent l="38100" t="38100" r="35560" b="30480"/>
                      <wp:wrapNone/>
                      <wp:docPr id="852" name="Ink 8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79EE82" id="Ink 852" o:spid="_x0000_s1026" type="#_x0000_t75" style="position:absolute;margin-left:220.4pt;margin-top:-.6pt;width:8.4pt;height:1.8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">
                      <v:imagedata r:id="rId1648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85632" behindDoc="0" locked="0" layoutInCell="1" allowOverlap="1">
                      <wp:simplePos x="0" y="0"/>
                      <wp:positionH relativeFrom="column">
                        <wp:posOffset>2614739</wp:posOffset>
                      </wp:positionH>
                      <wp:positionV relativeFrom="paragraph">
                        <wp:posOffset>-37538</wp:posOffset>
                      </wp:positionV>
                      <wp:extent cx="105120" cy="92520"/>
                      <wp:effectExtent l="38100" t="38100" r="34925" b="34925"/>
                      <wp:wrapNone/>
                      <wp:docPr id="850" name="Ink 8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120" cy="9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E74274" id="Ink 850" o:spid="_x0000_s1026" type="#_x0000_t75" style="position:absolute;margin-left:205.3pt;margin-top:-3.55pt;width:9.5pt;height:8.5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">
                      <v:imagedata r:id="rId1650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84608" behindDoc="0" locked="0" layoutInCell="1" allowOverlap="1">
                      <wp:simplePos x="0" y="0"/>
                      <wp:positionH relativeFrom="column">
                        <wp:posOffset>2644979</wp:posOffset>
                      </wp:positionH>
                      <wp:positionV relativeFrom="paragraph">
                        <wp:posOffset>-42218</wp:posOffset>
                      </wp:positionV>
                      <wp:extent cx="34920" cy="115560"/>
                      <wp:effectExtent l="38100" t="38100" r="41910" b="37465"/>
                      <wp:wrapNone/>
                      <wp:docPr id="849" name="Ink 8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920" cy="11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C59107" id="Ink 849" o:spid="_x0000_s1026" type="#_x0000_t75" style="position:absolute;margin-left:207.65pt;margin-top:-3.9pt;width:4pt;height:10.3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">
                      <v:imagedata r:id="rId1652" o:title=""/>
                    </v:shape>
                  </w:pict>
                </mc:Fallback>
              </mc:AlternateContent>
            </w:r>
            <w:r w:rsidR="004B3F21" w:rsidRPr="0037264E">
              <w:rPr>
                <w:rFonts w:cs="Arial"/>
              </w:rPr>
              <w:t>9</w:t>
            </w:r>
            <w:r w:rsidR="00F13C04" w:rsidRPr="0037264E">
              <w:rPr>
                <w:rFonts w:cs="Arial"/>
              </w:rPr>
              <w:t xml:space="preserve"> cm</w:t>
            </w:r>
            <w:r w:rsidR="003F4EA9" w:rsidRPr="0037264E">
              <w:rPr>
                <w:rFonts w:cs="Arial"/>
              </w:rPr>
              <w:t>/s</w:t>
            </w:r>
            <w:r w:rsidR="005204D1" w:rsidRPr="0037264E">
              <w:rPr>
                <w:rFonts w:cs="Arial"/>
              </w:rPr>
              <w:t xml:space="preserve">    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F13C04" w:rsidRPr="0037264E" w:rsidRDefault="002046EF" w:rsidP="00D92BBD">
            <w:pPr>
              <w:pStyle w:val="NoSpacing"/>
              <w:rPr>
                <w:rFonts w:cs="Arial"/>
              </w:rPr>
            </w:pP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522496" behindDoc="0" locked="0" layoutInCell="1" allowOverlap="1">
                      <wp:simplePos x="0" y="0"/>
                      <wp:positionH relativeFrom="column">
                        <wp:posOffset>2752463</wp:posOffset>
                      </wp:positionH>
                      <wp:positionV relativeFrom="paragraph">
                        <wp:posOffset>168030</wp:posOffset>
                      </wp:positionV>
                      <wp:extent cx="142560" cy="5760"/>
                      <wp:effectExtent l="38100" t="38100" r="35560" b="32385"/>
                      <wp:wrapNone/>
                      <wp:docPr id="886" name="Ink 8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256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8436A0" id="Ink 886" o:spid="_x0000_s1026" type="#_x0000_t75" style="position:absolute;margin-left:216.15pt;margin-top:12.65pt;width:12.45pt;height:1.6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">
                      <v:imagedata r:id="rId1654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515328" behindDoc="0" locked="0" layoutInCell="1" allowOverlap="1">
                      <wp:simplePos x="0" y="0"/>
                      <wp:positionH relativeFrom="column">
                        <wp:posOffset>2055143</wp:posOffset>
                      </wp:positionH>
                      <wp:positionV relativeFrom="paragraph">
                        <wp:posOffset>152190</wp:posOffset>
                      </wp:positionV>
                      <wp:extent cx="129960" cy="29160"/>
                      <wp:effectExtent l="38100" t="38100" r="35560" b="34925"/>
                      <wp:wrapNone/>
                      <wp:docPr id="879" name="Ink 8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960" cy="29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BC255C" id="Ink 879" o:spid="_x0000_s1026" type="#_x0000_t75" style="position:absolute;margin-left:161.2pt;margin-top:11.4pt;width:11.45pt;height:3.5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">
                      <v:imagedata r:id="rId1656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502016" behindDoc="0" locked="0" layoutInCell="1" allowOverlap="1">
                      <wp:simplePos x="0" y="0"/>
                      <wp:positionH relativeFrom="column">
                        <wp:posOffset>1054703</wp:posOffset>
                      </wp:positionH>
                      <wp:positionV relativeFrom="paragraph">
                        <wp:posOffset>87030</wp:posOffset>
                      </wp:positionV>
                      <wp:extent cx="48240" cy="143280"/>
                      <wp:effectExtent l="25400" t="38100" r="15875" b="34925"/>
                      <wp:wrapNone/>
                      <wp:docPr id="866" name="Ink 8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240" cy="14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CBB1DB" id="Ink 866" o:spid="_x0000_s1026" type="#_x0000_t75" style="position:absolute;margin-left:82.45pt;margin-top:6.25pt;width:5.05pt;height:12.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">
                      <v:imagedata r:id="rId1658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97920" behindDoc="0" locked="0" layoutInCell="1" allowOverlap="1">
                      <wp:simplePos x="0" y="0"/>
                      <wp:positionH relativeFrom="column">
                        <wp:posOffset>3015419</wp:posOffset>
                      </wp:positionH>
                      <wp:positionV relativeFrom="paragraph">
                        <wp:posOffset>-988</wp:posOffset>
                      </wp:positionV>
                      <wp:extent cx="107280" cy="91440"/>
                      <wp:effectExtent l="38100" t="38100" r="33020" b="35560"/>
                      <wp:wrapNone/>
                      <wp:docPr id="862" name="Ink 8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28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6F2C69" id="Ink 862" o:spid="_x0000_s1026" type="#_x0000_t75" style="position:absolute;margin-left:236.85pt;margin-top:-.7pt;width:9.7pt;height:8.4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">
                      <v:imagedata r:id="rId1660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96896" behindDoc="0" locked="0" layoutInCell="1" allowOverlap="1">
                      <wp:simplePos x="0" y="0"/>
                      <wp:positionH relativeFrom="column">
                        <wp:posOffset>2873219</wp:posOffset>
                      </wp:positionH>
                      <wp:positionV relativeFrom="paragraph">
                        <wp:posOffset>53012</wp:posOffset>
                      </wp:positionV>
                      <wp:extent cx="112680" cy="12600"/>
                      <wp:effectExtent l="38100" t="38100" r="40005" b="38735"/>
                      <wp:wrapNone/>
                      <wp:docPr id="861" name="Ink 8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68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FDE58A" id="Ink 861" o:spid="_x0000_s1026" type="#_x0000_t75" style="position:absolute;margin-left:225.65pt;margin-top:3.55pt;width:10.05pt;height:2.2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">
                      <v:imagedata r:id="rId1662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95872" behindDoc="0" locked="0" layoutInCell="1" allowOverlap="1">
                      <wp:simplePos x="0" y="0"/>
                      <wp:positionH relativeFrom="column">
                        <wp:posOffset>2871779</wp:posOffset>
                      </wp:positionH>
                      <wp:positionV relativeFrom="paragraph">
                        <wp:posOffset>26732</wp:posOffset>
                      </wp:positionV>
                      <wp:extent cx="80640" cy="10440"/>
                      <wp:effectExtent l="38100" t="38100" r="34290" b="40640"/>
                      <wp:wrapNone/>
                      <wp:docPr id="860" name="Ink 8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305B3A" id="Ink 860" o:spid="_x0000_s1026" type="#_x0000_t75" style="position:absolute;margin-left:225.5pt;margin-top:1.5pt;width:7.6pt;height:2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">
                      <v:imagedata r:id="rId1664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93824" behindDoc="0" locked="0" layoutInCell="1" allowOverlap="1">
                      <wp:simplePos x="0" y="0"/>
                      <wp:positionH relativeFrom="column">
                        <wp:posOffset>2743619</wp:posOffset>
                      </wp:positionH>
                      <wp:positionV relativeFrom="paragraph">
                        <wp:posOffset>-28708</wp:posOffset>
                      </wp:positionV>
                      <wp:extent cx="33840" cy="66600"/>
                      <wp:effectExtent l="38100" t="38100" r="29845" b="35560"/>
                      <wp:wrapNone/>
                      <wp:docPr id="858" name="Ink 8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840" cy="6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875A53" id="Ink 858" o:spid="_x0000_s1026" type="#_x0000_t75" style="position:absolute;margin-left:215.45pt;margin-top:-2.85pt;width:3.85pt;height:6.4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">
                      <v:imagedata r:id="rId1666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92800" behindDoc="0" locked="0" layoutInCell="1" allowOverlap="1">
                      <wp:simplePos x="0" y="0"/>
                      <wp:positionH relativeFrom="column">
                        <wp:posOffset>2630579</wp:posOffset>
                      </wp:positionH>
                      <wp:positionV relativeFrom="paragraph">
                        <wp:posOffset>33932</wp:posOffset>
                      </wp:positionV>
                      <wp:extent cx="67320" cy="95400"/>
                      <wp:effectExtent l="38100" t="38100" r="34290" b="31750"/>
                      <wp:wrapNone/>
                      <wp:docPr id="857" name="Ink 8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320" cy="9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9928BF" id="Ink 857" o:spid="_x0000_s1026" type="#_x0000_t75" style="position:absolute;margin-left:206.55pt;margin-top:2.05pt;width:6.5pt;height:8.6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">
                      <v:imagedata r:id="rId1668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91776" behindDoc="0" locked="0" layoutInCell="1" allowOverlap="1">
                      <wp:simplePos x="0" y="0"/>
                      <wp:positionH relativeFrom="column">
                        <wp:posOffset>2631299</wp:posOffset>
                      </wp:positionH>
                      <wp:positionV relativeFrom="paragraph">
                        <wp:posOffset>56972</wp:posOffset>
                      </wp:positionV>
                      <wp:extent cx="84600" cy="52560"/>
                      <wp:effectExtent l="38100" t="38100" r="4445" b="36830"/>
                      <wp:wrapNone/>
                      <wp:docPr id="856" name="Ink 8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60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3D7F14" id="Ink 856" o:spid="_x0000_s1026" type="#_x0000_t75" style="position:absolute;margin-left:206.6pt;margin-top:3.9pt;width:7.8pt;height:5.4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">
                      <v:imagedata r:id="rId1670" o:title=""/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490752" behindDoc="0" locked="0" layoutInCell="1" allowOverlap="1">
                      <wp:simplePos x="0" y="0"/>
                      <wp:positionH relativeFrom="column">
                        <wp:posOffset>2632739</wp:posOffset>
                      </wp:positionH>
                      <wp:positionV relativeFrom="paragraph">
                        <wp:posOffset>58412</wp:posOffset>
                      </wp:positionV>
                      <wp:extent cx="21600" cy="7560"/>
                      <wp:effectExtent l="38100" t="38100" r="29210" b="31115"/>
                      <wp:wrapNone/>
                      <wp:docPr id="855" name="Ink 8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83C273" id="Ink 855" o:spid="_x0000_s1026" type="#_x0000_t75" style="position:absolute;margin-left:206.7pt;margin-top:4pt;width:2.9pt;height:1.8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">
                      <v:imagedata r:id="rId1672" o:title=""/>
                    </v:shape>
                  </w:pict>
                </mc:Fallback>
              </mc:AlternateContent>
            </w:r>
            <w:r w:rsidR="00685AAE" w:rsidRPr="0037264E">
              <w:rPr>
                <w:rFonts w:cs="Arial"/>
              </w:rPr>
              <w:t>3</w:t>
            </w:r>
            <w:r w:rsidR="00F13C04" w:rsidRPr="0037264E">
              <w:rPr>
                <w:rFonts w:cs="Arial"/>
              </w:rPr>
              <w:t xml:space="preserve"> cm</w:t>
            </w:r>
            <w:r w:rsidR="003F4EA9" w:rsidRPr="0037264E">
              <w:rPr>
                <w:rFonts w:cs="Arial"/>
              </w:rPr>
              <w:t>/s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e.</w:t>
            </w:r>
          </w:p>
        </w:tc>
        <w:tc>
          <w:tcPr>
            <w:tcW w:w="7323" w:type="dxa"/>
          </w:tcPr>
          <w:p w:rsidR="00F13C04" w:rsidRPr="0037264E" w:rsidRDefault="002046EF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26592" behindDoc="0" locked="0" layoutInCell="1" allowOverlap="1">
                      <wp:simplePos x="0" y="0"/>
                      <wp:positionH relativeFrom="column">
                        <wp:posOffset>2887103</wp:posOffset>
                      </wp:positionH>
                      <wp:positionV relativeFrom="paragraph">
                        <wp:posOffset>-22220</wp:posOffset>
                      </wp:positionV>
                      <wp:extent cx="77400" cy="216000"/>
                      <wp:effectExtent l="38100" t="38100" r="37465" b="38100"/>
                      <wp:wrapNone/>
                      <wp:docPr id="890" name="Ink 8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216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E4922F" id="Ink 890" o:spid="_x0000_s1026" type="#_x0000_t75" style="position:absolute;margin-left:226.75pt;margin-top:-2.3pt;width:7.35pt;height:18.2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">
                      <v:imagedata r:id="rId16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25568" behindDoc="0" locked="0" layoutInCell="1" allowOverlap="1">
                      <wp:simplePos x="0" y="0"/>
                      <wp:positionH relativeFrom="column">
                        <wp:posOffset>2993663</wp:posOffset>
                      </wp:positionH>
                      <wp:positionV relativeFrom="paragraph">
                        <wp:posOffset>3700</wp:posOffset>
                      </wp:positionV>
                      <wp:extent cx="44280" cy="166320"/>
                      <wp:effectExtent l="38100" t="38100" r="32385" b="37465"/>
                      <wp:wrapNone/>
                      <wp:docPr id="889" name="Ink 8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280" cy="16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6792FA" id="Ink 889" o:spid="_x0000_s1026" type="#_x0000_t75" style="position:absolute;margin-left:235.1pt;margin-top:-.3pt;width:4.75pt;height:14.3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">
                      <v:imagedata r:id="rId16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24544" behindDoc="0" locked="0" layoutInCell="1" allowOverlap="1">
                      <wp:simplePos x="0" y="0"/>
                      <wp:positionH relativeFrom="column">
                        <wp:posOffset>2907263</wp:posOffset>
                      </wp:positionH>
                      <wp:positionV relativeFrom="paragraph">
                        <wp:posOffset>45460</wp:posOffset>
                      </wp:positionV>
                      <wp:extent cx="117360" cy="68400"/>
                      <wp:effectExtent l="38100" t="38100" r="22860" b="33655"/>
                      <wp:wrapNone/>
                      <wp:docPr id="888" name="Ink 8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360" cy="6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E27B78" id="Ink 888" o:spid="_x0000_s1026" type="#_x0000_t75" style="position:absolute;margin-left:228.3pt;margin-top:3pt;width:10.45pt;height:6.6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">
                      <v:imagedata r:id="rId16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23520" behindDoc="0" locked="0" layoutInCell="1" allowOverlap="1">
                      <wp:simplePos x="0" y="0"/>
                      <wp:positionH relativeFrom="column">
                        <wp:posOffset>2760743</wp:posOffset>
                      </wp:positionH>
                      <wp:positionV relativeFrom="paragraph">
                        <wp:posOffset>46180</wp:posOffset>
                      </wp:positionV>
                      <wp:extent cx="130320" cy="2520"/>
                      <wp:effectExtent l="38100" t="38100" r="34925" b="36195"/>
                      <wp:wrapNone/>
                      <wp:docPr id="887" name="Ink 8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0320" cy="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BA3DC5" id="Ink 887" o:spid="_x0000_s1026" type="#_x0000_t75" style="position:absolute;margin-left:216.8pt;margin-top:3.05pt;width:11.45pt;height:1.4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">
                      <v:imagedata r:id="rId16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21472" behindDoc="0" locked="0" layoutInCell="1" allowOverlap="1">
                      <wp:simplePos x="0" y="0"/>
                      <wp:positionH relativeFrom="column">
                        <wp:posOffset>2704583</wp:posOffset>
                      </wp:positionH>
                      <wp:positionV relativeFrom="paragraph">
                        <wp:posOffset>-8900</wp:posOffset>
                      </wp:positionV>
                      <wp:extent cx="60840" cy="150840"/>
                      <wp:effectExtent l="38100" t="38100" r="41275" b="40005"/>
                      <wp:wrapNone/>
                      <wp:docPr id="885" name="Ink 8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840" cy="15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43C1F0" id="Ink 885" o:spid="_x0000_s1026" type="#_x0000_t75" style="position:absolute;margin-left:212.35pt;margin-top:-1.3pt;width:6.05pt;height:13.1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">
                      <v:imagedata r:id="rId16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20448" behindDoc="0" locked="0" layoutInCell="1" allowOverlap="1">
                      <wp:simplePos x="0" y="0"/>
                      <wp:positionH relativeFrom="column">
                        <wp:posOffset>2567063</wp:posOffset>
                      </wp:positionH>
                      <wp:positionV relativeFrom="paragraph">
                        <wp:posOffset>52660</wp:posOffset>
                      </wp:positionV>
                      <wp:extent cx="128880" cy="7560"/>
                      <wp:effectExtent l="38100" t="38100" r="36830" b="31115"/>
                      <wp:wrapNone/>
                      <wp:docPr id="884" name="Ink 8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88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0E3975" id="Ink 884" o:spid="_x0000_s1026" type="#_x0000_t75" style="position:absolute;margin-left:201.6pt;margin-top:3.55pt;width:11.4pt;height:1.8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">
                      <v:imagedata r:id="rId16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9424" behindDoc="0" locked="0" layoutInCell="1" allowOverlap="1">
                      <wp:simplePos x="0" y="0"/>
                      <wp:positionH relativeFrom="column">
                        <wp:posOffset>2161343</wp:posOffset>
                      </wp:positionH>
                      <wp:positionV relativeFrom="paragraph">
                        <wp:posOffset>-61820</wp:posOffset>
                      </wp:positionV>
                      <wp:extent cx="55080" cy="210960"/>
                      <wp:effectExtent l="38100" t="38100" r="34290" b="43180"/>
                      <wp:wrapNone/>
                      <wp:docPr id="883" name="Ink 8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080" cy="21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49A4D0" id="Ink 883" o:spid="_x0000_s1026" type="#_x0000_t75" style="position:absolute;margin-left:169.6pt;margin-top:-5.45pt;width:5.6pt;height:17.8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">
                      <v:imagedata r:id="rId16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8400" behindDoc="0" locked="0" layoutInCell="1" allowOverlap="1">
                      <wp:simplePos x="0" y="0"/>
                      <wp:positionH relativeFrom="column">
                        <wp:posOffset>2238383</wp:posOffset>
                      </wp:positionH>
                      <wp:positionV relativeFrom="paragraph">
                        <wp:posOffset>-40220</wp:posOffset>
                      </wp:positionV>
                      <wp:extent cx="91080" cy="195840"/>
                      <wp:effectExtent l="38100" t="38100" r="36195" b="33020"/>
                      <wp:wrapNone/>
                      <wp:docPr id="882" name="Ink 8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080" cy="19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CBC601" id="Ink 882" o:spid="_x0000_s1026" type="#_x0000_t75" style="position:absolute;margin-left:175.65pt;margin-top:-3.7pt;width:8.35pt;height:16.6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">
                      <v:imagedata r:id="rId16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7376" behindDoc="0" locked="0" layoutInCell="1" allowOverlap="1">
                      <wp:simplePos x="0" y="0"/>
                      <wp:positionH relativeFrom="column">
                        <wp:posOffset>2202743</wp:posOffset>
                      </wp:positionH>
                      <wp:positionV relativeFrom="paragraph">
                        <wp:posOffset>-49940</wp:posOffset>
                      </wp:positionV>
                      <wp:extent cx="55800" cy="167040"/>
                      <wp:effectExtent l="38100" t="38100" r="33655" b="36195"/>
                      <wp:wrapNone/>
                      <wp:docPr id="881" name="Ink 8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800" cy="16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F0FB63" id="Ink 881" o:spid="_x0000_s1026" type="#_x0000_t75" style="position:absolute;margin-left:172.85pt;margin-top:-4.55pt;width:5.65pt;height:14.3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">
                      <v:imagedata r:id="rId16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6352" behindDoc="0" locked="0" layoutInCell="1" allowOverlap="1">
                      <wp:simplePos x="0" y="0"/>
                      <wp:positionH relativeFrom="column">
                        <wp:posOffset>2087183</wp:posOffset>
                      </wp:positionH>
                      <wp:positionV relativeFrom="paragraph">
                        <wp:posOffset>26020</wp:posOffset>
                      </wp:positionV>
                      <wp:extent cx="79200" cy="19080"/>
                      <wp:effectExtent l="38100" t="38100" r="35560" b="31750"/>
                      <wp:wrapNone/>
                      <wp:docPr id="880" name="Ink 8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A3E650" id="Ink 880" o:spid="_x0000_s1026" type="#_x0000_t75" style="position:absolute;margin-left:163.75pt;margin-top:1.45pt;width:7.5pt;height:2.7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">
                      <v:imagedata r:id="rId16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4304" behindDoc="0" locked="0" layoutInCell="1" allowOverlap="1">
                      <wp:simplePos x="0" y="0"/>
                      <wp:positionH relativeFrom="column">
                        <wp:posOffset>2043263</wp:posOffset>
                      </wp:positionH>
                      <wp:positionV relativeFrom="paragraph">
                        <wp:posOffset>-22220</wp:posOffset>
                      </wp:positionV>
                      <wp:extent cx="33840" cy="144360"/>
                      <wp:effectExtent l="38100" t="38100" r="29845" b="33655"/>
                      <wp:wrapNone/>
                      <wp:docPr id="878" name="Ink 8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840" cy="14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0C3464" id="Ink 878" o:spid="_x0000_s1026" type="#_x0000_t75" style="position:absolute;margin-left:160.3pt;margin-top:-2.35pt;width:3.85pt;height:12.5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">
                      <v:imagedata r:id="rId16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3280" behindDoc="0" locked="0" layoutInCell="1" allowOverlap="1">
                      <wp:simplePos x="0" y="0"/>
                      <wp:positionH relativeFrom="column">
                        <wp:posOffset>1858943</wp:posOffset>
                      </wp:positionH>
                      <wp:positionV relativeFrom="paragraph">
                        <wp:posOffset>99460</wp:posOffset>
                      </wp:positionV>
                      <wp:extent cx="118440" cy="12240"/>
                      <wp:effectExtent l="38100" t="38100" r="34290" b="38735"/>
                      <wp:wrapNone/>
                      <wp:docPr id="877" name="Ink 8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44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7D9351" id="Ink 877" o:spid="_x0000_s1026" type="#_x0000_t75" style="position:absolute;margin-left:145.75pt;margin-top:7.25pt;width:10.55pt;height:2.1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">
                      <v:imagedata r:id="rId16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2256" behindDoc="0" locked="0" layoutInCell="1" allowOverlap="1">
                      <wp:simplePos x="0" y="0"/>
                      <wp:positionH relativeFrom="column">
                        <wp:posOffset>1826903</wp:posOffset>
                      </wp:positionH>
                      <wp:positionV relativeFrom="paragraph">
                        <wp:posOffset>55180</wp:posOffset>
                      </wp:positionV>
                      <wp:extent cx="130680" cy="12240"/>
                      <wp:effectExtent l="38100" t="38100" r="34925" b="38735"/>
                      <wp:wrapNone/>
                      <wp:docPr id="876" name="Ink 8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068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C17F88" id="Ink 876" o:spid="_x0000_s1026" type="#_x0000_t75" style="position:absolute;margin-left:143.25pt;margin-top:3.75pt;width:11.55pt;height:2.1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">
                      <v:imagedata r:id="rId16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1232" behindDoc="0" locked="0" layoutInCell="1" allowOverlap="1">
                      <wp:simplePos x="0" y="0"/>
                      <wp:positionH relativeFrom="column">
                        <wp:posOffset>1632503</wp:posOffset>
                      </wp:positionH>
                      <wp:positionV relativeFrom="paragraph">
                        <wp:posOffset>44380</wp:posOffset>
                      </wp:positionV>
                      <wp:extent cx="99360" cy="83880"/>
                      <wp:effectExtent l="38100" t="38100" r="40640" b="30480"/>
                      <wp:wrapNone/>
                      <wp:docPr id="875" name="Ink 8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360" cy="83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BF6AD8" id="Ink 875" o:spid="_x0000_s1026" type="#_x0000_t75" style="position:absolute;margin-left:127.95pt;margin-top:2.95pt;width:9pt;height:7.7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">
                      <v:imagedata r:id="rId17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0208" behindDoc="0" locked="0" layoutInCell="1" allowOverlap="1">
                      <wp:simplePos x="0" y="0"/>
                      <wp:positionH relativeFrom="column">
                        <wp:posOffset>1656983</wp:posOffset>
                      </wp:positionH>
                      <wp:positionV relativeFrom="paragraph">
                        <wp:posOffset>28540</wp:posOffset>
                      </wp:positionV>
                      <wp:extent cx="35280" cy="87840"/>
                      <wp:effectExtent l="38100" t="38100" r="41275" b="39370"/>
                      <wp:wrapNone/>
                      <wp:docPr id="874" name="Ink 8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80" cy="8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B2D5D5" id="Ink 874" o:spid="_x0000_s1026" type="#_x0000_t75" style="position:absolute;margin-left:129.85pt;margin-top:1.65pt;width:4pt;height:8.1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">
                      <v:imagedata r:id="rId17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09184" behindDoc="0" locked="0" layoutInCell="1" allowOverlap="1">
                      <wp:simplePos x="0" y="0"/>
                      <wp:positionH relativeFrom="column">
                        <wp:posOffset>1581023</wp:posOffset>
                      </wp:positionH>
                      <wp:positionV relativeFrom="paragraph">
                        <wp:posOffset>-4580</wp:posOffset>
                      </wp:positionV>
                      <wp:extent cx="26640" cy="128880"/>
                      <wp:effectExtent l="38100" t="38100" r="37465" b="36830"/>
                      <wp:wrapNone/>
                      <wp:docPr id="873" name="Ink 8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640" cy="128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9B5863" id="Ink 873" o:spid="_x0000_s1026" type="#_x0000_t75" style="position:absolute;margin-left:123.9pt;margin-top:-.95pt;width:3.35pt;height:11.4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">
                      <v:imagedata r:id="rId17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08160" behindDoc="0" locked="0" layoutInCell="1" allowOverlap="1">
                      <wp:simplePos x="0" y="0"/>
                      <wp:positionH relativeFrom="column">
                        <wp:posOffset>1503263</wp:posOffset>
                      </wp:positionH>
                      <wp:positionV relativeFrom="paragraph">
                        <wp:posOffset>38260</wp:posOffset>
                      </wp:positionV>
                      <wp:extent cx="87120" cy="70560"/>
                      <wp:effectExtent l="38100" t="38100" r="40005" b="31115"/>
                      <wp:wrapNone/>
                      <wp:docPr id="872" name="Ink 8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BC7AC0" id="Ink 872" o:spid="_x0000_s1026" type="#_x0000_t75" style="position:absolute;margin-left:117.75pt;margin-top:2.4pt;width:8.05pt;height:6.7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">
                      <v:imagedata r:id="rId17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07136" behindDoc="0" locked="0" layoutInCell="1" allowOverlap="1">
                      <wp:simplePos x="0" y="0"/>
                      <wp:positionH relativeFrom="column">
                        <wp:posOffset>1337663</wp:posOffset>
                      </wp:positionH>
                      <wp:positionV relativeFrom="paragraph">
                        <wp:posOffset>16300</wp:posOffset>
                      </wp:positionV>
                      <wp:extent cx="54000" cy="151920"/>
                      <wp:effectExtent l="38100" t="38100" r="34925" b="38735"/>
                      <wp:wrapNone/>
                      <wp:docPr id="871" name="Ink 8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0" cy="15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A43BCC" id="Ink 871" o:spid="_x0000_s1026" type="#_x0000_t75" style="position:absolute;margin-left:104.8pt;margin-top:.75pt;width:5.45pt;height:13.1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">
                      <v:imagedata r:id="rId17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06112" behindDoc="0" locked="0" layoutInCell="1" allowOverlap="1">
                      <wp:simplePos x="0" y="0"/>
                      <wp:positionH relativeFrom="column">
                        <wp:posOffset>1438103</wp:posOffset>
                      </wp:positionH>
                      <wp:positionV relativeFrom="paragraph">
                        <wp:posOffset>15940</wp:posOffset>
                      </wp:positionV>
                      <wp:extent cx="12960" cy="138600"/>
                      <wp:effectExtent l="38100" t="38100" r="38100" b="39370"/>
                      <wp:wrapNone/>
                      <wp:docPr id="870" name="Ink 8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" cy="13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3A98B6" id="Ink 870" o:spid="_x0000_s1026" type="#_x0000_t75" style="position:absolute;margin-left:112.65pt;margin-top:.7pt;width:2.2pt;height:12.1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">
                      <v:imagedata r:id="rId17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05088" behindDoc="0" locked="0" layoutInCell="1" allowOverlap="1">
                      <wp:simplePos x="0" y="0"/>
                      <wp:positionH relativeFrom="column">
                        <wp:posOffset>1370063</wp:posOffset>
                      </wp:positionH>
                      <wp:positionV relativeFrom="paragraph">
                        <wp:posOffset>46540</wp:posOffset>
                      </wp:positionV>
                      <wp:extent cx="98280" cy="81000"/>
                      <wp:effectExtent l="38100" t="38100" r="29210" b="33655"/>
                      <wp:wrapNone/>
                      <wp:docPr id="869" name="Ink 8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280" cy="8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E0D962" id="Ink 869" o:spid="_x0000_s1026" type="#_x0000_t75" style="position:absolute;margin-left:107.3pt;margin-top:3.1pt;width:9pt;height:7.6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">
                      <v:imagedata r:id="rId17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04064" behindDoc="0" locked="0" layoutInCell="1" allowOverlap="1">
                      <wp:simplePos x="0" y="0"/>
                      <wp:positionH relativeFrom="column">
                        <wp:posOffset>1361063</wp:posOffset>
                      </wp:positionH>
                      <wp:positionV relativeFrom="paragraph">
                        <wp:posOffset>61300</wp:posOffset>
                      </wp:positionV>
                      <wp:extent cx="50760" cy="73800"/>
                      <wp:effectExtent l="38100" t="38100" r="26035" b="40640"/>
                      <wp:wrapNone/>
                      <wp:docPr id="868" name="Ink 8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760" cy="73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0099B1" id="Ink 868" o:spid="_x0000_s1026" type="#_x0000_t75" style="position:absolute;margin-left:106.55pt;margin-top:4.25pt;width:5.25pt;height:7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">
                      <v:imagedata r:id="rId17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03040" behindDoc="0" locked="0" layoutInCell="1" allowOverlap="1">
                      <wp:simplePos x="0" y="0"/>
                      <wp:positionH relativeFrom="column">
                        <wp:posOffset>1194023</wp:posOffset>
                      </wp:positionH>
                      <wp:positionV relativeFrom="paragraph">
                        <wp:posOffset>-44180</wp:posOffset>
                      </wp:positionV>
                      <wp:extent cx="132120" cy="270360"/>
                      <wp:effectExtent l="38100" t="38100" r="7620" b="34925"/>
                      <wp:wrapNone/>
                      <wp:docPr id="867" name="Ink 8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2120" cy="27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D7E39A" id="Ink 867" o:spid="_x0000_s1026" type="#_x0000_t75" style="position:absolute;margin-left:93.4pt;margin-top:-4.1pt;width:11.6pt;height:22.5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">
                      <v:imagedata r:id="rId17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99968" behindDoc="0" locked="0" layoutInCell="1" allowOverlap="1">
                      <wp:simplePos x="0" y="0"/>
                      <wp:positionH relativeFrom="column">
                        <wp:posOffset>854183</wp:posOffset>
                      </wp:positionH>
                      <wp:positionV relativeFrom="paragraph">
                        <wp:posOffset>-94220</wp:posOffset>
                      </wp:positionV>
                      <wp:extent cx="155520" cy="373680"/>
                      <wp:effectExtent l="38100" t="38100" r="22860" b="33020"/>
                      <wp:wrapNone/>
                      <wp:docPr id="864" name="Ink 8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5520" cy="37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E2CB2D" id="Ink 864" o:spid="_x0000_s1026" type="#_x0000_t75" style="position:absolute;margin-left:66.65pt;margin-top:-8pt;width:13.5pt;height:30.6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">
                      <v:imagedata r:id="rId1718" o:title=""/>
                    </v:shape>
                  </w:pict>
                </mc:Fallback>
              </mc:AlternateConten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f.</w:t>
            </w:r>
          </w:p>
        </w:tc>
        <w:tc>
          <w:tcPr>
            <w:tcW w:w="7323" w:type="dxa"/>
          </w:tcPr>
          <w:p w:rsidR="00F13C04" w:rsidRPr="0037264E" w:rsidRDefault="002046EF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36832" behindDoc="0" locked="0" layoutInCell="1" allowOverlap="1">
                      <wp:simplePos x="0" y="0"/>
                      <wp:positionH relativeFrom="column">
                        <wp:posOffset>2286623</wp:posOffset>
                      </wp:positionH>
                      <wp:positionV relativeFrom="paragraph">
                        <wp:posOffset>43130</wp:posOffset>
                      </wp:positionV>
                      <wp:extent cx="86760" cy="85680"/>
                      <wp:effectExtent l="38100" t="38100" r="0" b="41910"/>
                      <wp:wrapNone/>
                      <wp:docPr id="900" name="Ink 9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760" cy="8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454288" id="Ink 900" o:spid="_x0000_s1026" type="#_x0000_t75" style="position:absolute;margin-left:179.5pt;margin-top:2.8pt;width:8.05pt;height:7.9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">
                      <v:imagedata r:id="rId17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00992" behindDoc="0" locked="0" layoutInCell="1" allowOverlap="1">
                      <wp:simplePos x="0" y="0"/>
                      <wp:positionH relativeFrom="column">
                        <wp:posOffset>936263</wp:posOffset>
                      </wp:positionH>
                      <wp:positionV relativeFrom="paragraph">
                        <wp:posOffset>3530</wp:posOffset>
                      </wp:positionV>
                      <wp:extent cx="98280" cy="60840"/>
                      <wp:effectExtent l="38100" t="38100" r="3810" b="41275"/>
                      <wp:wrapNone/>
                      <wp:docPr id="865" name="Ink 8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280" cy="6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1A7038" id="Ink 865" o:spid="_x0000_s1026" type="#_x0000_t75" style="position:absolute;margin-left:73.1pt;margin-top:-.3pt;width:9pt;height:6.0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">
                      <v:imagedata r:id="rId1722" o:title=""/>
                    </v:shape>
                  </w:pict>
                </mc:Fallback>
              </mc:AlternateConten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ANS:</w:t>
            </w:r>
          </w:p>
        </w:tc>
        <w:tc>
          <w:tcPr>
            <w:tcW w:w="7323" w:type="dxa"/>
          </w:tcPr>
          <w:p w:rsidR="00F13C04" w:rsidRPr="0037264E" w:rsidRDefault="002046EF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54240" behindDoc="0" locked="0" layoutInCell="1" allowOverlap="1">
                      <wp:simplePos x="0" y="0"/>
                      <wp:positionH relativeFrom="column">
                        <wp:posOffset>3948023</wp:posOffset>
                      </wp:positionH>
                      <wp:positionV relativeFrom="paragraph">
                        <wp:posOffset>-46680</wp:posOffset>
                      </wp:positionV>
                      <wp:extent cx="105480" cy="210600"/>
                      <wp:effectExtent l="38100" t="38100" r="8890" b="31115"/>
                      <wp:wrapNone/>
                      <wp:docPr id="917" name="Ink 9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480" cy="21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FAAF41" id="Ink 917" o:spid="_x0000_s1026" type="#_x0000_t75" style="position:absolute;margin-left:310.25pt;margin-top:-4.3pt;width:9.45pt;height:17.8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">
                      <v:imagedata r:id="rId17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53216" behindDoc="0" locked="0" layoutInCell="1" allowOverlap="1">
                      <wp:simplePos x="0" y="0"/>
                      <wp:positionH relativeFrom="column">
                        <wp:posOffset>3952703</wp:posOffset>
                      </wp:positionH>
                      <wp:positionV relativeFrom="paragraph">
                        <wp:posOffset>23520</wp:posOffset>
                      </wp:positionV>
                      <wp:extent cx="45720" cy="52560"/>
                      <wp:effectExtent l="38100" t="38100" r="30480" b="36830"/>
                      <wp:wrapNone/>
                      <wp:docPr id="916" name="Ink 9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72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1F9EE7" id="Ink 916" o:spid="_x0000_s1026" type="#_x0000_t75" style="position:absolute;margin-left:310.65pt;margin-top:1.25pt;width:4.75pt;height:5.4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">
                      <v:imagedata r:id="rId17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52192" behindDoc="0" locked="0" layoutInCell="1" allowOverlap="1">
                      <wp:simplePos x="0" y="0"/>
                      <wp:positionH relativeFrom="column">
                        <wp:posOffset>3819503</wp:posOffset>
                      </wp:positionH>
                      <wp:positionV relativeFrom="paragraph">
                        <wp:posOffset>-56760</wp:posOffset>
                      </wp:positionV>
                      <wp:extent cx="94680" cy="200880"/>
                      <wp:effectExtent l="38100" t="38100" r="32385" b="40640"/>
                      <wp:wrapNone/>
                      <wp:docPr id="915" name="Ink 9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680" cy="20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EF78C5" id="Ink 915" o:spid="_x0000_s1026" type="#_x0000_t75" style="position:absolute;margin-left:300.15pt;margin-top:-5.05pt;width:8.65pt;height:17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">
                      <v:imagedata r:id="rId17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51168" behindDoc="0" locked="0" layoutInCell="1" allowOverlap="1">
                      <wp:simplePos x="0" y="0"/>
                      <wp:positionH relativeFrom="column">
                        <wp:posOffset>3628703</wp:posOffset>
                      </wp:positionH>
                      <wp:positionV relativeFrom="paragraph">
                        <wp:posOffset>480</wp:posOffset>
                      </wp:positionV>
                      <wp:extent cx="119880" cy="92160"/>
                      <wp:effectExtent l="38100" t="38100" r="0" b="34925"/>
                      <wp:wrapNone/>
                      <wp:docPr id="914" name="Ink 9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880" cy="9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63A884" id="Ink 914" o:spid="_x0000_s1026" type="#_x0000_t75" style="position:absolute;margin-left:285.1pt;margin-top:-.55pt;width:10.7pt;height:8.4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">
                      <v:imagedata r:id="rId17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50144" behindDoc="0" locked="0" layoutInCell="1" allowOverlap="1">
                      <wp:simplePos x="0" y="0"/>
                      <wp:positionH relativeFrom="column">
                        <wp:posOffset>3432863</wp:posOffset>
                      </wp:positionH>
                      <wp:positionV relativeFrom="paragraph">
                        <wp:posOffset>22440</wp:posOffset>
                      </wp:positionV>
                      <wp:extent cx="45720" cy="88560"/>
                      <wp:effectExtent l="38100" t="38100" r="30480" b="38735"/>
                      <wp:wrapNone/>
                      <wp:docPr id="913" name="Ink 9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72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2489BF" id="Ink 913" o:spid="_x0000_s1026" type="#_x0000_t75" style="position:absolute;margin-left:269.7pt;margin-top:1.15pt;width:4.8pt;height:8.1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">
                      <v:imagedata r:id="rId17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9120" behindDoc="0" locked="0" layoutInCell="1" allowOverlap="1">
                      <wp:simplePos x="0" y="0"/>
                      <wp:positionH relativeFrom="column">
                        <wp:posOffset>3406583</wp:posOffset>
                      </wp:positionH>
                      <wp:positionV relativeFrom="paragraph">
                        <wp:posOffset>54480</wp:posOffset>
                      </wp:positionV>
                      <wp:extent cx="100800" cy="3240"/>
                      <wp:effectExtent l="38100" t="38100" r="39370" b="34925"/>
                      <wp:wrapNone/>
                      <wp:docPr id="912" name="Ink 9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1E20FE" id="Ink 912" o:spid="_x0000_s1026" type="#_x0000_t75" style="position:absolute;margin-left:267.65pt;margin-top:3.7pt;width:9.2pt;height:1.4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">
                      <v:imagedata r:id="rId17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8096" behindDoc="0" locked="0" layoutInCell="1" allowOverlap="1">
                      <wp:simplePos x="0" y="0"/>
                      <wp:positionH relativeFrom="column">
                        <wp:posOffset>3114623</wp:posOffset>
                      </wp:positionH>
                      <wp:positionV relativeFrom="paragraph">
                        <wp:posOffset>27120</wp:posOffset>
                      </wp:positionV>
                      <wp:extent cx="78120" cy="11520"/>
                      <wp:effectExtent l="38100" t="38100" r="36195" b="39370"/>
                      <wp:wrapNone/>
                      <wp:docPr id="911" name="Ink 9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C4A242" id="Ink 911" o:spid="_x0000_s1026" type="#_x0000_t75" style="position:absolute;margin-left:244.65pt;margin-top:1.55pt;width:7.35pt;height:2.1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">
                      <v:imagedata r:id="rId17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7072" behindDoc="0" locked="0" layoutInCell="1" allowOverlap="1">
                      <wp:simplePos x="0" y="0"/>
                      <wp:positionH relativeFrom="column">
                        <wp:posOffset>3108143</wp:posOffset>
                      </wp:positionH>
                      <wp:positionV relativeFrom="paragraph">
                        <wp:posOffset>-54960</wp:posOffset>
                      </wp:positionV>
                      <wp:extent cx="79200" cy="155520"/>
                      <wp:effectExtent l="38100" t="38100" r="35560" b="35560"/>
                      <wp:wrapNone/>
                      <wp:docPr id="910" name="Ink 9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15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8DCD3F" id="Ink 910" o:spid="_x0000_s1026" type="#_x0000_t75" style="position:absolute;margin-left:244.15pt;margin-top:-4.95pt;width:7.5pt;height:13.4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">
                      <v:imagedata r:id="rId17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6048" behindDoc="0" locked="0" layoutInCell="1" allowOverlap="1">
                      <wp:simplePos x="0" y="0"/>
                      <wp:positionH relativeFrom="column">
                        <wp:posOffset>2993663</wp:posOffset>
                      </wp:positionH>
                      <wp:positionV relativeFrom="paragraph">
                        <wp:posOffset>-54960</wp:posOffset>
                      </wp:positionV>
                      <wp:extent cx="102960" cy="156240"/>
                      <wp:effectExtent l="38100" t="38100" r="36830" b="34290"/>
                      <wp:wrapNone/>
                      <wp:docPr id="909" name="Ink 9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960" cy="15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0E9696" id="Ink 909" o:spid="_x0000_s1026" type="#_x0000_t75" style="position:absolute;margin-left:235.1pt;margin-top:-4.95pt;width:9.3pt;height:13.4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">
                      <v:imagedata r:id="rId17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5024" behindDoc="0" locked="0" layoutInCell="1" allowOverlap="1">
                      <wp:simplePos x="0" y="0"/>
                      <wp:positionH relativeFrom="column">
                        <wp:posOffset>2832743</wp:posOffset>
                      </wp:positionH>
                      <wp:positionV relativeFrom="paragraph">
                        <wp:posOffset>-82680</wp:posOffset>
                      </wp:positionV>
                      <wp:extent cx="67680" cy="242280"/>
                      <wp:effectExtent l="38100" t="38100" r="21590" b="37465"/>
                      <wp:wrapNone/>
                      <wp:docPr id="908" name="Ink 9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680" cy="24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1B1B59" id="Ink 908" o:spid="_x0000_s1026" type="#_x0000_t75" style="position:absolute;margin-left:222.45pt;margin-top:-7.1pt;width:6.55pt;height:20.3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">
                      <v:imagedata r:id="rId17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4000" behindDoc="0" locked="0" layoutInCell="1" allowOverlap="1">
                      <wp:simplePos x="0" y="0"/>
                      <wp:positionH relativeFrom="column">
                        <wp:posOffset>2736983</wp:posOffset>
                      </wp:positionH>
                      <wp:positionV relativeFrom="paragraph">
                        <wp:posOffset>-13560</wp:posOffset>
                      </wp:positionV>
                      <wp:extent cx="111240" cy="108360"/>
                      <wp:effectExtent l="38100" t="38100" r="15875" b="31750"/>
                      <wp:wrapNone/>
                      <wp:docPr id="907" name="Ink 9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240" cy="10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A3C3A6" id="Ink 907" o:spid="_x0000_s1026" type="#_x0000_t75" style="position:absolute;margin-left:214.9pt;margin-top:-1.65pt;width:9.95pt;height:9.7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">
                      <v:imagedata r:id="rId17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2976" behindDoc="0" locked="0" layoutInCell="1" allowOverlap="1">
                      <wp:simplePos x="0" y="0"/>
                      <wp:positionH relativeFrom="column">
                        <wp:posOffset>2664983</wp:posOffset>
                      </wp:positionH>
                      <wp:positionV relativeFrom="paragraph">
                        <wp:posOffset>6960</wp:posOffset>
                      </wp:positionV>
                      <wp:extent cx="24480" cy="103320"/>
                      <wp:effectExtent l="38100" t="38100" r="39370" b="36830"/>
                      <wp:wrapNone/>
                      <wp:docPr id="906" name="Ink 9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10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6358A1" id="Ink 906" o:spid="_x0000_s1026" type="#_x0000_t75" style="position:absolute;margin-left:209.25pt;margin-top:-.05pt;width:3.15pt;height:9.4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">
                      <v:imagedata r:id="rId17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1952" behindDoc="0" locked="0" layoutInCell="1" allowOverlap="1">
                      <wp:simplePos x="0" y="0"/>
                      <wp:positionH relativeFrom="column">
                        <wp:posOffset>2652023</wp:posOffset>
                      </wp:positionH>
                      <wp:positionV relativeFrom="paragraph">
                        <wp:posOffset>35400</wp:posOffset>
                      </wp:positionV>
                      <wp:extent cx="66600" cy="9720"/>
                      <wp:effectExtent l="12700" t="38100" r="35560" b="41275"/>
                      <wp:wrapNone/>
                      <wp:docPr id="905" name="Ink 9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60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E8856B" id="Ink 905" o:spid="_x0000_s1026" type="#_x0000_t75" style="position:absolute;margin-left:208.2pt;margin-top:2.2pt;width:6.5pt;height:1.9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">
                      <v:imagedata r:id="rId17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0928" behindDoc="0" locked="0" layoutInCell="1" allowOverlap="1">
                      <wp:simplePos x="0" y="0"/>
                      <wp:positionH relativeFrom="column">
                        <wp:posOffset>2541863</wp:posOffset>
                      </wp:positionH>
                      <wp:positionV relativeFrom="paragraph">
                        <wp:posOffset>42960</wp:posOffset>
                      </wp:positionV>
                      <wp:extent cx="92520" cy="8640"/>
                      <wp:effectExtent l="38100" t="38100" r="34925" b="29845"/>
                      <wp:wrapNone/>
                      <wp:docPr id="904" name="Ink 9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4E9EF9" id="Ink 904" o:spid="_x0000_s1026" type="#_x0000_t75" style="position:absolute;margin-left:199.55pt;margin-top:2.8pt;width:8.55pt;height:1.9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">
                      <v:imagedata r:id="rId17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39904" behindDoc="0" locked="0" layoutInCell="1" allowOverlap="1">
                      <wp:simplePos x="0" y="0"/>
                      <wp:positionH relativeFrom="column">
                        <wp:posOffset>2563103</wp:posOffset>
                      </wp:positionH>
                      <wp:positionV relativeFrom="paragraph">
                        <wp:posOffset>-41280</wp:posOffset>
                      </wp:positionV>
                      <wp:extent cx="40680" cy="145080"/>
                      <wp:effectExtent l="38100" t="38100" r="35560" b="33020"/>
                      <wp:wrapNone/>
                      <wp:docPr id="903" name="Ink 9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680" cy="14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15D330" id="Ink 903" o:spid="_x0000_s1026" type="#_x0000_t75" style="position:absolute;margin-left:201.2pt;margin-top:-3.85pt;width:4.35pt;height:12.6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">
                      <v:imagedata r:id="rId17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38880" behindDoc="0" locked="0" layoutInCell="1" allowOverlap="1">
                      <wp:simplePos x="0" y="0"/>
                      <wp:positionH relativeFrom="column">
                        <wp:posOffset>2401463</wp:posOffset>
                      </wp:positionH>
                      <wp:positionV relativeFrom="paragraph">
                        <wp:posOffset>68520</wp:posOffset>
                      </wp:positionV>
                      <wp:extent cx="102240" cy="10080"/>
                      <wp:effectExtent l="38100" t="38100" r="37465" b="41275"/>
                      <wp:wrapNone/>
                      <wp:docPr id="902" name="Ink 9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CDF264" id="Ink 902" o:spid="_x0000_s1026" type="#_x0000_t75" style="position:absolute;margin-left:188.5pt;margin-top:4.8pt;width:9.25pt;height:2.05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">
                      <v:imagedata r:id="rId17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37856" behindDoc="0" locked="0" layoutInCell="1" allowOverlap="1">
                      <wp:simplePos x="0" y="0"/>
                      <wp:positionH relativeFrom="column">
                        <wp:posOffset>2321543</wp:posOffset>
                      </wp:positionH>
                      <wp:positionV relativeFrom="paragraph">
                        <wp:posOffset>-40200</wp:posOffset>
                      </wp:positionV>
                      <wp:extent cx="73800" cy="191520"/>
                      <wp:effectExtent l="38100" t="38100" r="27940" b="37465"/>
                      <wp:wrapNone/>
                      <wp:docPr id="901" name="Ink 9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19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F0FB6E" id="Ink 901" o:spid="_x0000_s1026" type="#_x0000_t75" style="position:absolute;margin-left:182.2pt;margin-top:-3.75pt;width:7pt;height:16.3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">
                      <v:imagedata r:id="rId17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35808" behindDoc="0" locked="0" layoutInCell="1" allowOverlap="1">
                      <wp:simplePos x="0" y="0"/>
                      <wp:positionH relativeFrom="column">
                        <wp:posOffset>2193023</wp:posOffset>
                      </wp:positionH>
                      <wp:positionV relativeFrom="paragraph">
                        <wp:posOffset>161040</wp:posOffset>
                      </wp:positionV>
                      <wp:extent cx="33840" cy="52560"/>
                      <wp:effectExtent l="38100" t="38100" r="29845" b="36830"/>
                      <wp:wrapNone/>
                      <wp:docPr id="899" name="Ink 8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84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841E64" id="Ink 899" o:spid="_x0000_s1026" type="#_x0000_t75" style="position:absolute;margin-left:172.15pt;margin-top:12.1pt;width:3.85pt;height:5.4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">
                      <v:imagedata r:id="rId17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34784" behindDoc="0" locked="0" layoutInCell="1" allowOverlap="1">
                      <wp:simplePos x="0" y="0"/>
                      <wp:positionH relativeFrom="column">
                        <wp:posOffset>2095103</wp:posOffset>
                      </wp:positionH>
                      <wp:positionV relativeFrom="paragraph">
                        <wp:posOffset>-107880</wp:posOffset>
                      </wp:positionV>
                      <wp:extent cx="140400" cy="311400"/>
                      <wp:effectExtent l="38100" t="38100" r="24765" b="44450"/>
                      <wp:wrapNone/>
                      <wp:docPr id="898" name="Ink 8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0400" cy="31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1E0030" id="Ink 898" o:spid="_x0000_s1026" type="#_x0000_t75" style="position:absolute;margin-left:164.35pt;margin-top:-9.1pt;width:12.25pt;height:25.7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">
                      <v:imagedata r:id="rId17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33760" behindDoc="0" locked="0" layoutInCell="1" allowOverlap="1">
                      <wp:simplePos x="0" y="0"/>
                      <wp:positionH relativeFrom="column">
                        <wp:posOffset>1810343</wp:posOffset>
                      </wp:positionH>
                      <wp:positionV relativeFrom="paragraph">
                        <wp:posOffset>54120</wp:posOffset>
                      </wp:positionV>
                      <wp:extent cx="98640" cy="11880"/>
                      <wp:effectExtent l="38100" t="38100" r="28575" b="39370"/>
                      <wp:wrapNone/>
                      <wp:docPr id="897" name="Ink 8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64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311543" id="Ink 897" o:spid="_x0000_s1026" type="#_x0000_t75" style="position:absolute;margin-left:141.95pt;margin-top:3.65pt;width:8.95pt;height:2.2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">
                      <v:imagedata r:id="rId17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32736" behindDoc="0" locked="0" layoutInCell="1" allowOverlap="1">
                      <wp:simplePos x="0" y="0"/>
                      <wp:positionH relativeFrom="column">
                        <wp:posOffset>1785503</wp:posOffset>
                      </wp:positionH>
                      <wp:positionV relativeFrom="paragraph">
                        <wp:posOffset>21720</wp:posOffset>
                      </wp:positionV>
                      <wp:extent cx="106920" cy="8280"/>
                      <wp:effectExtent l="38100" t="38100" r="33020" b="29845"/>
                      <wp:wrapNone/>
                      <wp:docPr id="896" name="Ink 8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92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5F12CF" id="Ink 896" o:spid="_x0000_s1026" type="#_x0000_t75" style="position:absolute;margin-left:140pt;margin-top:1.1pt;width:9.6pt;height:1.8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">
                      <v:imagedata r:id="rId17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31712" behindDoc="0" locked="0" layoutInCell="1" allowOverlap="1">
                      <wp:simplePos x="0" y="0"/>
                      <wp:positionH relativeFrom="column">
                        <wp:posOffset>1602623</wp:posOffset>
                      </wp:positionH>
                      <wp:positionV relativeFrom="paragraph">
                        <wp:posOffset>-23280</wp:posOffset>
                      </wp:positionV>
                      <wp:extent cx="59760" cy="172080"/>
                      <wp:effectExtent l="38100" t="38100" r="41910" b="31750"/>
                      <wp:wrapNone/>
                      <wp:docPr id="895" name="Ink 8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760" cy="17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B86A02" id="Ink 895" o:spid="_x0000_s1026" type="#_x0000_t75" style="position:absolute;margin-left:125.6pt;margin-top:-2.45pt;width:5.9pt;height:14.8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">
                      <v:imagedata r:id="rId17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30688" behindDoc="0" locked="0" layoutInCell="1" allowOverlap="1">
                      <wp:simplePos x="0" y="0"/>
                      <wp:positionH relativeFrom="column">
                        <wp:posOffset>1689383</wp:posOffset>
                      </wp:positionH>
                      <wp:positionV relativeFrom="paragraph">
                        <wp:posOffset>-10680</wp:posOffset>
                      </wp:positionV>
                      <wp:extent cx="46080" cy="140760"/>
                      <wp:effectExtent l="38100" t="38100" r="0" b="37465"/>
                      <wp:wrapNone/>
                      <wp:docPr id="894" name="Ink 8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080" cy="14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CB49B7" id="Ink 894" o:spid="_x0000_s1026" type="#_x0000_t75" style="position:absolute;margin-left:132.4pt;margin-top:-1.45pt;width:4.85pt;height:12.3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">
                      <v:imagedata r:id="rId17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29664" behindDoc="0" locked="0" layoutInCell="1" allowOverlap="1">
                      <wp:simplePos x="0" y="0"/>
                      <wp:positionH relativeFrom="column">
                        <wp:posOffset>1637543</wp:posOffset>
                      </wp:positionH>
                      <wp:positionV relativeFrom="paragraph">
                        <wp:posOffset>27480</wp:posOffset>
                      </wp:positionV>
                      <wp:extent cx="64440" cy="73080"/>
                      <wp:effectExtent l="38100" t="38100" r="0" b="41275"/>
                      <wp:wrapNone/>
                      <wp:docPr id="893" name="Ink 8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440" cy="7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E6292F" id="Ink 893" o:spid="_x0000_s1026" type="#_x0000_t75" style="position:absolute;margin-left:128.35pt;margin-top:1.55pt;width:6.25pt;height:6.9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">
                      <v:imagedata r:id="rId17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28640" behindDoc="0" locked="0" layoutInCell="1" allowOverlap="1">
                      <wp:simplePos x="0" y="0"/>
                      <wp:positionH relativeFrom="column">
                        <wp:posOffset>1512623</wp:posOffset>
                      </wp:positionH>
                      <wp:positionV relativeFrom="paragraph">
                        <wp:posOffset>-11400</wp:posOffset>
                      </wp:positionV>
                      <wp:extent cx="91800" cy="132480"/>
                      <wp:effectExtent l="38100" t="38100" r="22860" b="33020"/>
                      <wp:wrapNone/>
                      <wp:docPr id="892" name="Ink 8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800" cy="13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81216B" id="Ink 892" o:spid="_x0000_s1026" type="#_x0000_t75" style="position:absolute;margin-left:118.5pt;margin-top:-1.5pt;width:8.45pt;height:11.6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">
                      <v:imagedata r:id="rId17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27616" behindDoc="0" locked="0" layoutInCell="1" allowOverlap="1">
                      <wp:simplePos x="0" y="0"/>
                      <wp:positionH relativeFrom="column">
                        <wp:posOffset>1531703</wp:posOffset>
                      </wp:positionH>
                      <wp:positionV relativeFrom="paragraph">
                        <wp:posOffset>-3480</wp:posOffset>
                      </wp:positionV>
                      <wp:extent cx="20520" cy="29160"/>
                      <wp:effectExtent l="38100" t="38100" r="30480" b="34925"/>
                      <wp:wrapNone/>
                      <wp:docPr id="891" name="Ink 8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29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3D31AE" id="Ink 891" o:spid="_x0000_s1026" type="#_x0000_t75" style="position:absolute;margin-left:120pt;margin-top:-.85pt;width:2.8pt;height:3.5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">
                      <v:imagedata r:id="rId1774" o:title=""/>
                    </v:shape>
                  </w:pict>
                </mc:Fallback>
              </mc:AlternateContent>
            </w:r>
            <w:r w:rsidR="00E37F8C" w:rsidRPr="0037264E">
              <w:t>C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lastRenderedPageBreak/>
              <w:t>PTS:</w:t>
            </w:r>
          </w:p>
        </w:tc>
        <w:tc>
          <w:tcPr>
            <w:tcW w:w="7323" w:type="dxa"/>
          </w:tcPr>
          <w:p w:rsidR="00F13C04" w:rsidRPr="0037264E" w:rsidRDefault="00F13C04" w:rsidP="003319CB"/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CHAPTER:</w:t>
            </w:r>
          </w:p>
        </w:tc>
        <w:tc>
          <w:tcPr>
            <w:tcW w:w="7323" w:type="dxa"/>
          </w:tcPr>
          <w:p w:rsidR="00F13C04" w:rsidRPr="0037264E" w:rsidRDefault="00F13C04" w:rsidP="003319CB">
            <w:r w:rsidRPr="0037264E">
              <w:t>3</w:t>
            </w:r>
          </w:p>
        </w:tc>
      </w:tr>
      <w:tr w:rsidR="00F13C04" w:rsidRPr="0037264E">
        <w:tc>
          <w:tcPr>
            <w:tcW w:w="2077" w:type="dxa"/>
          </w:tcPr>
          <w:p w:rsidR="00F13C04" w:rsidRPr="0037264E" w:rsidRDefault="00F13C04" w:rsidP="003319CB">
            <w:r w:rsidRPr="0037264E">
              <w:t>MIX CHOICES:</w:t>
            </w:r>
          </w:p>
        </w:tc>
        <w:tc>
          <w:tcPr>
            <w:tcW w:w="7323" w:type="dxa"/>
          </w:tcPr>
          <w:p w:rsidR="00F13C04" w:rsidRPr="0037264E" w:rsidRDefault="00E37F8C" w:rsidP="003319CB">
            <w:r w:rsidRPr="0037264E">
              <w:t>Y</w:t>
            </w:r>
            <w:r w:rsidR="00F13C04" w:rsidRPr="0037264E">
              <w:t>es</w:t>
            </w:r>
          </w:p>
        </w:tc>
      </w:tr>
    </w:tbl>
    <w:p w:rsidR="00D724AE" w:rsidRPr="0037264E" w:rsidRDefault="00DA6EC1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6371127</wp:posOffset>
                </wp:positionH>
                <wp:positionV relativeFrom="paragraph">
                  <wp:posOffset>60900</wp:posOffset>
                </wp:positionV>
                <wp:extent cx="60480" cy="32040"/>
                <wp:effectExtent l="38100" t="38100" r="28575" b="3175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60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328FF" id="Ink 935" o:spid="_x0000_s1026" type="#_x0000_t75" style="position:absolute;margin-left:501.05pt;margin-top:4.2pt;width:5.95pt;height:3.7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">
                <v:imagedata r:id="rId17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6058647</wp:posOffset>
                </wp:positionH>
                <wp:positionV relativeFrom="paragraph">
                  <wp:posOffset>87180</wp:posOffset>
                </wp:positionV>
                <wp:extent cx="527040" cy="829080"/>
                <wp:effectExtent l="38100" t="38100" r="32385" b="3492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527040" cy="82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47EE8" id="Ink 934" o:spid="_x0000_s1026" type="#_x0000_t75" style="position:absolute;margin-left:476.45pt;margin-top:6.25pt;width:42.75pt;height:66.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">
                <v:imagedata r:id="rId1778" o:title=""/>
              </v:shape>
            </w:pict>
          </mc:Fallback>
        </mc:AlternateConten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F13C04" w:rsidRPr="0037264E">
        <w:tc>
          <w:tcPr>
            <w:tcW w:w="2088" w:type="dxa"/>
          </w:tcPr>
          <w:p w:rsidR="00F13C04" w:rsidRPr="0037264E" w:rsidRDefault="00DA6EC1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70624" behindDoc="0" locked="0" layoutInCell="1" allowOverlap="1">
                      <wp:simplePos x="0" y="0"/>
                      <wp:positionH relativeFrom="column">
                        <wp:posOffset>1087652</wp:posOffset>
                      </wp:positionH>
                      <wp:positionV relativeFrom="paragraph">
                        <wp:posOffset>-95870</wp:posOffset>
                      </wp:positionV>
                      <wp:extent cx="506160" cy="427680"/>
                      <wp:effectExtent l="38100" t="38100" r="27305" b="42545"/>
                      <wp:wrapNone/>
                      <wp:docPr id="933" name="Ink 9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6160" cy="42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469124" id="Ink 933" o:spid="_x0000_s1026" type="#_x0000_t75" style="position:absolute;margin-left:85.05pt;margin-top:-8.15pt;width:41.05pt;height:34.9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">
                      <v:imagedata r:id="rId1780" o:title=""/>
                    </v:shape>
                  </w:pict>
                </mc:Fallback>
              </mc:AlternateContent>
            </w:r>
            <w:r w:rsidR="00691DD9" w:rsidRPr="0037264E">
              <w:t>QN=15</w:t>
            </w:r>
          </w:p>
        </w:tc>
        <w:tc>
          <w:tcPr>
            <w:tcW w:w="7290" w:type="dxa"/>
            <w:vAlign w:val="center"/>
          </w:tcPr>
          <w:p w:rsidR="00F13C04" w:rsidRPr="0037264E" w:rsidRDefault="00FD516F" w:rsidP="00D92BBD">
            <w:pPr>
              <w:pStyle w:val="NoSpacing"/>
            </w:pPr>
            <w:r>
              <w:t xml:space="preserve">(Level 2) </w:t>
            </w:r>
            <w:r w:rsidR="003C12DC" w:rsidRPr="0037264E">
              <w:t>Given the function  f(x)=</w:t>
            </w:r>
            <w:r w:rsidR="00F961BF" w:rsidRPr="0037264E">
              <w:t>2</w:t>
            </w:r>
            <w:r w:rsidR="004B3F21" w:rsidRPr="0037264E">
              <w:t>0</w:t>
            </w:r>
            <w:r w:rsidR="003C12DC" w:rsidRPr="0037264E">
              <w:t>11-6x+2</w:t>
            </w:r>
            <w:r w:rsidR="00F13C04" w:rsidRPr="0037264E">
              <w:t>x</w:t>
            </w:r>
            <w:r w:rsidR="00F13C04" w:rsidRPr="0037264E">
              <w:rPr>
                <w:vertAlign w:val="superscript"/>
              </w:rPr>
              <w:t xml:space="preserve">3 </w:t>
            </w:r>
            <w:r w:rsidR="00F13C04" w:rsidRPr="0037264E">
              <w:t>. Choose the correct statements.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F13C04" w:rsidRPr="0037264E" w:rsidRDefault="00F13C04" w:rsidP="00F961BF">
            <w:pPr>
              <w:pStyle w:val="NoSpacing"/>
            </w:pPr>
            <w:r w:rsidRPr="0037264E">
              <w:t>f(</w:t>
            </w:r>
            <w:r w:rsidR="00F961BF" w:rsidRPr="0037264E">
              <w:t>1</w:t>
            </w:r>
            <w:r w:rsidRPr="0037264E">
              <w:t>) is the local minimum value and f(-</w:t>
            </w:r>
            <w:r w:rsidR="00F961BF" w:rsidRPr="0037264E">
              <w:t>1</w:t>
            </w:r>
            <w:r w:rsidRPr="0037264E">
              <w:t>) is local maximum value.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F13C04" w:rsidRPr="0037264E" w:rsidRDefault="00F13C04" w:rsidP="00F961BF">
            <w:pPr>
              <w:pStyle w:val="NoSpacing"/>
            </w:pPr>
            <w:r w:rsidRPr="0037264E">
              <w:t>f(-</w:t>
            </w:r>
            <w:r w:rsidR="00F961BF" w:rsidRPr="0037264E">
              <w:t>1</w:t>
            </w:r>
            <w:r w:rsidRPr="0037264E">
              <w:t>) is the local minimum value and f(</w:t>
            </w:r>
            <w:r w:rsidR="00F961BF" w:rsidRPr="0037264E">
              <w:t>1</w:t>
            </w:r>
            <w:r w:rsidRPr="0037264E">
              <w:t>) is local maximum value.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F13C04" w:rsidRPr="0037264E" w:rsidRDefault="00F13C04" w:rsidP="00F961BF">
            <w:pPr>
              <w:pStyle w:val="NoSpacing"/>
            </w:pPr>
            <w:r w:rsidRPr="0037264E">
              <w:t>f(</w:t>
            </w:r>
            <w:r w:rsidR="00F961BF" w:rsidRPr="0037264E">
              <w:t>1</w:t>
            </w:r>
            <w:r w:rsidRPr="0037264E">
              <w:t>) is the absolute minimum value and f(-</w:t>
            </w:r>
            <w:r w:rsidR="00F961BF" w:rsidRPr="0037264E">
              <w:t>1</w:t>
            </w:r>
            <w:r w:rsidRPr="0037264E">
              <w:t>) is absolute maximum value.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F13C04" w:rsidRPr="0037264E" w:rsidRDefault="00F13C04" w:rsidP="00F961BF">
            <w:pPr>
              <w:pStyle w:val="NoSpacing"/>
            </w:pPr>
            <w:r w:rsidRPr="0037264E">
              <w:t>f(</w:t>
            </w:r>
            <w:r w:rsidR="00F961BF" w:rsidRPr="0037264E">
              <w:t>1</w:t>
            </w:r>
            <w:r w:rsidRPr="0037264E">
              <w:t>) is the absolute minimum value and f(-</w:t>
            </w:r>
            <w:r w:rsidR="00F961BF" w:rsidRPr="0037264E">
              <w:t>1</w:t>
            </w:r>
            <w:r w:rsidRPr="0037264E">
              <w:t>) is absolute maximum value.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F13C04" w:rsidRPr="0037264E" w:rsidRDefault="00DA6EC1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69600" behindDoc="0" locked="0" layoutInCell="1" allowOverlap="1">
                      <wp:simplePos x="0" y="0"/>
                      <wp:positionH relativeFrom="column">
                        <wp:posOffset>3766772</wp:posOffset>
                      </wp:positionH>
                      <wp:positionV relativeFrom="paragraph">
                        <wp:posOffset>103800</wp:posOffset>
                      </wp:positionV>
                      <wp:extent cx="136800" cy="154440"/>
                      <wp:effectExtent l="38100" t="38100" r="0" b="36195"/>
                      <wp:wrapNone/>
                      <wp:docPr id="932" name="Ink 9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800" cy="15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2AADC7" id="Ink 932" o:spid="_x0000_s1026" type="#_x0000_t75" style="position:absolute;margin-left:296pt;margin-top:7.55pt;width:11.95pt;height:13.3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">
                      <v:imagedata r:id="rId17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62432" behindDoc="0" locked="0" layoutInCell="1" allowOverlap="1">
                      <wp:simplePos x="0" y="0"/>
                      <wp:positionH relativeFrom="column">
                        <wp:posOffset>3190772</wp:posOffset>
                      </wp:positionH>
                      <wp:positionV relativeFrom="paragraph">
                        <wp:posOffset>114960</wp:posOffset>
                      </wp:positionV>
                      <wp:extent cx="82800" cy="77400"/>
                      <wp:effectExtent l="38100" t="38100" r="19050" b="37465"/>
                      <wp:wrapNone/>
                      <wp:docPr id="925" name="Ink 9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005158" id="Ink 925" o:spid="_x0000_s1026" type="#_x0000_t75" style="position:absolute;margin-left:250.65pt;margin-top:8.45pt;width:7.7pt;height:7.3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">
                      <v:imagedata r:id="rId1784" o:title=""/>
                    </v:shape>
                  </w:pict>
                </mc:Fallback>
              </mc:AlternateContent>
            </w:r>
            <w:r w:rsidR="00F13C04" w:rsidRPr="0037264E">
              <w:t>None of the others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f.</w:t>
            </w:r>
          </w:p>
        </w:tc>
        <w:tc>
          <w:tcPr>
            <w:tcW w:w="7290" w:type="dxa"/>
          </w:tcPr>
          <w:p w:rsidR="00F13C04" w:rsidRPr="0037264E" w:rsidRDefault="00DA6EC1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66528" behindDoc="0" locked="0" layoutInCell="1" allowOverlap="1">
                      <wp:simplePos x="0" y="0"/>
                      <wp:positionH relativeFrom="column">
                        <wp:posOffset>3846332</wp:posOffset>
                      </wp:positionH>
                      <wp:positionV relativeFrom="paragraph">
                        <wp:posOffset>-17330</wp:posOffset>
                      </wp:positionV>
                      <wp:extent cx="10440" cy="88200"/>
                      <wp:effectExtent l="38100" t="38100" r="27940" b="39370"/>
                      <wp:wrapNone/>
                      <wp:docPr id="929" name="Ink 9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" cy="88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BE7553" id="Ink 929" o:spid="_x0000_s1026" type="#_x0000_t75" style="position:absolute;margin-left:302.25pt;margin-top:-1.95pt;width:2pt;height:8.2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">
                      <v:imagedata r:id="rId17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65504" behindDoc="0" locked="0" layoutInCell="1" allowOverlap="1">
                      <wp:simplePos x="0" y="0"/>
                      <wp:positionH relativeFrom="column">
                        <wp:posOffset>3753452</wp:posOffset>
                      </wp:positionH>
                      <wp:positionV relativeFrom="paragraph">
                        <wp:posOffset>37030</wp:posOffset>
                      </wp:positionV>
                      <wp:extent cx="77040" cy="8640"/>
                      <wp:effectExtent l="38100" t="38100" r="37465" b="29845"/>
                      <wp:wrapNone/>
                      <wp:docPr id="928" name="Ink 9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04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6D8C8A" id="Ink 928" o:spid="_x0000_s1026" type="#_x0000_t75" style="position:absolute;margin-left:294.95pt;margin-top:2.3pt;width:7.25pt;height:1.9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">
                      <v:imagedata r:id="rId17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64480" behindDoc="0" locked="0" layoutInCell="1" allowOverlap="1">
                      <wp:simplePos x="0" y="0"/>
                      <wp:positionH relativeFrom="column">
                        <wp:posOffset>3785852</wp:posOffset>
                      </wp:positionH>
                      <wp:positionV relativeFrom="paragraph">
                        <wp:posOffset>86350</wp:posOffset>
                      </wp:positionV>
                      <wp:extent cx="26280" cy="32400"/>
                      <wp:effectExtent l="38100" t="38100" r="37465" b="31115"/>
                      <wp:wrapNone/>
                      <wp:docPr id="927" name="Ink 9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280" cy="3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FAD0A7" id="Ink 927" o:spid="_x0000_s1026" type="#_x0000_t75" style="position:absolute;margin-left:297.5pt;margin-top:6.2pt;width:3.25pt;height:3.7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">
                      <v:imagedata r:id="rId17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63456" behindDoc="0" locked="0" layoutInCell="1" allowOverlap="1">
                      <wp:simplePos x="0" y="0"/>
                      <wp:positionH relativeFrom="column">
                        <wp:posOffset>3576332</wp:posOffset>
                      </wp:positionH>
                      <wp:positionV relativeFrom="paragraph">
                        <wp:posOffset>-66290</wp:posOffset>
                      </wp:positionV>
                      <wp:extent cx="620280" cy="483120"/>
                      <wp:effectExtent l="38100" t="38100" r="40640" b="38100"/>
                      <wp:wrapNone/>
                      <wp:docPr id="926" name="Ink 9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0280" cy="48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B9041F" id="Ink 926" o:spid="_x0000_s1026" type="#_x0000_t75" style="position:absolute;margin-left:281pt;margin-top:-5.8pt;width:50.1pt;height:39.3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">
                      <v:imagedata r:id="rId17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61408" behindDoc="0" locked="0" layoutInCell="1" allowOverlap="1">
                      <wp:simplePos x="0" y="0"/>
                      <wp:positionH relativeFrom="column">
                        <wp:posOffset>3074852</wp:posOffset>
                      </wp:positionH>
                      <wp:positionV relativeFrom="paragraph">
                        <wp:posOffset>18310</wp:posOffset>
                      </wp:positionV>
                      <wp:extent cx="116280" cy="106560"/>
                      <wp:effectExtent l="38100" t="38100" r="36195" b="33655"/>
                      <wp:wrapNone/>
                      <wp:docPr id="924" name="Ink 9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280" cy="10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B0C5B1" id="Ink 924" o:spid="_x0000_s1026" type="#_x0000_t75" style="position:absolute;margin-left:241.5pt;margin-top:.85pt;width:10.35pt;height:9.6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">
                      <v:imagedata r:id="rId17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60384" behindDoc="0" locked="0" layoutInCell="1" allowOverlap="1">
                      <wp:simplePos x="0" y="0"/>
                      <wp:positionH relativeFrom="column">
                        <wp:posOffset>3082412</wp:posOffset>
                      </wp:positionH>
                      <wp:positionV relativeFrom="paragraph">
                        <wp:posOffset>33070</wp:posOffset>
                      </wp:positionV>
                      <wp:extent cx="68400" cy="96120"/>
                      <wp:effectExtent l="38100" t="38100" r="33655" b="31115"/>
                      <wp:wrapNone/>
                      <wp:docPr id="923" name="Ink 9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0" cy="9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690BBA" id="Ink 923" o:spid="_x0000_s1026" type="#_x0000_t75" style="position:absolute;margin-left:242.1pt;margin-top:2.05pt;width:6.65pt;height:8.7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">
                      <v:imagedata r:id="rId17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59360" behindDoc="0" locked="0" layoutInCell="1" allowOverlap="1">
                      <wp:simplePos x="0" y="0"/>
                      <wp:positionH relativeFrom="column">
                        <wp:posOffset>2935172</wp:posOffset>
                      </wp:positionH>
                      <wp:positionV relativeFrom="paragraph">
                        <wp:posOffset>-5450</wp:posOffset>
                      </wp:positionV>
                      <wp:extent cx="93600" cy="138240"/>
                      <wp:effectExtent l="38100" t="38100" r="33655" b="40005"/>
                      <wp:wrapNone/>
                      <wp:docPr id="922" name="Ink 9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0" cy="13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C3003A" id="Ink 922" o:spid="_x0000_s1026" type="#_x0000_t75" style="position:absolute;margin-left:230.5pt;margin-top:-1pt;width:8.55pt;height:12.1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">
                      <v:imagedata r:id="rId17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58336" behindDoc="0" locked="0" layoutInCell="1" allowOverlap="1">
                      <wp:simplePos x="0" y="0"/>
                      <wp:positionH relativeFrom="column">
                        <wp:posOffset>2778572</wp:posOffset>
                      </wp:positionH>
                      <wp:positionV relativeFrom="paragraph">
                        <wp:posOffset>43150</wp:posOffset>
                      </wp:positionV>
                      <wp:extent cx="21960" cy="109440"/>
                      <wp:effectExtent l="38100" t="38100" r="41910" b="30480"/>
                      <wp:wrapNone/>
                      <wp:docPr id="921" name="Ink 9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960" cy="10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659E38" id="Ink 921" o:spid="_x0000_s1026" type="#_x0000_t75" style="position:absolute;margin-left:218.2pt;margin-top:2.8pt;width:2.95pt;height:9.8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">
                      <v:imagedata r:id="rId18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57312" behindDoc="0" locked="0" layoutInCell="1" allowOverlap="1">
                      <wp:simplePos x="0" y="0"/>
                      <wp:positionH relativeFrom="column">
                        <wp:posOffset>2715572</wp:posOffset>
                      </wp:positionH>
                      <wp:positionV relativeFrom="paragraph">
                        <wp:posOffset>82750</wp:posOffset>
                      </wp:positionV>
                      <wp:extent cx="115920" cy="18000"/>
                      <wp:effectExtent l="38100" t="38100" r="36830" b="33020"/>
                      <wp:wrapNone/>
                      <wp:docPr id="920" name="Ink 9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920" cy="1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E52B35" id="Ink 920" o:spid="_x0000_s1026" type="#_x0000_t75" style="position:absolute;margin-left:213.2pt;margin-top:5.9pt;width:10.35pt;height:2.6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">
                      <v:imagedata r:id="rId18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56288" behindDoc="0" locked="0" layoutInCell="1" allowOverlap="1">
                      <wp:simplePos x="0" y="0"/>
                      <wp:positionH relativeFrom="column">
                        <wp:posOffset>2532332</wp:posOffset>
                      </wp:positionH>
                      <wp:positionV relativeFrom="paragraph">
                        <wp:posOffset>310</wp:posOffset>
                      </wp:positionV>
                      <wp:extent cx="94680" cy="144360"/>
                      <wp:effectExtent l="38100" t="38100" r="32385" b="33655"/>
                      <wp:wrapNone/>
                      <wp:docPr id="919" name="Ink 9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680" cy="14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A0310E" id="Ink 919" o:spid="_x0000_s1026" type="#_x0000_t75" style="position:absolute;margin-left:198.85pt;margin-top:-.6pt;width:8.65pt;height:12.5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">
                      <v:imagedata r:id="rId18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55264" behindDoc="0" locked="0" layoutInCell="1" allowOverlap="1">
                      <wp:simplePos x="0" y="0"/>
                      <wp:positionH relativeFrom="column">
                        <wp:posOffset>2368532</wp:posOffset>
                      </wp:positionH>
                      <wp:positionV relativeFrom="paragraph">
                        <wp:posOffset>89230</wp:posOffset>
                      </wp:positionV>
                      <wp:extent cx="131400" cy="11160"/>
                      <wp:effectExtent l="38100" t="38100" r="34290" b="40005"/>
                      <wp:wrapNone/>
                      <wp:docPr id="918" name="Ink 9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40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EBB396" id="Ink 918" o:spid="_x0000_s1026" type="#_x0000_t75" style="position:absolute;margin-left:185.9pt;margin-top:6.45pt;width:11.6pt;height:2.1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">
                      <v:imagedata r:id="rId1806" o:title=""/>
                    </v:shape>
                  </w:pict>
                </mc:Fallback>
              </mc:AlternateConten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ANS:</w:t>
            </w:r>
          </w:p>
        </w:tc>
        <w:tc>
          <w:tcPr>
            <w:tcW w:w="7290" w:type="dxa"/>
          </w:tcPr>
          <w:p w:rsidR="00F13C04" w:rsidRPr="0037264E" w:rsidRDefault="00D90E5D" w:rsidP="003319CB">
            <w:r w:rsidRPr="0037264E">
              <w:t>A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PTS:</w:t>
            </w:r>
          </w:p>
        </w:tc>
        <w:tc>
          <w:tcPr>
            <w:tcW w:w="7290" w:type="dxa"/>
          </w:tcPr>
          <w:p w:rsidR="00F13C04" w:rsidRPr="0037264E" w:rsidRDefault="00DA6EC1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68576" behindDoc="0" locked="0" layoutInCell="1" allowOverlap="1">
                      <wp:simplePos x="0" y="0"/>
                      <wp:positionH relativeFrom="column">
                        <wp:posOffset>3959372</wp:posOffset>
                      </wp:positionH>
                      <wp:positionV relativeFrom="paragraph">
                        <wp:posOffset>-67350</wp:posOffset>
                      </wp:positionV>
                      <wp:extent cx="98280" cy="141840"/>
                      <wp:effectExtent l="38100" t="38100" r="29210" b="36195"/>
                      <wp:wrapNone/>
                      <wp:docPr id="931" name="Ink 9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280" cy="141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CE3A49" id="Ink 931" o:spid="_x0000_s1026" type="#_x0000_t75" style="position:absolute;margin-left:311.15pt;margin-top:-5.9pt;width:9pt;height:12.3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">
                      <v:imagedata r:id="rId18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67552" behindDoc="0" locked="0" layoutInCell="1" allowOverlap="1">
                      <wp:simplePos x="0" y="0"/>
                      <wp:positionH relativeFrom="column">
                        <wp:posOffset>3967292</wp:posOffset>
                      </wp:positionH>
                      <wp:positionV relativeFrom="paragraph">
                        <wp:posOffset>-30990</wp:posOffset>
                      </wp:positionV>
                      <wp:extent cx="56160" cy="64440"/>
                      <wp:effectExtent l="38100" t="38100" r="33020" b="37465"/>
                      <wp:wrapNone/>
                      <wp:docPr id="930" name="Ink 9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60" cy="6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6D20D1" id="Ink 930" o:spid="_x0000_s1026" type="#_x0000_t75" style="position:absolute;margin-left:311.8pt;margin-top:-3.05pt;width:5.6pt;height:6.2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">
                      <v:imagedata r:id="rId1810" o:title=""/>
                    </v:shape>
                  </w:pict>
                </mc:Fallback>
              </mc:AlternateConten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CHAPTER:</w:t>
            </w:r>
          </w:p>
        </w:tc>
        <w:tc>
          <w:tcPr>
            <w:tcW w:w="7290" w:type="dxa"/>
          </w:tcPr>
          <w:p w:rsidR="00F13C04" w:rsidRPr="0037264E" w:rsidRDefault="00F13C04" w:rsidP="003319CB">
            <w:r w:rsidRPr="0037264E">
              <w:t>3</w:t>
            </w:r>
          </w:p>
        </w:tc>
      </w:tr>
      <w:tr w:rsidR="00F13C04" w:rsidRPr="0037264E">
        <w:tc>
          <w:tcPr>
            <w:tcW w:w="2088" w:type="dxa"/>
          </w:tcPr>
          <w:p w:rsidR="00F13C04" w:rsidRPr="0037264E" w:rsidRDefault="00F13C04" w:rsidP="003319CB">
            <w:r w:rsidRPr="0037264E">
              <w:t>MIX CHOICES:</w:t>
            </w:r>
          </w:p>
        </w:tc>
        <w:tc>
          <w:tcPr>
            <w:tcW w:w="7290" w:type="dxa"/>
          </w:tcPr>
          <w:p w:rsidR="00F13C04" w:rsidRPr="0037264E" w:rsidRDefault="00F961BF" w:rsidP="003319CB">
            <w:r w:rsidRPr="0037264E">
              <w:t>Y</w:t>
            </w:r>
            <w:r w:rsidR="00F13C04" w:rsidRPr="0037264E">
              <w:t>es</w:t>
            </w:r>
          </w:p>
        </w:tc>
      </w:tr>
      <w:tr w:rsidR="006B6C16" w:rsidRPr="0037264E">
        <w:tc>
          <w:tcPr>
            <w:tcW w:w="2088" w:type="dxa"/>
          </w:tcPr>
          <w:p w:rsidR="006B6C16" w:rsidRPr="0037264E" w:rsidRDefault="006B6C16" w:rsidP="006B6C16">
            <w:r>
              <w:t>Level</w:t>
            </w:r>
          </w:p>
        </w:tc>
        <w:tc>
          <w:tcPr>
            <w:tcW w:w="7290" w:type="dxa"/>
          </w:tcPr>
          <w:p w:rsidR="006B6C16" w:rsidRPr="0037264E" w:rsidRDefault="006B6C16" w:rsidP="006B6C16">
            <w:r>
              <w:t>2</w:t>
            </w:r>
          </w:p>
        </w:tc>
      </w:tr>
    </w:tbl>
    <w:p w:rsidR="00D724AE" w:rsidRDefault="00D724AE" w:rsidP="006B6C16"/>
    <w:sectPr w:rsidR="00D724AE" w:rsidSect="007B007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062102"/>
    <w:multiLevelType w:val="hybridMultilevel"/>
    <w:tmpl w:val="82E4DE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901449"/>
    <w:multiLevelType w:val="hybridMultilevel"/>
    <w:tmpl w:val="D0D874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7F1CEC"/>
    <w:multiLevelType w:val="hybridMultilevel"/>
    <w:tmpl w:val="F1025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9F2DD3"/>
    <w:multiLevelType w:val="hybridMultilevel"/>
    <w:tmpl w:val="71E4CA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0F173E"/>
    <w:multiLevelType w:val="hybridMultilevel"/>
    <w:tmpl w:val="88B89206"/>
    <w:lvl w:ilvl="0" w:tplc="042A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FF574D0"/>
    <w:multiLevelType w:val="hybridMultilevel"/>
    <w:tmpl w:val="F27067D6"/>
    <w:lvl w:ilvl="0" w:tplc="683AE078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4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23"/>
  <w:embedSystemFonts/>
  <w:hideSpellingErrors/>
  <w:hideGrammaticalErrors/>
  <w:activeWritingStyle w:appName="MSWord" w:lang="en-US" w:vendorID="64" w:dllVersion="6" w:nlCheck="1" w:checkStyle="1"/>
  <w:activeWritingStyle w:appName="MSWord" w:lang="fr-FR" w:vendorID="64" w:dllVersion="6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02E4"/>
    <w:rsid w:val="000701AE"/>
    <w:rsid w:val="00071609"/>
    <w:rsid w:val="0007204B"/>
    <w:rsid w:val="0007510F"/>
    <w:rsid w:val="000A2D8F"/>
    <w:rsid w:val="000A3A1C"/>
    <w:rsid w:val="000A4694"/>
    <w:rsid w:val="000B5D59"/>
    <w:rsid w:val="000D772B"/>
    <w:rsid w:val="000E1CDA"/>
    <w:rsid w:val="000E574B"/>
    <w:rsid w:val="00111A81"/>
    <w:rsid w:val="001120C7"/>
    <w:rsid w:val="00122233"/>
    <w:rsid w:val="001349EC"/>
    <w:rsid w:val="001431F8"/>
    <w:rsid w:val="001460E1"/>
    <w:rsid w:val="0015428A"/>
    <w:rsid w:val="00161634"/>
    <w:rsid w:val="00186462"/>
    <w:rsid w:val="001B5F36"/>
    <w:rsid w:val="001D2FE4"/>
    <w:rsid w:val="001E678B"/>
    <w:rsid w:val="001F6945"/>
    <w:rsid w:val="00202B60"/>
    <w:rsid w:val="002046EF"/>
    <w:rsid w:val="00227B40"/>
    <w:rsid w:val="002314FC"/>
    <w:rsid w:val="00240FB6"/>
    <w:rsid w:val="00254667"/>
    <w:rsid w:val="002708DB"/>
    <w:rsid w:val="0028632B"/>
    <w:rsid w:val="00286D2D"/>
    <w:rsid w:val="00295D36"/>
    <w:rsid w:val="0029707C"/>
    <w:rsid w:val="00297904"/>
    <w:rsid w:val="002A0AFD"/>
    <w:rsid w:val="002A308C"/>
    <w:rsid w:val="002A6987"/>
    <w:rsid w:val="002C6C85"/>
    <w:rsid w:val="002D71BF"/>
    <w:rsid w:val="002E3D8B"/>
    <w:rsid w:val="002F2C8F"/>
    <w:rsid w:val="003111FA"/>
    <w:rsid w:val="003131D4"/>
    <w:rsid w:val="003319CB"/>
    <w:rsid w:val="00345F08"/>
    <w:rsid w:val="00360834"/>
    <w:rsid w:val="0037264E"/>
    <w:rsid w:val="00375C8F"/>
    <w:rsid w:val="00380781"/>
    <w:rsid w:val="00382C6E"/>
    <w:rsid w:val="00386F59"/>
    <w:rsid w:val="0039708F"/>
    <w:rsid w:val="003A1E1A"/>
    <w:rsid w:val="003A51E7"/>
    <w:rsid w:val="003A5F23"/>
    <w:rsid w:val="003C0772"/>
    <w:rsid w:val="003C12DC"/>
    <w:rsid w:val="003E6EC6"/>
    <w:rsid w:val="003E77B4"/>
    <w:rsid w:val="003F2BE9"/>
    <w:rsid w:val="003F4EA9"/>
    <w:rsid w:val="004076AF"/>
    <w:rsid w:val="00407D28"/>
    <w:rsid w:val="00417A36"/>
    <w:rsid w:val="004207AF"/>
    <w:rsid w:val="00422FF9"/>
    <w:rsid w:val="00443E99"/>
    <w:rsid w:val="0047431C"/>
    <w:rsid w:val="00483F65"/>
    <w:rsid w:val="00485D32"/>
    <w:rsid w:val="004902E4"/>
    <w:rsid w:val="004926C8"/>
    <w:rsid w:val="004B3F21"/>
    <w:rsid w:val="004C4D39"/>
    <w:rsid w:val="004D5877"/>
    <w:rsid w:val="004E6445"/>
    <w:rsid w:val="004E6EA5"/>
    <w:rsid w:val="004F2E0A"/>
    <w:rsid w:val="004F501E"/>
    <w:rsid w:val="00504F1E"/>
    <w:rsid w:val="00517927"/>
    <w:rsid w:val="005204D1"/>
    <w:rsid w:val="00533A6D"/>
    <w:rsid w:val="0054048C"/>
    <w:rsid w:val="00552EC1"/>
    <w:rsid w:val="0056351D"/>
    <w:rsid w:val="00563BAC"/>
    <w:rsid w:val="00567891"/>
    <w:rsid w:val="00573337"/>
    <w:rsid w:val="00593E63"/>
    <w:rsid w:val="005949B9"/>
    <w:rsid w:val="005A6B3C"/>
    <w:rsid w:val="005B277C"/>
    <w:rsid w:val="005B38B6"/>
    <w:rsid w:val="005D09B7"/>
    <w:rsid w:val="005D57A4"/>
    <w:rsid w:val="0060799E"/>
    <w:rsid w:val="00607EE9"/>
    <w:rsid w:val="00633B4B"/>
    <w:rsid w:val="00653393"/>
    <w:rsid w:val="00661594"/>
    <w:rsid w:val="00685AAE"/>
    <w:rsid w:val="00691DD9"/>
    <w:rsid w:val="006A28CB"/>
    <w:rsid w:val="006A41BF"/>
    <w:rsid w:val="006A7E23"/>
    <w:rsid w:val="006B2AFC"/>
    <w:rsid w:val="006B3EF8"/>
    <w:rsid w:val="006B6C16"/>
    <w:rsid w:val="006B7F89"/>
    <w:rsid w:val="006D39F5"/>
    <w:rsid w:val="006F1680"/>
    <w:rsid w:val="0071241E"/>
    <w:rsid w:val="0071515F"/>
    <w:rsid w:val="007212A4"/>
    <w:rsid w:val="007A5EC9"/>
    <w:rsid w:val="007B0078"/>
    <w:rsid w:val="007B1E31"/>
    <w:rsid w:val="007B3444"/>
    <w:rsid w:val="007B3882"/>
    <w:rsid w:val="007C78B2"/>
    <w:rsid w:val="007D4F9D"/>
    <w:rsid w:val="007D6E72"/>
    <w:rsid w:val="007F6B84"/>
    <w:rsid w:val="008030CD"/>
    <w:rsid w:val="0082520D"/>
    <w:rsid w:val="00863A6F"/>
    <w:rsid w:val="0087295E"/>
    <w:rsid w:val="00886F7E"/>
    <w:rsid w:val="00893B43"/>
    <w:rsid w:val="008C0508"/>
    <w:rsid w:val="008D2B0B"/>
    <w:rsid w:val="008D7CE1"/>
    <w:rsid w:val="008E77E6"/>
    <w:rsid w:val="00902118"/>
    <w:rsid w:val="00904271"/>
    <w:rsid w:val="00940B27"/>
    <w:rsid w:val="00945644"/>
    <w:rsid w:val="00946CAD"/>
    <w:rsid w:val="009836E8"/>
    <w:rsid w:val="00983805"/>
    <w:rsid w:val="009864A0"/>
    <w:rsid w:val="009873C6"/>
    <w:rsid w:val="009A2EEB"/>
    <w:rsid w:val="009C0BC0"/>
    <w:rsid w:val="009C1133"/>
    <w:rsid w:val="009E28C3"/>
    <w:rsid w:val="009F158C"/>
    <w:rsid w:val="00A031E8"/>
    <w:rsid w:val="00A42291"/>
    <w:rsid w:val="00A533F7"/>
    <w:rsid w:val="00AA438B"/>
    <w:rsid w:val="00AD51F2"/>
    <w:rsid w:val="00AE2495"/>
    <w:rsid w:val="00AE3D9F"/>
    <w:rsid w:val="00B160A6"/>
    <w:rsid w:val="00B32177"/>
    <w:rsid w:val="00B97529"/>
    <w:rsid w:val="00BA077B"/>
    <w:rsid w:val="00BA3A7E"/>
    <w:rsid w:val="00BB44A0"/>
    <w:rsid w:val="00BD4A80"/>
    <w:rsid w:val="00BF4B56"/>
    <w:rsid w:val="00C4037B"/>
    <w:rsid w:val="00C51D34"/>
    <w:rsid w:val="00C5346A"/>
    <w:rsid w:val="00C909ED"/>
    <w:rsid w:val="00C91F68"/>
    <w:rsid w:val="00CF255E"/>
    <w:rsid w:val="00CF57C6"/>
    <w:rsid w:val="00CF7BFE"/>
    <w:rsid w:val="00D01B83"/>
    <w:rsid w:val="00D11A6C"/>
    <w:rsid w:val="00D6658F"/>
    <w:rsid w:val="00D724AE"/>
    <w:rsid w:val="00D831D2"/>
    <w:rsid w:val="00D85571"/>
    <w:rsid w:val="00D90E5D"/>
    <w:rsid w:val="00D92BBD"/>
    <w:rsid w:val="00D93098"/>
    <w:rsid w:val="00DA1540"/>
    <w:rsid w:val="00DA2F41"/>
    <w:rsid w:val="00DA6EC1"/>
    <w:rsid w:val="00DB2F98"/>
    <w:rsid w:val="00DC5010"/>
    <w:rsid w:val="00DF3B4A"/>
    <w:rsid w:val="00DF4547"/>
    <w:rsid w:val="00E02259"/>
    <w:rsid w:val="00E06784"/>
    <w:rsid w:val="00E176C9"/>
    <w:rsid w:val="00E20187"/>
    <w:rsid w:val="00E37F8C"/>
    <w:rsid w:val="00E47AC5"/>
    <w:rsid w:val="00E65B94"/>
    <w:rsid w:val="00E77850"/>
    <w:rsid w:val="00E83ADE"/>
    <w:rsid w:val="00E8425A"/>
    <w:rsid w:val="00EB6DA9"/>
    <w:rsid w:val="00EF0787"/>
    <w:rsid w:val="00EF43FA"/>
    <w:rsid w:val="00F0784A"/>
    <w:rsid w:val="00F10211"/>
    <w:rsid w:val="00F13C04"/>
    <w:rsid w:val="00F342F4"/>
    <w:rsid w:val="00F54AC1"/>
    <w:rsid w:val="00F749FB"/>
    <w:rsid w:val="00F961BF"/>
    <w:rsid w:val="00F96F55"/>
    <w:rsid w:val="00FA1FF3"/>
    <w:rsid w:val="00FD1C1C"/>
    <w:rsid w:val="00FD4CCA"/>
    <w:rsid w:val="00FD516F"/>
    <w:rsid w:val="00FF6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534F13E1-8D4A-794A-9EF9-12407AEA6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902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5C8F"/>
    <w:rPr>
      <w:rFonts w:ascii="Calibri" w:eastAsia="Calibri" w:hAnsi="Calibri"/>
      <w:sz w:val="22"/>
      <w:szCs w:val="22"/>
    </w:rPr>
  </w:style>
  <w:style w:type="paragraph" w:customStyle="1" w:styleId="NormalText">
    <w:name w:val="Normal Text"/>
    <w:rsid w:val="000A2D8F"/>
    <w:pPr>
      <w:autoSpaceDE w:val="0"/>
      <w:autoSpaceDN w:val="0"/>
      <w:adjustRightInd w:val="0"/>
    </w:pPr>
    <w:rPr>
      <w:rFonts w:ascii="Palatino Linotype" w:hAnsi="Palatino Linotype" w:cs="Palatino Linotype"/>
      <w:color w:val="000000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2.png"/><Relationship Id="rId21" Type="http://schemas.openxmlformats.org/officeDocument/2006/relationships/customXml" Target="ink/ink9.xml"/><Relationship Id="rId170" Type="http://schemas.openxmlformats.org/officeDocument/2006/relationships/image" Target="media/image83.png"/><Relationship Id="rId268" Type="http://schemas.openxmlformats.org/officeDocument/2006/relationships/image" Target="media/image132.png"/><Relationship Id="rId475" Type="http://schemas.openxmlformats.org/officeDocument/2006/relationships/customXml" Target="ink/ink229.xml"/><Relationship Id="rId682" Type="http://schemas.openxmlformats.org/officeDocument/2006/relationships/image" Target="media/image332.png"/><Relationship Id="rId128" Type="http://schemas.openxmlformats.org/officeDocument/2006/relationships/image" Target="media/image62.png"/><Relationship Id="rId335" Type="http://schemas.openxmlformats.org/officeDocument/2006/relationships/customXml" Target="ink/ink161.xml"/><Relationship Id="rId542" Type="http://schemas.openxmlformats.org/officeDocument/2006/relationships/image" Target="media/image262.png"/><Relationship Id="rId987" Type="http://schemas.openxmlformats.org/officeDocument/2006/relationships/customXml" Target="ink/ink482.xml"/><Relationship Id="rId1172" Type="http://schemas.openxmlformats.org/officeDocument/2006/relationships/image" Target="media/image577.png"/><Relationship Id="rId402" Type="http://schemas.openxmlformats.org/officeDocument/2006/relationships/oleObject" Target="embeddings/oleObject6.bin"/><Relationship Id="rId847" Type="http://schemas.openxmlformats.org/officeDocument/2006/relationships/customXml" Target="ink/ink413.xml"/><Relationship Id="rId1032" Type="http://schemas.openxmlformats.org/officeDocument/2006/relationships/image" Target="media/image507.png"/><Relationship Id="rId1477" Type="http://schemas.openxmlformats.org/officeDocument/2006/relationships/customXml" Target="ink/ink726.xml"/><Relationship Id="rId1684" Type="http://schemas.openxmlformats.org/officeDocument/2006/relationships/image" Target="media/image833.png"/><Relationship Id="rId707" Type="http://schemas.openxmlformats.org/officeDocument/2006/relationships/customXml" Target="ink/ink343.xml"/><Relationship Id="rId914" Type="http://schemas.openxmlformats.org/officeDocument/2006/relationships/image" Target="media/image448.png"/><Relationship Id="rId1337" Type="http://schemas.openxmlformats.org/officeDocument/2006/relationships/customXml" Target="ink/ink656.xml"/><Relationship Id="rId1544" Type="http://schemas.openxmlformats.org/officeDocument/2006/relationships/image" Target="media/image763.png"/><Relationship Id="rId1751" Type="http://schemas.openxmlformats.org/officeDocument/2006/relationships/customXml" Target="ink/ink863.xml"/><Relationship Id="rId43" Type="http://schemas.openxmlformats.org/officeDocument/2006/relationships/customXml" Target="ink/ink20.xml"/><Relationship Id="rId1404" Type="http://schemas.openxmlformats.org/officeDocument/2006/relationships/image" Target="media/image693.png"/><Relationship Id="rId1611" Type="http://schemas.openxmlformats.org/officeDocument/2006/relationships/customXml" Target="ink/ink793.xml"/><Relationship Id="rId192" Type="http://schemas.openxmlformats.org/officeDocument/2006/relationships/image" Target="media/image94.png"/><Relationship Id="rId1709" Type="http://schemas.openxmlformats.org/officeDocument/2006/relationships/customXml" Target="ink/ink842.xml"/><Relationship Id="rId497" Type="http://schemas.openxmlformats.org/officeDocument/2006/relationships/customXml" Target="ink/ink240.xml"/><Relationship Id="rId357" Type="http://schemas.openxmlformats.org/officeDocument/2006/relationships/customXml" Target="ink/ink172.xml"/><Relationship Id="rId1194" Type="http://schemas.openxmlformats.org/officeDocument/2006/relationships/image" Target="media/image588.png"/><Relationship Id="rId217" Type="http://schemas.openxmlformats.org/officeDocument/2006/relationships/customXml" Target="ink/ink106.xml"/><Relationship Id="rId564" Type="http://schemas.openxmlformats.org/officeDocument/2006/relationships/image" Target="media/image273.png"/><Relationship Id="rId771" Type="http://schemas.openxmlformats.org/officeDocument/2006/relationships/customXml" Target="ink/ink375.xml"/><Relationship Id="rId869" Type="http://schemas.openxmlformats.org/officeDocument/2006/relationships/customXml" Target="ink/ink424.xml"/><Relationship Id="rId1499" Type="http://schemas.openxmlformats.org/officeDocument/2006/relationships/customXml" Target="ink/ink737.xml"/><Relationship Id="rId424" Type="http://schemas.openxmlformats.org/officeDocument/2006/relationships/image" Target="media/image210.png"/><Relationship Id="rId631" Type="http://schemas.openxmlformats.org/officeDocument/2006/relationships/customXml" Target="ink/ink306.xml"/><Relationship Id="rId729" Type="http://schemas.openxmlformats.org/officeDocument/2006/relationships/customXml" Target="ink/ink354.xml"/><Relationship Id="rId1054" Type="http://schemas.openxmlformats.org/officeDocument/2006/relationships/image" Target="media/image518.png"/><Relationship Id="rId1261" Type="http://schemas.openxmlformats.org/officeDocument/2006/relationships/customXml" Target="ink/ink618.xml"/><Relationship Id="rId1359" Type="http://schemas.openxmlformats.org/officeDocument/2006/relationships/customXml" Target="ink/ink667.xml"/><Relationship Id="rId936" Type="http://schemas.openxmlformats.org/officeDocument/2006/relationships/image" Target="media/image459.png"/><Relationship Id="rId1121" Type="http://schemas.openxmlformats.org/officeDocument/2006/relationships/customXml" Target="ink/ink549.xml"/><Relationship Id="rId1219" Type="http://schemas.openxmlformats.org/officeDocument/2006/relationships/customXml" Target="ink/ink598.xml"/><Relationship Id="rId1566" Type="http://schemas.openxmlformats.org/officeDocument/2006/relationships/image" Target="media/image774.png"/><Relationship Id="rId1773" Type="http://schemas.openxmlformats.org/officeDocument/2006/relationships/customXml" Target="ink/ink874.xml"/><Relationship Id="rId65" Type="http://schemas.openxmlformats.org/officeDocument/2006/relationships/customXml" Target="ink/ink31.xml"/><Relationship Id="rId1426" Type="http://schemas.openxmlformats.org/officeDocument/2006/relationships/image" Target="media/image704.png"/><Relationship Id="rId1633" Type="http://schemas.openxmlformats.org/officeDocument/2006/relationships/customXml" Target="ink/ink804.xml"/><Relationship Id="rId1700" Type="http://schemas.openxmlformats.org/officeDocument/2006/relationships/image" Target="media/image841.png"/><Relationship Id="rId281" Type="http://schemas.openxmlformats.org/officeDocument/2006/relationships/customXml" Target="ink/ink135.xml"/><Relationship Id="rId141" Type="http://schemas.openxmlformats.org/officeDocument/2006/relationships/customXml" Target="ink/ink68.xml"/><Relationship Id="rId379" Type="http://schemas.openxmlformats.org/officeDocument/2006/relationships/customXml" Target="ink/ink183.xml"/><Relationship Id="rId586" Type="http://schemas.openxmlformats.org/officeDocument/2006/relationships/image" Target="media/image284.png"/><Relationship Id="rId793" Type="http://schemas.openxmlformats.org/officeDocument/2006/relationships/customXml" Target="ink/ink386.xml"/><Relationship Id="rId7" Type="http://schemas.openxmlformats.org/officeDocument/2006/relationships/customXml" Target="ink/ink2.xml"/><Relationship Id="rId239" Type="http://schemas.openxmlformats.org/officeDocument/2006/relationships/customXml" Target="ink/ink117.xml"/><Relationship Id="rId446" Type="http://schemas.openxmlformats.org/officeDocument/2006/relationships/image" Target="media/image214.png"/><Relationship Id="rId653" Type="http://schemas.openxmlformats.org/officeDocument/2006/relationships/customXml" Target="ink/ink317.xml"/><Relationship Id="rId1076" Type="http://schemas.openxmlformats.org/officeDocument/2006/relationships/image" Target="media/image529.png"/><Relationship Id="rId1283" Type="http://schemas.openxmlformats.org/officeDocument/2006/relationships/customXml" Target="ink/ink629.xml"/><Relationship Id="rId1490" Type="http://schemas.openxmlformats.org/officeDocument/2006/relationships/image" Target="media/image736.png"/><Relationship Id="rId306" Type="http://schemas.openxmlformats.org/officeDocument/2006/relationships/image" Target="media/image151.png"/><Relationship Id="rId860" Type="http://schemas.openxmlformats.org/officeDocument/2006/relationships/image" Target="media/image421.png"/><Relationship Id="rId958" Type="http://schemas.openxmlformats.org/officeDocument/2006/relationships/image" Target="media/image470.png"/><Relationship Id="rId1143" Type="http://schemas.openxmlformats.org/officeDocument/2006/relationships/customXml" Target="ink/ink560.xml"/><Relationship Id="rId1588" Type="http://schemas.openxmlformats.org/officeDocument/2006/relationships/image" Target="media/image785.png"/><Relationship Id="rId1795" Type="http://schemas.openxmlformats.org/officeDocument/2006/relationships/customXml" Target="ink/ink885.xml"/><Relationship Id="rId87" Type="http://schemas.openxmlformats.org/officeDocument/2006/relationships/customXml" Target="ink/ink42.xml"/><Relationship Id="rId513" Type="http://schemas.openxmlformats.org/officeDocument/2006/relationships/customXml" Target="ink/ink248.xml"/><Relationship Id="rId720" Type="http://schemas.openxmlformats.org/officeDocument/2006/relationships/image" Target="media/image351.png"/><Relationship Id="rId818" Type="http://schemas.openxmlformats.org/officeDocument/2006/relationships/image" Target="media/image400.png"/><Relationship Id="rId1350" Type="http://schemas.openxmlformats.org/officeDocument/2006/relationships/image" Target="media/image666.png"/><Relationship Id="rId1448" Type="http://schemas.openxmlformats.org/officeDocument/2006/relationships/image" Target="media/image715.png"/><Relationship Id="rId1655" Type="http://schemas.openxmlformats.org/officeDocument/2006/relationships/customXml" Target="ink/ink815.xml"/><Relationship Id="rId1003" Type="http://schemas.openxmlformats.org/officeDocument/2006/relationships/customXml" Target="ink/ink490.xml"/><Relationship Id="rId1210" Type="http://schemas.openxmlformats.org/officeDocument/2006/relationships/image" Target="media/image596.png"/><Relationship Id="rId1308" Type="http://schemas.openxmlformats.org/officeDocument/2006/relationships/image" Target="media/image645.png"/><Relationship Id="rId1515" Type="http://schemas.openxmlformats.org/officeDocument/2006/relationships/customXml" Target="ink/ink745.xml"/><Relationship Id="rId1722" Type="http://schemas.openxmlformats.org/officeDocument/2006/relationships/image" Target="media/image852.png"/><Relationship Id="rId14" Type="http://schemas.openxmlformats.org/officeDocument/2006/relationships/image" Target="media/image5.png"/><Relationship Id="rId163" Type="http://schemas.openxmlformats.org/officeDocument/2006/relationships/customXml" Target="ink/ink79.xml"/><Relationship Id="rId370" Type="http://schemas.openxmlformats.org/officeDocument/2006/relationships/image" Target="media/image183.png"/><Relationship Id="rId230" Type="http://schemas.openxmlformats.org/officeDocument/2006/relationships/image" Target="media/image113.png"/><Relationship Id="rId468" Type="http://schemas.openxmlformats.org/officeDocument/2006/relationships/image" Target="media/image225.png"/><Relationship Id="rId675" Type="http://schemas.openxmlformats.org/officeDocument/2006/relationships/customXml" Target="ink/ink328.xml"/><Relationship Id="rId882" Type="http://schemas.openxmlformats.org/officeDocument/2006/relationships/image" Target="media/image432.png"/><Relationship Id="rId1098" Type="http://schemas.openxmlformats.org/officeDocument/2006/relationships/image" Target="media/image540.png"/><Relationship Id="rId328" Type="http://schemas.openxmlformats.org/officeDocument/2006/relationships/image" Target="media/image162.png"/><Relationship Id="rId535" Type="http://schemas.openxmlformats.org/officeDocument/2006/relationships/customXml" Target="ink/ink258.xml"/><Relationship Id="rId742" Type="http://schemas.openxmlformats.org/officeDocument/2006/relationships/image" Target="media/image362.png"/><Relationship Id="rId1165" Type="http://schemas.openxmlformats.org/officeDocument/2006/relationships/customXml" Target="ink/ink571.xml"/><Relationship Id="rId1372" Type="http://schemas.openxmlformats.org/officeDocument/2006/relationships/image" Target="media/image677.png"/><Relationship Id="rId602" Type="http://schemas.openxmlformats.org/officeDocument/2006/relationships/image" Target="media/image292.png"/><Relationship Id="rId1025" Type="http://schemas.openxmlformats.org/officeDocument/2006/relationships/customXml" Target="ink/ink501.xml"/><Relationship Id="rId1232" Type="http://schemas.openxmlformats.org/officeDocument/2006/relationships/image" Target="media/image607.png"/><Relationship Id="rId1677" Type="http://schemas.openxmlformats.org/officeDocument/2006/relationships/customXml" Target="ink/ink826.xml"/><Relationship Id="rId907" Type="http://schemas.openxmlformats.org/officeDocument/2006/relationships/customXml" Target="ink/ink442.xml"/><Relationship Id="rId1537" Type="http://schemas.openxmlformats.org/officeDocument/2006/relationships/customXml" Target="ink/ink756.xml"/><Relationship Id="rId1744" Type="http://schemas.openxmlformats.org/officeDocument/2006/relationships/image" Target="media/image863.png"/><Relationship Id="rId36" Type="http://schemas.openxmlformats.org/officeDocument/2006/relationships/image" Target="media/image16.png"/><Relationship Id="rId1604" Type="http://schemas.openxmlformats.org/officeDocument/2006/relationships/image" Target="media/image793.png"/><Relationship Id="rId185" Type="http://schemas.openxmlformats.org/officeDocument/2006/relationships/customXml" Target="ink/ink90.xml"/><Relationship Id="rId1811" Type="http://schemas.openxmlformats.org/officeDocument/2006/relationships/fontTable" Target="fontTable.xml"/><Relationship Id="rId392" Type="http://schemas.openxmlformats.org/officeDocument/2006/relationships/image" Target="media/image194.png"/><Relationship Id="rId697" Type="http://schemas.openxmlformats.org/officeDocument/2006/relationships/customXml" Target="ink/ink338.xml"/><Relationship Id="rId252" Type="http://schemas.openxmlformats.org/officeDocument/2006/relationships/image" Target="media/image124.png"/><Relationship Id="rId1187" Type="http://schemas.openxmlformats.org/officeDocument/2006/relationships/customXml" Target="ink/ink582.xml"/><Relationship Id="rId112" Type="http://schemas.openxmlformats.org/officeDocument/2006/relationships/image" Target="media/image54.png"/><Relationship Id="rId557" Type="http://schemas.openxmlformats.org/officeDocument/2006/relationships/customXml" Target="ink/ink269.xml"/><Relationship Id="rId764" Type="http://schemas.openxmlformats.org/officeDocument/2006/relationships/image" Target="media/image373.png"/><Relationship Id="rId971" Type="http://schemas.openxmlformats.org/officeDocument/2006/relationships/customXml" Target="ink/ink474.xml"/><Relationship Id="rId1394" Type="http://schemas.openxmlformats.org/officeDocument/2006/relationships/image" Target="media/image688.png"/><Relationship Id="rId1699" Type="http://schemas.openxmlformats.org/officeDocument/2006/relationships/customXml" Target="ink/ink837.xml"/><Relationship Id="rId417" Type="http://schemas.openxmlformats.org/officeDocument/2006/relationships/customXml" Target="ink/ink201.xml"/><Relationship Id="rId624" Type="http://schemas.openxmlformats.org/officeDocument/2006/relationships/image" Target="media/image303.png"/><Relationship Id="rId831" Type="http://schemas.openxmlformats.org/officeDocument/2006/relationships/customXml" Target="ink/ink405.xml"/><Relationship Id="rId1047" Type="http://schemas.openxmlformats.org/officeDocument/2006/relationships/customXml" Target="ink/ink512.xml"/><Relationship Id="rId1254" Type="http://schemas.openxmlformats.org/officeDocument/2006/relationships/image" Target="media/image618.png"/><Relationship Id="rId1461" Type="http://schemas.openxmlformats.org/officeDocument/2006/relationships/customXml" Target="ink/ink718.xml"/><Relationship Id="rId929" Type="http://schemas.openxmlformats.org/officeDocument/2006/relationships/customXml" Target="ink/ink453.xml"/><Relationship Id="rId1114" Type="http://schemas.openxmlformats.org/officeDocument/2006/relationships/image" Target="media/image548.png"/><Relationship Id="rId1321" Type="http://schemas.openxmlformats.org/officeDocument/2006/relationships/customXml" Target="ink/ink648.xml"/><Relationship Id="rId1559" Type="http://schemas.openxmlformats.org/officeDocument/2006/relationships/customXml" Target="ink/ink767.xml"/><Relationship Id="rId1766" Type="http://schemas.openxmlformats.org/officeDocument/2006/relationships/image" Target="media/image874.png"/><Relationship Id="rId58" Type="http://schemas.openxmlformats.org/officeDocument/2006/relationships/image" Target="media/image27.png"/><Relationship Id="rId1419" Type="http://schemas.openxmlformats.org/officeDocument/2006/relationships/customXml" Target="ink/ink697.xml"/><Relationship Id="rId1626" Type="http://schemas.openxmlformats.org/officeDocument/2006/relationships/image" Target="media/image804.png"/><Relationship Id="rId274" Type="http://schemas.openxmlformats.org/officeDocument/2006/relationships/image" Target="media/image135.png"/><Relationship Id="rId481" Type="http://schemas.openxmlformats.org/officeDocument/2006/relationships/customXml" Target="ink/ink232.xml"/><Relationship Id="rId134" Type="http://schemas.openxmlformats.org/officeDocument/2006/relationships/image" Target="media/image65.png"/><Relationship Id="rId579" Type="http://schemas.openxmlformats.org/officeDocument/2006/relationships/customXml" Target="ink/ink280.xml"/><Relationship Id="rId786" Type="http://schemas.openxmlformats.org/officeDocument/2006/relationships/image" Target="media/image384.png"/><Relationship Id="rId993" Type="http://schemas.openxmlformats.org/officeDocument/2006/relationships/customXml" Target="ink/ink485.xml"/><Relationship Id="rId341" Type="http://schemas.openxmlformats.org/officeDocument/2006/relationships/customXml" Target="ink/ink164.xml"/><Relationship Id="rId439" Type="http://schemas.openxmlformats.org/officeDocument/2006/relationships/customXml" Target="ink/ink211.xml"/><Relationship Id="rId646" Type="http://schemas.openxmlformats.org/officeDocument/2006/relationships/image" Target="media/image314.png"/><Relationship Id="rId1069" Type="http://schemas.openxmlformats.org/officeDocument/2006/relationships/customXml" Target="ink/ink523.xml"/><Relationship Id="rId1276" Type="http://schemas.openxmlformats.org/officeDocument/2006/relationships/image" Target="media/image629.png"/><Relationship Id="rId1483" Type="http://schemas.openxmlformats.org/officeDocument/2006/relationships/customXml" Target="ink/ink729.xml"/><Relationship Id="rId201" Type="http://schemas.openxmlformats.org/officeDocument/2006/relationships/customXml" Target="ink/ink98.xml"/><Relationship Id="rId506" Type="http://schemas.openxmlformats.org/officeDocument/2006/relationships/image" Target="media/image244.png"/><Relationship Id="rId853" Type="http://schemas.openxmlformats.org/officeDocument/2006/relationships/customXml" Target="ink/ink416.xml"/><Relationship Id="rId1136" Type="http://schemas.openxmlformats.org/officeDocument/2006/relationships/image" Target="media/image559.png"/><Relationship Id="rId1690" Type="http://schemas.openxmlformats.org/officeDocument/2006/relationships/image" Target="media/image836.png"/><Relationship Id="rId1788" Type="http://schemas.openxmlformats.org/officeDocument/2006/relationships/image" Target="media/image885.png"/><Relationship Id="rId713" Type="http://schemas.openxmlformats.org/officeDocument/2006/relationships/customXml" Target="ink/ink346.xml"/><Relationship Id="rId920" Type="http://schemas.openxmlformats.org/officeDocument/2006/relationships/image" Target="media/image451.png"/><Relationship Id="rId1343" Type="http://schemas.openxmlformats.org/officeDocument/2006/relationships/customXml" Target="ink/ink659.xml"/><Relationship Id="rId1550" Type="http://schemas.openxmlformats.org/officeDocument/2006/relationships/image" Target="media/image766.png"/><Relationship Id="rId1648" Type="http://schemas.openxmlformats.org/officeDocument/2006/relationships/image" Target="media/image815.png"/><Relationship Id="rId1203" Type="http://schemas.openxmlformats.org/officeDocument/2006/relationships/customXml" Target="ink/ink590.xml"/><Relationship Id="rId1410" Type="http://schemas.openxmlformats.org/officeDocument/2006/relationships/image" Target="media/image696.png"/><Relationship Id="rId1508" Type="http://schemas.openxmlformats.org/officeDocument/2006/relationships/image" Target="media/image745.png"/><Relationship Id="rId1715" Type="http://schemas.openxmlformats.org/officeDocument/2006/relationships/customXml" Target="ink/ink845.xml"/><Relationship Id="rId296" Type="http://schemas.openxmlformats.org/officeDocument/2006/relationships/image" Target="media/image146.png"/><Relationship Id="rId156" Type="http://schemas.openxmlformats.org/officeDocument/2006/relationships/image" Target="media/image76.png"/><Relationship Id="rId363" Type="http://schemas.openxmlformats.org/officeDocument/2006/relationships/customXml" Target="ink/ink175.xml"/><Relationship Id="rId570" Type="http://schemas.openxmlformats.org/officeDocument/2006/relationships/image" Target="media/image276.png"/><Relationship Id="rId223" Type="http://schemas.openxmlformats.org/officeDocument/2006/relationships/customXml" Target="ink/ink109.xml"/><Relationship Id="rId430" Type="http://schemas.openxmlformats.org/officeDocument/2006/relationships/image" Target="media/image120.png"/><Relationship Id="rId668" Type="http://schemas.openxmlformats.org/officeDocument/2006/relationships/image" Target="media/image325.png"/><Relationship Id="rId875" Type="http://schemas.openxmlformats.org/officeDocument/2006/relationships/customXml" Target="ink/ink427.xml"/><Relationship Id="rId1060" Type="http://schemas.openxmlformats.org/officeDocument/2006/relationships/image" Target="media/image521.png"/><Relationship Id="rId1298" Type="http://schemas.openxmlformats.org/officeDocument/2006/relationships/image" Target="media/image640.png"/><Relationship Id="rId528" Type="http://schemas.openxmlformats.org/officeDocument/2006/relationships/image" Target="media/image255.png"/><Relationship Id="rId735" Type="http://schemas.openxmlformats.org/officeDocument/2006/relationships/customXml" Target="ink/ink357.xml"/><Relationship Id="rId942" Type="http://schemas.openxmlformats.org/officeDocument/2006/relationships/image" Target="media/image462.png"/><Relationship Id="rId1158" Type="http://schemas.openxmlformats.org/officeDocument/2006/relationships/image" Target="media/image570.png"/><Relationship Id="rId1365" Type="http://schemas.openxmlformats.org/officeDocument/2006/relationships/customXml" Target="ink/ink670.xml"/><Relationship Id="rId1572" Type="http://schemas.openxmlformats.org/officeDocument/2006/relationships/image" Target="media/image777.png"/><Relationship Id="rId1018" Type="http://schemas.openxmlformats.org/officeDocument/2006/relationships/image" Target="media/image500.png"/><Relationship Id="rId1225" Type="http://schemas.openxmlformats.org/officeDocument/2006/relationships/customXml" Target="ink/ink601.xml"/><Relationship Id="rId1432" Type="http://schemas.openxmlformats.org/officeDocument/2006/relationships/image" Target="media/image707.png"/><Relationship Id="rId71" Type="http://schemas.openxmlformats.org/officeDocument/2006/relationships/customXml" Target="ink/ink34.xml"/><Relationship Id="rId802" Type="http://schemas.openxmlformats.org/officeDocument/2006/relationships/image" Target="media/image392.png"/><Relationship Id="rId1737" Type="http://schemas.openxmlformats.org/officeDocument/2006/relationships/customXml" Target="ink/ink856.xml"/><Relationship Id="rId29" Type="http://schemas.openxmlformats.org/officeDocument/2006/relationships/customXml" Target="ink/ink13.xml"/><Relationship Id="rId178" Type="http://schemas.openxmlformats.org/officeDocument/2006/relationships/image" Target="media/image87.png"/><Relationship Id="rId1804" Type="http://schemas.openxmlformats.org/officeDocument/2006/relationships/image" Target="media/image893.png"/><Relationship Id="rId385" Type="http://schemas.openxmlformats.org/officeDocument/2006/relationships/customXml" Target="ink/ink186.xml"/><Relationship Id="rId592" Type="http://schemas.openxmlformats.org/officeDocument/2006/relationships/image" Target="media/image287.png"/><Relationship Id="rId245" Type="http://schemas.openxmlformats.org/officeDocument/2006/relationships/image" Target="media/image3.wmf"/><Relationship Id="rId452" Type="http://schemas.openxmlformats.org/officeDocument/2006/relationships/image" Target="media/image217.png"/><Relationship Id="rId897" Type="http://schemas.openxmlformats.org/officeDocument/2006/relationships/customXml" Target="ink/ink437.xml"/><Relationship Id="rId1082" Type="http://schemas.openxmlformats.org/officeDocument/2006/relationships/image" Target="media/image532.png"/><Relationship Id="rId105" Type="http://schemas.openxmlformats.org/officeDocument/2006/relationships/customXml" Target="ink/ink50.xml"/><Relationship Id="rId312" Type="http://schemas.openxmlformats.org/officeDocument/2006/relationships/image" Target="media/image154.png"/><Relationship Id="rId757" Type="http://schemas.openxmlformats.org/officeDocument/2006/relationships/customXml" Target="ink/ink368.xml"/><Relationship Id="rId964" Type="http://schemas.openxmlformats.org/officeDocument/2006/relationships/image" Target="media/image473.png"/><Relationship Id="rId1387" Type="http://schemas.openxmlformats.org/officeDocument/2006/relationships/customXml" Target="ink/ink681.xml"/><Relationship Id="rId1594" Type="http://schemas.openxmlformats.org/officeDocument/2006/relationships/image" Target="media/image788.png"/><Relationship Id="rId93" Type="http://schemas.openxmlformats.org/officeDocument/2006/relationships/customXml" Target="ink/ink45.xml"/><Relationship Id="rId617" Type="http://schemas.openxmlformats.org/officeDocument/2006/relationships/customXml" Target="ink/ink299.xml"/><Relationship Id="rId824" Type="http://schemas.openxmlformats.org/officeDocument/2006/relationships/image" Target="media/image403.png"/><Relationship Id="rId1247" Type="http://schemas.openxmlformats.org/officeDocument/2006/relationships/customXml" Target="ink/ink612.xml"/><Relationship Id="rId1454" Type="http://schemas.openxmlformats.org/officeDocument/2006/relationships/image" Target="media/image718.png"/><Relationship Id="rId1661" Type="http://schemas.openxmlformats.org/officeDocument/2006/relationships/customXml" Target="ink/ink818.xml"/><Relationship Id="rId1107" Type="http://schemas.openxmlformats.org/officeDocument/2006/relationships/customXml" Target="ink/ink542.xml"/><Relationship Id="rId1314" Type="http://schemas.openxmlformats.org/officeDocument/2006/relationships/image" Target="media/image648.png"/><Relationship Id="rId1521" Type="http://schemas.openxmlformats.org/officeDocument/2006/relationships/customXml" Target="ink/ink748.xml"/><Relationship Id="rId1759" Type="http://schemas.openxmlformats.org/officeDocument/2006/relationships/customXml" Target="ink/ink867.xml"/><Relationship Id="rId1619" Type="http://schemas.openxmlformats.org/officeDocument/2006/relationships/customXml" Target="ink/ink797.xml"/><Relationship Id="rId20" Type="http://schemas.openxmlformats.org/officeDocument/2006/relationships/image" Target="media/image8.png"/><Relationship Id="rId267" Type="http://schemas.openxmlformats.org/officeDocument/2006/relationships/customXml" Target="ink/ink128.xml"/><Relationship Id="rId474" Type="http://schemas.openxmlformats.org/officeDocument/2006/relationships/image" Target="media/image228.png"/><Relationship Id="rId127" Type="http://schemas.openxmlformats.org/officeDocument/2006/relationships/customXml" Target="ink/ink61.xml"/><Relationship Id="rId681" Type="http://schemas.openxmlformats.org/officeDocument/2006/relationships/customXml" Target="ink/ink330.xml"/><Relationship Id="rId779" Type="http://schemas.openxmlformats.org/officeDocument/2006/relationships/customXml" Target="ink/ink379.xml"/><Relationship Id="rId986" Type="http://schemas.openxmlformats.org/officeDocument/2006/relationships/image" Target="media/image484.png"/><Relationship Id="rId334" Type="http://schemas.openxmlformats.org/officeDocument/2006/relationships/image" Target="media/image165.png"/><Relationship Id="rId541" Type="http://schemas.openxmlformats.org/officeDocument/2006/relationships/customXml" Target="ink/ink261.xml"/><Relationship Id="rId639" Type="http://schemas.openxmlformats.org/officeDocument/2006/relationships/customXml" Target="ink/ink310.xml"/><Relationship Id="rId1171" Type="http://schemas.openxmlformats.org/officeDocument/2006/relationships/customXml" Target="ink/ink574.xml"/><Relationship Id="rId1269" Type="http://schemas.openxmlformats.org/officeDocument/2006/relationships/customXml" Target="ink/ink622.xml"/><Relationship Id="rId1476" Type="http://schemas.openxmlformats.org/officeDocument/2006/relationships/image" Target="media/image729.png"/><Relationship Id="rId401" Type="http://schemas.openxmlformats.org/officeDocument/2006/relationships/image" Target="media/image6.wmf"/><Relationship Id="rId846" Type="http://schemas.openxmlformats.org/officeDocument/2006/relationships/image" Target="media/image414.png"/><Relationship Id="rId1031" Type="http://schemas.openxmlformats.org/officeDocument/2006/relationships/customXml" Target="ink/ink504.xml"/><Relationship Id="rId1129" Type="http://schemas.openxmlformats.org/officeDocument/2006/relationships/customXml" Target="ink/ink553.xml"/><Relationship Id="rId1683" Type="http://schemas.openxmlformats.org/officeDocument/2006/relationships/customXml" Target="ink/ink829.xml"/><Relationship Id="rId706" Type="http://schemas.openxmlformats.org/officeDocument/2006/relationships/image" Target="media/image344.png"/><Relationship Id="rId913" Type="http://schemas.openxmlformats.org/officeDocument/2006/relationships/customXml" Target="ink/ink445.xml"/><Relationship Id="rId1336" Type="http://schemas.openxmlformats.org/officeDocument/2006/relationships/image" Target="media/image659.png"/><Relationship Id="rId1543" Type="http://schemas.openxmlformats.org/officeDocument/2006/relationships/customXml" Target="ink/ink759.xml"/><Relationship Id="rId1750" Type="http://schemas.openxmlformats.org/officeDocument/2006/relationships/image" Target="media/image866.png"/><Relationship Id="rId42" Type="http://schemas.openxmlformats.org/officeDocument/2006/relationships/image" Target="media/image19.png"/><Relationship Id="rId1403" Type="http://schemas.openxmlformats.org/officeDocument/2006/relationships/customXml" Target="ink/ink689.xml"/><Relationship Id="rId1610" Type="http://schemas.openxmlformats.org/officeDocument/2006/relationships/image" Target="media/image796.png"/><Relationship Id="rId191" Type="http://schemas.openxmlformats.org/officeDocument/2006/relationships/customXml" Target="ink/ink93.xml"/><Relationship Id="rId1708" Type="http://schemas.openxmlformats.org/officeDocument/2006/relationships/image" Target="media/image845.png"/><Relationship Id="rId289" Type="http://schemas.openxmlformats.org/officeDocument/2006/relationships/customXml" Target="ink/ink139.xml"/><Relationship Id="rId496" Type="http://schemas.openxmlformats.org/officeDocument/2006/relationships/image" Target="media/image239.png"/><Relationship Id="rId149" Type="http://schemas.openxmlformats.org/officeDocument/2006/relationships/customXml" Target="ink/ink72.xml"/><Relationship Id="rId356" Type="http://schemas.openxmlformats.org/officeDocument/2006/relationships/image" Target="media/image176.png"/><Relationship Id="rId563" Type="http://schemas.openxmlformats.org/officeDocument/2006/relationships/customXml" Target="ink/ink272.xml"/><Relationship Id="rId770" Type="http://schemas.openxmlformats.org/officeDocument/2006/relationships/image" Target="media/image376.png"/><Relationship Id="rId1193" Type="http://schemas.openxmlformats.org/officeDocument/2006/relationships/customXml" Target="ink/ink585.xml"/><Relationship Id="rId216" Type="http://schemas.openxmlformats.org/officeDocument/2006/relationships/image" Target="media/image106.png"/><Relationship Id="rId423" Type="http://schemas.openxmlformats.org/officeDocument/2006/relationships/customXml" Target="ink/ink204.xml"/><Relationship Id="rId868" Type="http://schemas.openxmlformats.org/officeDocument/2006/relationships/image" Target="media/image425.png"/><Relationship Id="rId1053" Type="http://schemas.openxmlformats.org/officeDocument/2006/relationships/customXml" Target="ink/ink515.xml"/><Relationship Id="rId1260" Type="http://schemas.openxmlformats.org/officeDocument/2006/relationships/image" Target="media/image621.png"/><Relationship Id="rId1498" Type="http://schemas.openxmlformats.org/officeDocument/2006/relationships/image" Target="media/image740.png"/><Relationship Id="rId630" Type="http://schemas.openxmlformats.org/officeDocument/2006/relationships/image" Target="media/image306.png"/><Relationship Id="rId728" Type="http://schemas.openxmlformats.org/officeDocument/2006/relationships/image" Target="media/image355.png"/><Relationship Id="rId935" Type="http://schemas.openxmlformats.org/officeDocument/2006/relationships/customXml" Target="ink/ink456.xml"/><Relationship Id="rId1358" Type="http://schemas.openxmlformats.org/officeDocument/2006/relationships/image" Target="media/image670.png"/><Relationship Id="rId1565" Type="http://schemas.openxmlformats.org/officeDocument/2006/relationships/customXml" Target="ink/ink770.xml"/><Relationship Id="rId1772" Type="http://schemas.openxmlformats.org/officeDocument/2006/relationships/image" Target="media/image877.png"/><Relationship Id="rId64" Type="http://schemas.openxmlformats.org/officeDocument/2006/relationships/image" Target="media/image30.png"/><Relationship Id="rId1120" Type="http://schemas.openxmlformats.org/officeDocument/2006/relationships/image" Target="media/image551.png"/><Relationship Id="rId1218" Type="http://schemas.openxmlformats.org/officeDocument/2006/relationships/image" Target="media/image600.png"/><Relationship Id="rId1425" Type="http://schemas.openxmlformats.org/officeDocument/2006/relationships/customXml" Target="ink/ink700.xml"/><Relationship Id="rId1632" Type="http://schemas.openxmlformats.org/officeDocument/2006/relationships/image" Target="media/image807.png"/><Relationship Id="rId280" Type="http://schemas.openxmlformats.org/officeDocument/2006/relationships/image" Target="media/image138.png"/><Relationship Id="rId140" Type="http://schemas.openxmlformats.org/officeDocument/2006/relationships/image" Target="media/image68.png"/><Relationship Id="rId378" Type="http://schemas.openxmlformats.org/officeDocument/2006/relationships/image" Target="media/image187.png"/><Relationship Id="rId585" Type="http://schemas.openxmlformats.org/officeDocument/2006/relationships/customXml" Target="ink/ink283.xml"/><Relationship Id="rId792" Type="http://schemas.openxmlformats.org/officeDocument/2006/relationships/image" Target="media/image387.png"/><Relationship Id="rId6" Type="http://schemas.openxmlformats.org/officeDocument/2006/relationships/image" Target="media/image1.png"/><Relationship Id="rId238" Type="http://schemas.openxmlformats.org/officeDocument/2006/relationships/image" Target="media/image117.png"/><Relationship Id="rId445" Type="http://schemas.openxmlformats.org/officeDocument/2006/relationships/customXml" Target="ink/ink214.xml"/><Relationship Id="rId652" Type="http://schemas.openxmlformats.org/officeDocument/2006/relationships/image" Target="media/image317.png"/><Relationship Id="rId1075" Type="http://schemas.openxmlformats.org/officeDocument/2006/relationships/customXml" Target="ink/ink526.xml"/><Relationship Id="rId1282" Type="http://schemas.openxmlformats.org/officeDocument/2006/relationships/image" Target="media/image632.png"/><Relationship Id="rId305" Type="http://schemas.openxmlformats.org/officeDocument/2006/relationships/customXml" Target="ink/ink146.xml"/><Relationship Id="rId512" Type="http://schemas.openxmlformats.org/officeDocument/2006/relationships/image" Target="media/image247.png"/><Relationship Id="rId957" Type="http://schemas.openxmlformats.org/officeDocument/2006/relationships/customXml" Target="ink/ink467.xml"/><Relationship Id="rId1142" Type="http://schemas.openxmlformats.org/officeDocument/2006/relationships/image" Target="media/image562.png"/><Relationship Id="rId1587" Type="http://schemas.openxmlformats.org/officeDocument/2006/relationships/customXml" Target="ink/ink781.xml"/><Relationship Id="rId1794" Type="http://schemas.openxmlformats.org/officeDocument/2006/relationships/image" Target="media/image888.png"/><Relationship Id="rId86" Type="http://schemas.openxmlformats.org/officeDocument/2006/relationships/image" Target="media/image41.png"/><Relationship Id="rId817" Type="http://schemas.openxmlformats.org/officeDocument/2006/relationships/customXml" Target="ink/ink398.xml"/><Relationship Id="rId1002" Type="http://schemas.openxmlformats.org/officeDocument/2006/relationships/image" Target="media/image492.png"/><Relationship Id="rId1447" Type="http://schemas.openxmlformats.org/officeDocument/2006/relationships/customXml" Target="ink/ink711.xml"/><Relationship Id="rId1654" Type="http://schemas.openxmlformats.org/officeDocument/2006/relationships/image" Target="media/image818.png"/><Relationship Id="rId1307" Type="http://schemas.openxmlformats.org/officeDocument/2006/relationships/customXml" Target="ink/ink641.xml"/><Relationship Id="rId1514" Type="http://schemas.openxmlformats.org/officeDocument/2006/relationships/image" Target="media/image748.png"/><Relationship Id="rId1721" Type="http://schemas.openxmlformats.org/officeDocument/2006/relationships/customXml" Target="ink/ink848.xml"/><Relationship Id="rId13" Type="http://schemas.openxmlformats.org/officeDocument/2006/relationships/customXml" Target="ink/ink5.xml"/><Relationship Id="rId162" Type="http://schemas.openxmlformats.org/officeDocument/2006/relationships/image" Target="media/image79.png"/><Relationship Id="rId467" Type="http://schemas.openxmlformats.org/officeDocument/2006/relationships/customXml" Target="ink/ink225.xml"/><Relationship Id="rId1097" Type="http://schemas.openxmlformats.org/officeDocument/2006/relationships/customXml" Target="ink/ink537.xml"/><Relationship Id="rId674" Type="http://schemas.openxmlformats.org/officeDocument/2006/relationships/image" Target="media/image328.png"/><Relationship Id="rId881" Type="http://schemas.openxmlformats.org/officeDocument/2006/relationships/customXml" Target="ink/ink429.xml"/><Relationship Id="rId979" Type="http://schemas.openxmlformats.org/officeDocument/2006/relationships/customXml" Target="ink/ink478.xml"/><Relationship Id="rId327" Type="http://schemas.openxmlformats.org/officeDocument/2006/relationships/customXml" Target="ink/ink157.xml"/><Relationship Id="rId534" Type="http://schemas.openxmlformats.org/officeDocument/2006/relationships/image" Target="media/image258.png"/><Relationship Id="rId741" Type="http://schemas.openxmlformats.org/officeDocument/2006/relationships/customXml" Target="ink/ink360.xml"/><Relationship Id="rId839" Type="http://schemas.openxmlformats.org/officeDocument/2006/relationships/customXml" Target="ink/ink409.xml"/><Relationship Id="rId1164" Type="http://schemas.openxmlformats.org/officeDocument/2006/relationships/image" Target="media/image573.png"/><Relationship Id="rId1371" Type="http://schemas.openxmlformats.org/officeDocument/2006/relationships/customXml" Target="ink/ink673.xml"/><Relationship Id="rId1469" Type="http://schemas.openxmlformats.org/officeDocument/2006/relationships/customXml" Target="ink/ink722.xml"/><Relationship Id="rId601" Type="http://schemas.openxmlformats.org/officeDocument/2006/relationships/customXml" Target="ink/ink291.xml"/><Relationship Id="rId1024" Type="http://schemas.openxmlformats.org/officeDocument/2006/relationships/image" Target="media/image503.png"/><Relationship Id="rId1231" Type="http://schemas.openxmlformats.org/officeDocument/2006/relationships/customXml" Target="ink/ink604.xml"/><Relationship Id="rId1676" Type="http://schemas.openxmlformats.org/officeDocument/2006/relationships/image" Target="media/image829.png"/><Relationship Id="rId906" Type="http://schemas.openxmlformats.org/officeDocument/2006/relationships/image" Target="media/image444.png"/><Relationship Id="rId1329" Type="http://schemas.openxmlformats.org/officeDocument/2006/relationships/customXml" Target="ink/ink652.xml"/><Relationship Id="rId1536" Type="http://schemas.openxmlformats.org/officeDocument/2006/relationships/image" Target="media/image759.png"/><Relationship Id="rId1743" Type="http://schemas.openxmlformats.org/officeDocument/2006/relationships/customXml" Target="ink/ink859.xml"/><Relationship Id="rId35" Type="http://schemas.openxmlformats.org/officeDocument/2006/relationships/customXml" Target="ink/ink16.xml"/><Relationship Id="rId1603" Type="http://schemas.openxmlformats.org/officeDocument/2006/relationships/customXml" Target="ink/ink789.xml"/><Relationship Id="rId1810" Type="http://schemas.openxmlformats.org/officeDocument/2006/relationships/image" Target="media/image896.png"/><Relationship Id="rId184" Type="http://schemas.openxmlformats.org/officeDocument/2006/relationships/image" Target="media/image90.png"/><Relationship Id="rId391" Type="http://schemas.openxmlformats.org/officeDocument/2006/relationships/customXml" Target="ink/ink189.xml"/><Relationship Id="rId251" Type="http://schemas.openxmlformats.org/officeDocument/2006/relationships/customXml" Target="ink/ink120.xml"/><Relationship Id="rId489" Type="http://schemas.openxmlformats.org/officeDocument/2006/relationships/customXml" Target="ink/ink236.xml"/><Relationship Id="rId696" Type="http://schemas.openxmlformats.org/officeDocument/2006/relationships/image" Target="media/image339.png"/><Relationship Id="rId349" Type="http://schemas.openxmlformats.org/officeDocument/2006/relationships/customXml" Target="ink/ink168.xml"/><Relationship Id="rId556" Type="http://schemas.openxmlformats.org/officeDocument/2006/relationships/image" Target="media/image269.png"/><Relationship Id="rId763" Type="http://schemas.openxmlformats.org/officeDocument/2006/relationships/customXml" Target="ink/ink371.xml"/><Relationship Id="rId1186" Type="http://schemas.openxmlformats.org/officeDocument/2006/relationships/image" Target="media/image584.png"/><Relationship Id="rId1393" Type="http://schemas.openxmlformats.org/officeDocument/2006/relationships/customXml" Target="ink/ink684.xml"/><Relationship Id="rId111" Type="http://schemas.openxmlformats.org/officeDocument/2006/relationships/customXml" Target="ink/ink53.xml"/><Relationship Id="rId209" Type="http://schemas.openxmlformats.org/officeDocument/2006/relationships/customXml" Target="ink/ink102.xml"/><Relationship Id="rId416" Type="http://schemas.openxmlformats.org/officeDocument/2006/relationships/image" Target="media/image206.png"/><Relationship Id="rId970" Type="http://schemas.openxmlformats.org/officeDocument/2006/relationships/image" Target="media/image476.png"/><Relationship Id="rId1046" Type="http://schemas.openxmlformats.org/officeDocument/2006/relationships/image" Target="media/image514.png"/><Relationship Id="rId1253" Type="http://schemas.openxmlformats.org/officeDocument/2006/relationships/customXml" Target="ink/ink615.xml"/><Relationship Id="rId1698" Type="http://schemas.openxmlformats.org/officeDocument/2006/relationships/image" Target="media/image840.png"/><Relationship Id="rId623" Type="http://schemas.openxmlformats.org/officeDocument/2006/relationships/customXml" Target="ink/ink302.xml"/><Relationship Id="rId830" Type="http://schemas.openxmlformats.org/officeDocument/2006/relationships/image" Target="media/image406.png"/><Relationship Id="rId928" Type="http://schemas.openxmlformats.org/officeDocument/2006/relationships/image" Target="media/image455.png"/><Relationship Id="rId1460" Type="http://schemas.openxmlformats.org/officeDocument/2006/relationships/image" Target="media/image721.png"/><Relationship Id="rId1558" Type="http://schemas.openxmlformats.org/officeDocument/2006/relationships/image" Target="media/image770.png"/><Relationship Id="rId1765" Type="http://schemas.openxmlformats.org/officeDocument/2006/relationships/customXml" Target="ink/ink870.xml"/><Relationship Id="rId57" Type="http://schemas.openxmlformats.org/officeDocument/2006/relationships/customXml" Target="ink/ink27.xml"/><Relationship Id="rId1113" Type="http://schemas.openxmlformats.org/officeDocument/2006/relationships/customXml" Target="ink/ink545.xml"/><Relationship Id="rId1320" Type="http://schemas.openxmlformats.org/officeDocument/2006/relationships/image" Target="media/image651.png"/><Relationship Id="rId1418" Type="http://schemas.openxmlformats.org/officeDocument/2006/relationships/image" Target="media/image700.png"/><Relationship Id="rId1625" Type="http://schemas.openxmlformats.org/officeDocument/2006/relationships/customXml" Target="ink/ink800.xml"/><Relationship Id="rId273" Type="http://schemas.openxmlformats.org/officeDocument/2006/relationships/customXml" Target="ink/ink131.xml"/><Relationship Id="rId480" Type="http://schemas.openxmlformats.org/officeDocument/2006/relationships/image" Target="media/image231.png"/><Relationship Id="rId133" Type="http://schemas.openxmlformats.org/officeDocument/2006/relationships/customXml" Target="ink/ink64.xml"/><Relationship Id="rId340" Type="http://schemas.openxmlformats.org/officeDocument/2006/relationships/image" Target="media/image168.png"/><Relationship Id="rId578" Type="http://schemas.openxmlformats.org/officeDocument/2006/relationships/image" Target="media/image280.png"/><Relationship Id="rId785" Type="http://schemas.openxmlformats.org/officeDocument/2006/relationships/customXml" Target="ink/ink382.xml"/><Relationship Id="rId992" Type="http://schemas.openxmlformats.org/officeDocument/2006/relationships/image" Target="media/image487.png"/><Relationship Id="rId200" Type="http://schemas.openxmlformats.org/officeDocument/2006/relationships/image" Target="media/image98.png"/><Relationship Id="rId438" Type="http://schemas.openxmlformats.org/officeDocument/2006/relationships/image" Target="media/image199.png"/><Relationship Id="rId645" Type="http://schemas.openxmlformats.org/officeDocument/2006/relationships/customXml" Target="ink/ink313.xml"/><Relationship Id="rId852" Type="http://schemas.openxmlformats.org/officeDocument/2006/relationships/image" Target="media/image417.png"/><Relationship Id="rId1068" Type="http://schemas.openxmlformats.org/officeDocument/2006/relationships/image" Target="media/image525.png"/><Relationship Id="rId1275" Type="http://schemas.openxmlformats.org/officeDocument/2006/relationships/customXml" Target="ink/ink625.xml"/><Relationship Id="rId1482" Type="http://schemas.openxmlformats.org/officeDocument/2006/relationships/image" Target="media/image732.png"/><Relationship Id="rId505" Type="http://schemas.openxmlformats.org/officeDocument/2006/relationships/customXml" Target="ink/ink244.xml"/><Relationship Id="rId712" Type="http://schemas.openxmlformats.org/officeDocument/2006/relationships/image" Target="media/image347.png"/><Relationship Id="rId1135" Type="http://schemas.openxmlformats.org/officeDocument/2006/relationships/customXml" Target="ink/ink556.xml"/><Relationship Id="rId1342" Type="http://schemas.openxmlformats.org/officeDocument/2006/relationships/image" Target="media/image662.png"/><Relationship Id="rId1787" Type="http://schemas.openxmlformats.org/officeDocument/2006/relationships/customXml" Target="ink/ink881.xml"/><Relationship Id="rId79" Type="http://schemas.openxmlformats.org/officeDocument/2006/relationships/customXml" Target="ink/ink38.xml"/><Relationship Id="rId1202" Type="http://schemas.openxmlformats.org/officeDocument/2006/relationships/image" Target="media/image592.png"/><Relationship Id="rId1647" Type="http://schemas.openxmlformats.org/officeDocument/2006/relationships/customXml" Target="ink/ink811.xml"/><Relationship Id="rId1507" Type="http://schemas.openxmlformats.org/officeDocument/2006/relationships/customXml" Target="ink/ink741.xml"/><Relationship Id="rId1714" Type="http://schemas.openxmlformats.org/officeDocument/2006/relationships/image" Target="media/image848.png"/><Relationship Id="rId295" Type="http://schemas.openxmlformats.org/officeDocument/2006/relationships/customXml" Target="ink/ink142.xml"/><Relationship Id="rId155" Type="http://schemas.openxmlformats.org/officeDocument/2006/relationships/customXml" Target="ink/ink75.xml"/><Relationship Id="rId362" Type="http://schemas.openxmlformats.org/officeDocument/2006/relationships/image" Target="media/image179.png"/><Relationship Id="rId1297" Type="http://schemas.openxmlformats.org/officeDocument/2006/relationships/customXml" Target="ink/ink636.xml"/><Relationship Id="rId222" Type="http://schemas.openxmlformats.org/officeDocument/2006/relationships/image" Target="media/image109.png"/><Relationship Id="rId667" Type="http://schemas.openxmlformats.org/officeDocument/2006/relationships/customXml" Target="ink/ink324.xml"/><Relationship Id="rId874" Type="http://schemas.openxmlformats.org/officeDocument/2006/relationships/image" Target="media/image428.png"/><Relationship Id="rId527" Type="http://schemas.openxmlformats.org/officeDocument/2006/relationships/customXml" Target="ink/ink254.xml"/><Relationship Id="rId734" Type="http://schemas.openxmlformats.org/officeDocument/2006/relationships/image" Target="media/image358.png"/><Relationship Id="rId941" Type="http://schemas.openxmlformats.org/officeDocument/2006/relationships/customXml" Target="ink/ink459.xml"/><Relationship Id="rId1157" Type="http://schemas.openxmlformats.org/officeDocument/2006/relationships/customXml" Target="ink/ink567.xml"/><Relationship Id="rId1364" Type="http://schemas.openxmlformats.org/officeDocument/2006/relationships/image" Target="media/image673.png"/><Relationship Id="rId1571" Type="http://schemas.openxmlformats.org/officeDocument/2006/relationships/customXml" Target="ink/ink773.xml"/><Relationship Id="rId70" Type="http://schemas.openxmlformats.org/officeDocument/2006/relationships/image" Target="media/image33.png"/><Relationship Id="rId801" Type="http://schemas.openxmlformats.org/officeDocument/2006/relationships/customXml" Target="ink/ink390.xml"/><Relationship Id="rId1017" Type="http://schemas.openxmlformats.org/officeDocument/2006/relationships/customXml" Target="ink/ink497.xml"/><Relationship Id="rId1224" Type="http://schemas.openxmlformats.org/officeDocument/2006/relationships/image" Target="media/image603.png"/><Relationship Id="rId1431" Type="http://schemas.openxmlformats.org/officeDocument/2006/relationships/customXml" Target="ink/ink703.xml"/><Relationship Id="rId1669" Type="http://schemas.openxmlformats.org/officeDocument/2006/relationships/customXml" Target="ink/ink822.xml"/><Relationship Id="rId1529" Type="http://schemas.openxmlformats.org/officeDocument/2006/relationships/customXml" Target="ink/ink752.xml"/><Relationship Id="rId1736" Type="http://schemas.openxmlformats.org/officeDocument/2006/relationships/image" Target="media/image859.png"/><Relationship Id="rId28" Type="http://schemas.openxmlformats.org/officeDocument/2006/relationships/image" Target="media/image12.png"/><Relationship Id="rId1803" Type="http://schemas.openxmlformats.org/officeDocument/2006/relationships/customXml" Target="ink/ink889.xml"/><Relationship Id="rId177" Type="http://schemas.openxmlformats.org/officeDocument/2006/relationships/customXml" Target="ink/ink86.xml"/><Relationship Id="rId384" Type="http://schemas.openxmlformats.org/officeDocument/2006/relationships/image" Target="media/image190.png"/><Relationship Id="rId591" Type="http://schemas.openxmlformats.org/officeDocument/2006/relationships/customXml" Target="ink/ink286.xml"/><Relationship Id="rId244" Type="http://schemas.openxmlformats.org/officeDocument/2006/relationships/oleObject" Target="embeddings/oleObject2.bin"/><Relationship Id="rId689" Type="http://schemas.openxmlformats.org/officeDocument/2006/relationships/customXml" Target="ink/ink334.xml"/><Relationship Id="rId896" Type="http://schemas.openxmlformats.org/officeDocument/2006/relationships/image" Target="media/image439.png"/><Relationship Id="rId1081" Type="http://schemas.openxmlformats.org/officeDocument/2006/relationships/customXml" Target="ink/ink529.xml"/><Relationship Id="rId451" Type="http://schemas.openxmlformats.org/officeDocument/2006/relationships/customXml" Target="ink/ink217.xml"/><Relationship Id="rId549" Type="http://schemas.openxmlformats.org/officeDocument/2006/relationships/customXml" Target="ink/ink265.xml"/><Relationship Id="rId756" Type="http://schemas.openxmlformats.org/officeDocument/2006/relationships/image" Target="media/image369.png"/><Relationship Id="rId1179" Type="http://schemas.openxmlformats.org/officeDocument/2006/relationships/customXml" Target="ink/ink578.xml"/><Relationship Id="rId1386" Type="http://schemas.openxmlformats.org/officeDocument/2006/relationships/image" Target="media/image684.png"/><Relationship Id="rId1593" Type="http://schemas.openxmlformats.org/officeDocument/2006/relationships/customXml" Target="ink/ink784.xml"/><Relationship Id="rId104" Type="http://schemas.openxmlformats.org/officeDocument/2006/relationships/oleObject" Target="embeddings/oleObject1.bin"/><Relationship Id="rId311" Type="http://schemas.openxmlformats.org/officeDocument/2006/relationships/customXml" Target="ink/ink149.xml"/><Relationship Id="rId409" Type="http://schemas.openxmlformats.org/officeDocument/2006/relationships/customXml" Target="ink/ink197.xml"/><Relationship Id="rId963" Type="http://schemas.openxmlformats.org/officeDocument/2006/relationships/customXml" Target="ink/ink470.xml"/><Relationship Id="rId1039" Type="http://schemas.openxmlformats.org/officeDocument/2006/relationships/customXml" Target="ink/ink508.xml"/><Relationship Id="rId1246" Type="http://schemas.openxmlformats.org/officeDocument/2006/relationships/image" Target="media/image614.png"/><Relationship Id="rId92" Type="http://schemas.openxmlformats.org/officeDocument/2006/relationships/image" Target="media/image44.png"/><Relationship Id="rId616" Type="http://schemas.openxmlformats.org/officeDocument/2006/relationships/image" Target="media/image299.png"/><Relationship Id="rId823" Type="http://schemas.openxmlformats.org/officeDocument/2006/relationships/customXml" Target="ink/ink401.xml"/><Relationship Id="rId1453" Type="http://schemas.openxmlformats.org/officeDocument/2006/relationships/customXml" Target="ink/ink714.xml"/><Relationship Id="rId1660" Type="http://schemas.openxmlformats.org/officeDocument/2006/relationships/image" Target="media/image821.png"/><Relationship Id="rId1758" Type="http://schemas.openxmlformats.org/officeDocument/2006/relationships/image" Target="media/image870.png"/><Relationship Id="rId1106" Type="http://schemas.openxmlformats.org/officeDocument/2006/relationships/image" Target="media/image544.png"/><Relationship Id="rId1313" Type="http://schemas.openxmlformats.org/officeDocument/2006/relationships/customXml" Target="ink/ink644.xml"/><Relationship Id="rId1520" Type="http://schemas.openxmlformats.org/officeDocument/2006/relationships/image" Target="media/image751.png"/><Relationship Id="rId1618" Type="http://schemas.openxmlformats.org/officeDocument/2006/relationships/image" Target="media/image800.png"/><Relationship Id="rId199" Type="http://schemas.openxmlformats.org/officeDocument/2006/relationships/customXml" Target="ink/ink97.xml"/><Relationship Id="rId266" Type="http://schemas.openxmlformats.org/officeDocument/2006/relationships/image" Target="media/image131.png"/><Relationship Id="rId473" Type="http://schemas.openxmlformats.org/officeDocument/2006/relationships/customXml" Target="ink/ink228.xml"/><Relationship Id="rId680" Type="http://schemas.openxmlformats.org/officeDocument/2006/relationships/image" Target="media/image331.png"/><Relationship Id="rId126" Type="http://schemas.openxmlformats.org/officeDocument/2006/relationships/image" Target="media/image61.png"/><Relationship Id="rId333" Type="http://schemas.openxmlformats.org/officeDocument/2006/relationships/customXml" Target="ink/ink160.xml"/><Relationship Id="rId540" Type="http://schemas.openxmlformats.org/officeDocument/2006/relationships/image" Target="media/image261.png"/><Relationship Id="rId778" Type="http://schemas.openxmlformats.org/officeDocument/2006/relationships/image" Target="media/image380.png"/><Relationship Id="rId985" Type="http://schemas.openxmlformats.org/officeDocument/2006/relationships/customXml" Target="ink/ink481.xml"/><Relationship Id="rId1170" Type="http://schemas.openxmlformats.org/officeDocument/2006/relationships/image" Target="media/image576.png"/><Relationship Id="rId638" Type="http://schemas.openxmlformats.org/officeDocument/2006/relationships/image" Target="media/image310.png"/><Relationship Id="rId845" Type="http://schemas.openxmlformats.org/officeDocument/2006/relationships/customXml" Target="ink/ink412.xml"/><Relationship Id="rId1030" Type="http://schemas.openxmlformats.org/officeDocument/2006/relationships/image" Target="media/image506.png"/><Relationship Id="rId1268" Type="http://schemas.openxmlformats.org/officeDocument/2006/relationships/image" Target="media/image625.png"/><Relationship Id="rId1475" Type="http://schemas.openxmlformats.org/officeDocument/2006/relationships/customXml" Target="ink/ink725.xml"/><Relationship Id="rId1682" Type="http://schemas.openxmlformats.org/officeDocument/2006/relationships/image" Target="media/image832.png"/><Relationship Id="rId400" Type="http://schemas.openxmlformats.org/officeDocument/2006/relationships/image" Target="media/image198.png"/><Relationship Id="rId705" Type="http://schemas.openxmlformats.org/officeDocument/2006/relationships/customXml" Target="ink/ink342.xml"/><Relationship Id="rId1128" Type="http://schemas.openxmlformats.org/officeDocument/2006/relationships/image" Target="media/image555.png"/><Relationship Id="rId1335" Type="http://schemas.openxmlformats.org/officeDocument/2006/relationships/customXml" Target="ink/ink655.xml"/><Relationship Id="rId1542" Type="http://schemas.openxmlformats.org/officeDocument/2006/relationships/image" Target="media/image762.png"/><Relationship Id="rId912" Type="http://schemas.openxmlformats.org/officeDocument/2006/relationships/image" Target="media/image447.png"/><Relationship Id="rId41" Type="http://schemas.openxmlformats.org/officeDocument/2006/relationships/customXml" Target="ink/ink19.xml"/><Relationship Id="rId1402" Type="http://schemas.openxmlformats.org/officeDocument/2006/relationships/image" Target="media/image692.png"/><Relationship Id="rId1707" Type="http://schemas.openxmlformats.org/officeDocument/2006/relationships/customXml" Target="ink/ink841.xml"/><Relationship Id="rId190" Type="http://schemas.openxmlformats.org/officeDocument/2006/relationships/image" Target="media/image93.png"/><Relationship Id="rId288" Type="http://schemas.openxmlformats.org/officeDocument/2006/relationships/image" Target="media/image142.png"/><Relationship Id="rId495" Type="http://schemas.openxmlformats.org/officeDocument/2006/relationships/customXml" Target="ink/ink239.xml"/><Relationship Id="rId148" Type="http://schemas.openxmlformats.org/officeDocument/2006/relationships/image" Target="media/image72.png"/><Relationship Id="rId355" Type="http://schemas.openxmlformats.org/officeDocument/2006/relationships/customXml" Target="ink/ink171.xml"/><Relationship Id="rId562" Type="http://schemas.openxmlformats.org/officeDocument/2006/relationships/image" Target="media/image272.png"/><Relationship Id="rId1192" Type="http://schemas.openxmlformats.org/officeDocument/2006/relationships/image" Target="media/image587.png"/><Relationship Id="rId215" Type="http://schemas.openxmlformats.org/officeDocument/2006/relationships/customXml" Target="ink/ink105.xml"/><Relationship Id="rId422" Type="http://schemas.openxmlformats.org/officeDocument/2006/relationships/image" Target="media/image209.png"/><Relationship Id="rId867" Type="http://schemas.openxmlformats.org/officeDocument/2006/relationships/customXml" Target="ink/ink423.xml"/><Relationship Id="rId1052" Type="http://schemas.openxmlformats.org/officeDocument/2006/relationships/image" Target="media/image517.png"/><Relationship Id="rId1497" Type="http://schemas.openxmlformats.org/officeDocument/2006/relationships/customXml" Target="ink/ink736.xml"/><Relationship Id="rId727" Type="http://schemas.openxmlformats.org/officeDocument/2006/relationships/customXml" Target="ink/ink353.xml"/><Relationship Id="rId934" Type="http://schemas.openxmlformats.org/officeDocument/2006/relationships/image" Target="media/image458.png"/><Relationship Id="rId1357" Type="http://schemas.openxmlformats.org/officeDocument/2006/relationships/customXml" Target="ink/ink666.xml"/><Relationship Id="rId1564" Type="http://schemas.openxmlformats.org/officeDocument/2006/relationships/image" Target="media/image773.png"/><Relationship Id="rId1771" Type="http://schemas.openxmlformats.org/officeDocument/2006/relationships/customXml" Target="ink/ink873.xml"/><Relationship Id="rId63" Type="http://schemas.openxmlformats.org/officeDocument/2006/relationships/customXml" Target="ink/ink30.xml"/><Relationship Id="rId1217" Type="http://schemas.openxmlformats.org/officeDocument/2006/relationships/customXml" Target="ink/ink597.xml"/><Relationship Id="rId1424" Type="http://schemas.openxmlformats.org/officeDocument/2006/relationships/image" Target="media/image703.png"/><Relationship Id="rId1631" Type="http://schemas.openxmlformats.org/officeDocument/2006/relationships/customXml" Target="ink/ink803.xml"/><Relationship Id="rId1729" Type="http://schemas.openxmlformats.org/officeDocument/2006/relationships/customXml" Target="ink/ink852.xml"/><Relationship Id="rId377" Type="http://schemas.openxmlformats.org/officeDocument/2006/relationships/customXml" Target="ink/ink182.xml"/><Relationship Id="rId584" Type="http://schemas.openxmlformats.org/officeDocument/2006/relationships/image" Target="media/image283.png"/><Relationship Id="rId5" Type="http://schemas.openxmlformats.org/officeDocument/2006/relationships/customXml" Target="ink/ink1.xml"/><Relationship Id="rId237" Type="http://schemas.openxmlformats.org/officeDocument/2006/relationships/customXml" Target="ink/ink116.xml"/><Relationship Id="rId791" Type="http://schemas.openxmlformats.org/officeDocument/2006/relationships/customXml" Target="ink/ink385.xml"/><Relationship Id="rId889" Type="http://schemas.openxmlformats.org/officeDocument/2006/relationships/customXml" Target="ink/ink433.xml"/><Relationship Id="rId1074" Type="http://schemas.openxmlformats.org/officeDocument/2006/relationships/image" Target="media/image528.png"/><Relationship Id="rId444" Type="http://schemas.openxmlformats.org/officeDocument/2006/relationships/image" Target="media/image213.png"/><Relationship Id="rId651" Type="http://schemas.openxmlformats.org/officeDocument/2006/relationships/customXml" Target="ink/ink316.xml"/><Relationship Id="rId749" Type="http://schemas.openxmlformats.org/officeDocument/2006/relationships/customXml" Target="ink/ink364.xml"/><Relationship Id="rId1281" Type="http://schemas.openxmlformats.org/officeDocument/2006/relationships/customXml" Target="ink/ink628.xml"/><Relationship Id="rId1379" Type="http://schemas.openxmlformats.org/officeDocument/2006/relationships/customXml" Target="ink/ink677.xml"/><Relationship Id="rId1586" Type="http://schemas.openxmlformats.org/officeDocument/2006/relationships/image" Target="media/image784.png"/><Relationship Id="rId304" Type="http://schemas.openxmlformats.org/officeDocument/2006/relationships/image" Target="media/image150.png"/><Relationship Id="rId511" Type="http://schemas.openxmlformats.org/officeDocument/2006/relationships/customXml" Target="ink/ink247.xml"/><Relationship Id="rId609" Type="http://schemas.openxmlformats.org/officeDocument/2006/relationships/customXml" Target="ink/ink295.xml"/><Relationship Id="rId956" Type="http://schemas.openxmlformats.org/officeDocument/2006/relationships/image" Target="media/image469.png"/><Relationship Id="rId1141" Type="http://schemas.openxmlformats.org/officeDocument/2006/relationships/customXml" Target="ink/ink559.xml"/><Relationship Id="rId1239" Type="http://schemas.openxmlformats.org/officeDocument/2006/relationships/customXml" Target="ink/ink608.xml"/><Relationship Id="rId1793" Type="http://schemas.openxmlformats.org/officeDocument/2006/relationships/customXml" Target="ink/ink884.xml"/><Relationship Id="rId85" Type="http://schemas.openxmlformats.org/officeDocument/2006/relationships/customXml" Target="ink/ink41.xml"/><Relationship Id="rId816" Type="http://schemas.openxmlformats.org/officeDocument/2006/relationships/image" Target="media/image399.png"/><Relationship Id="rId1001" Type="http://schemas.openxmlformats.org/officeDocument/2006/relationships/customXml" Target="ink/ink489.xml"/><Relationship Id="rId1446" Type="http://schemas.openxmlformats.org/officeDocument/2006/relationships/image" Target="media/image714.png"/><Relationship Id="rId1653" Type="http://schemas.openxmlformats.org/officeDocument/2006/relationships/customXml" Target="ink/ink814.xml"/><Relationship Id="rId1306" Type="http://schemas.openxmlformats.org/officeDocument/2006/relationships/image" Target="media/image644.png"/><Relationship Id="rId1513" Type="http://schemas.openxmlformats.org/officeDocument/2006/relationships/customXml" Target="ink/ink744.xml"/><Relationship Id="rId1720" Type="http://schemas.openxmlformats.org/officeDocument/2006/relationships/image" Target="media/image851.png"/><Relationship Id="rId12" Type="http://schemas.openxmlformats.org/officeDocument/2006/relationships/image" Target="media/image4.png"/><Relationship Id="rId161" Type="http://schemas.openxmlformats.org/officeDocument/2006/relationships/customXml" Target="ink/ink78.xml"/><Relationship Id="rId399" Type="http://schemas.openxmlformats.org/officeDocument/2006/relationships/customXml" Target="ink/ink193.xml"/><Relationship Id="rId259" Type="http://schemas.openxmlformats.org/officeDocument/2006/relationships/customXml" Target="ink/ink124.xml"/><Relationship Id="rId466" Type="http://schemas.openxmlformats.org/officeDocument/2006/relationships/image" Target="media/image224.png"/><Relationship Id="rId673" Type="http://schemas.openxmlformats.org/officeDocument/2006/relationships/customXml" Target="ink/ink327.xml"/><Relationship Id="rId880" Type="http://schemas.openxmlformats.org/officeDocument/2006/relationships/oleObject" Target="embeddings/oleObject10.bin"/><Relationship Id="rId1096" Type="http://schemas.openxmlformats.org/officeDocument/2006/relationships/image" Target="media/image539.png"/><Relationship Id="rId119" Type="http://schemas.openxmlformats.org/officeDocument/2006/relationships/customXml" Target="ink/ink57.xml"/><Relationship Id="rId326" Type="http://schemas.openxmlformats.org/officeDocument/2006/relationships/image" Target="media/image161.png"/><Relationship Id="rId533" Type="http://schemas.openxmlformats.org/officeDocument/2006/relationships/customXml" Target="ink/ink257.xml"/><Relationship Id="rId978" Type="http://schemas.openxmlformats.org/officeDocument/2006/relationships/image" Target="media/image480.png"/><Relationship Id="rId1163" Type="http://schemas.openxmlformats.org/officeDocument/2006/relationships/customXml" Target="ink/ink570.xml"/><Relationship Id="rId1370" Type="http://schemas.openxmlformats.org/officeDocument/2006/relationships/image" Target="media/image676.png"/><Relationship Id="rId740" Type="http://schemas.openxmlformats.org/officeDocument/2006/relationships/image" Target="media/image361.png"/><Relationship Id="rId838" Type="http://schemas.openxmlformats.org/officeDocument/2006/relationships/image" Target="media/image410.png"/><Relationship Id="rId1023" Type="http://schemas.openxmlformats.org/officeDocument/2006/relationships/customXml" Target="ink/ink500.xml"/><Relationship Id="rId1468" Type="http://schemas.openxmlformats.org/officeDocument/2006/relationships/image" Target="media/image725.png"/><Relationship Id="rId1675" Type="http://schemas.openxmlformats.org/officeDocument/2006/relationships/customXml" Target="ink/ink825.xml"/><Relationship Id="rId600" Type="http://schemas.openxmlformats.org/officeDocument/2006/relationships/image" Target="media/image291.png"/><Relationship Id="rId1230" Type="http://schemas.openxmlformats.org/officeDocument/2006/relationships/image" Target="media/image606.png"/><Relationship Id="rId1328" Type="http://schemas.openxmlformats.org/officeDocument/2006/relationships/image" Target="media/image655.png"/><Relationship Id="rId1535" Type="http://schemas.openxmlformats.org/officeDocument/2006/relationships/customXml" Target="ink/ink755.xml"/><Relationship Id="rId905" Type="http://schemas.openxmlformats.org/officeDocument/2006/relationships/customXml" Target="ink/ink441.xml"/><Relationship Id="rId1742" Type="http://schemas.openxmlformats.org/officeDocument/2006/relationships/image" Target="media/image862.png"/><Relationship Id="rId34" Type="http://schemas.openxmlformats.org/officeDocument/2006/relationships/image" Target="media/image15.png"/><Relationship Id="rId1602" Type="http://schemas.openxmlformats.org/officeDocument/2006/relationships/image" Target="media/image792.png"/><Relationship Id="rId183" Type="http://schemas.openxmlformats.org/officeDocument/2006/relationships/customXml" Target="ink/ink89.xml"/><Relationship Id="rId390" Type="http://schemas.openxmlformats.org/officeDocument/2006/relationships/image" Target="media/image193.png"/><Relationship Id="rId250" Type="http://schemas.openxmlformats.org/officeDocument/2006/relationships/image" Target="media/image123.png"/><Relationship Id="rId488" Type="http://schemas.openxmlformats.org/officeDocument/2006/relationships/image" Target="media/image235.png"/><Relationship Id="rId695" Type="http://schemas.openxmlformats.org/officeDocument/2006/relationships/customXml" Target="ink/ink337.xml"/><Relationship Id="rId110" Type="http://schemas.openxmlformats.org/officeDocument/2006/relationships/image" Target="media/image53.png"/><Relationship Id="rId348" Type="http://schemas.openxmlformats.org/officeDocument/2006/relationships/image" Target="media/image172.png"/><Relationship Id="rId555" Type="http://schemas.openxmlformats.org/officeDocument/2006/relationships/customXml" Target="ink/ink268.xml"/><Relationship Id="rId762" Type="http://schemas.openxmlformats.org/officeDocument/2006/relationships/image" Target="media/image372.png"/><Relationship Id="rId1185" Type="http://schemas.openxmlformats.org/officeDocument/2006/relationships/customXml" Target="ink/ink581.xml"/><Relationship Id="rId1392" Type="http://schemas.openxmlformats.org/officeDocument/2006/relationships/image" Target="media/image687.png"/><Relationship Id="rId208" Type="http://schemas.openxmlformats.org/officeDocument/2006/relationships/image" Target="media/image102.png"/><Relationship Id="rId415" Type="http://schemas.openxmlformats.org/officeDocument/2006/relationships/customXml" Target="ink/ink200.xml"/><Relationship Id="rId622" Type="http://schemas.openxmlformats.org/officeDocument/2006/relationships/image" Target="media/image302.png"/><Relationship Id="rId1045" Type="http://schemas.openxmlformats.org/officeDocument/2006/relationships/customXml" Target="ink/ink511.xml"/><Relationship Id="rId1252" Type="http://schemas.openxmlformats.org/officeDocument/2006/relationships/image" Target="media/image617.png"/><Relationship Id="rId1697" Type="http://schemas.openxmlformats.org/officeDocument/2006/relationships/customXml" Target="ink/ink836.xml"/><Relationship Id="rId927" Type="http://schemas.openxmlformats.org/officeDocument/2006/relationships/customXml" Target="ink/ink452.xml"/><Relationship Id="rId1112" Type="http://schemas.openxmlformats.org/officeDocument/2006/relationships/image" Target="media/image547.png"/><Relationship Id="rId1557" Type="http://schemas.openxmlformats.org/officeDocument/2006/relationships/customXml" Target="ink/ink766.xml"/><Relationship Id="rId1764" Type="http://schemas.openxmlformats.org/officeDocument/2006/relationships/image" Target="media/image873.png"/><Relationship Id="rId56" Type="http://schemas.openxmlformats.org/officeDocument/2006/relationships/image" Target="media/image26.png"/><Relationship Id="rId1417" Type="http://schemas.openxmlformats.org/officeDocument/2006/relationships/customXml" Target="ink/ink696.xml"/><Relationship Id="rId1624" Type="http://schemas.openxmlformats.org/officeDocument/2006/relationships/image" Target="media/image803.png"/><Relationship Id="rId272" Type="http://schemas.openxmlformats.org/officeDocument/2006/relationships/image" Target="media/image134.png"/><Relationship Id="rId577" Type="http://schemas.openxmlformats.org/officeDocument/2006/relationships/customXml" Target="ink/ink279.xml"/><Relationship Id="rId132" Type="http://schemas.openxmlformats.org/officeDocument/2006/relationships/image" Target="media/image64.png"/><Relationship Id="rId784" Type="http://schemas.openxmlformats.org/officeDocument/2006/relationships/image" Target="media/image383.png"/><Relationship Id="rId991" Type="http://schemas.openxmlformats.org/officeDocument/2006/relationships/customXml" Target="ink/ink484.xml"/><Relationship Id="rId1067" Type="http://schemas.openxmlformats.org/officeDocument/2006/relationships/customXml" Target="ink/ink522.xml"/><Relationship Id="rId437" Type="http://schemas.openxmlformats.org/officeDocument/2006/relationships/customXml" Target="ink/ink210.xml"/><Relationship Id="rId644" Type="http://schemas.openxmlformats.org/officeDocument/2006/relationships/image" Target="media/image313.png"/><Relationship Id="rId851" Type="http://schemas.openxmlformats.org/officeDocument/2006/relationships/customXml" Target="ink/ink415.xml"/><Relationship Id="rId1274" Type="http://schemas.openxmlformats.org/officeDocument/2006/relationships/image" Target="media/image628.png"/><Relationship Id="rId1481" Type="http://schemas.openxmlformats.org/officeDocument/2006/relationships/customXml" Target="ink/ink728.xml"/><Relationship Id="rId1579" Type="http://schemas.openxmlformats.org/officeDocument/2006/relationships/customXml" Target="ink/ink777.xml"/><Relationship Id="rId504" Type="http://schemas.openxmlformats.org/officeDocument/2006/relationships/image" Target="media/image243.png"/><Relationship Id="rId711" Type="http://schemas.openxmlformats.org/officeDocument/2006/relationships/customXml" Target="ink/ink345.xml"/><Relationship Id="rId949" Type="http://schemas.openxmlformats.org/officeDocument/2006/relationships/customXml" Target="ink/ink463.xml"/><Relationship Id="rId1134" Type="http://schemas.openxmlformats.org/officeDocument/2006/relationships/image" Target="media/image558.png"/><Relationship Id="rId1341" Type="http://schemas.openxmlformats.org/officeDocument/2006/relationships/customXml" Target="ink/ink658.xml"/><Relationship Id="rId1786" Type="http://schemas.openxmlformats.org/officeDocument/2006/relationships/image" Target="media/image884.png"/><Relationship Id="rId78" Type="http://schemas.openxmlformats.org/officeDocument/2006/relationships/image" Target="media/image37.png"/><Relationship Id="rId809" Type="http://schemas.openxmlformats.org/officeDocument/2006/relationships/customXml" Target="ink/ink394.xml"/><Relationship Id="rId1201" Type="http://schemas.openxmlformats.org/officeDocument/2006/relationships/customXml" Target="ink/ink589.xml"/><Relationship Id="rId1439" Type="http://schemas.openxmlformats.org/officeDocument/2006/relationships/customXml" Target="ink/ink707.xml"/><Relationship Id="rId1646" Type="http://schemas.openxmlformats.org/officeDocument/2006/relationships/image" Target="media/image814.png"/><Relationship Id="rId1506" Type="http://schemas.openxmlformats.org/officeDocument/2006/relationships/image" Target="media/image744.png"/><Relationship Id="rId1713" Type="http://schemas.openxmlformats.org/officeDocument/2006/relationships/customXml" Target="ink/ink844.xml"/><Relationship Id="rId294" Type="http://schemas.openxmlformats.org/officeDocument/2006/relationships/image" Target="media/image145.png"/><Relationship Id="rId154" Type="http://schemas.openxmlformats.org/officeDocument/2006/relationships/image" Target="media/image75.png"/><Relationship Id="rId361" Type="http://schemas.openxmlformats.org/officeDocument/2006/relationships/customXml" Target="ink/ink174.xml"/><Relationship Id="rId599" Type="http://schemas.openxmlformats.org/officeDocument/2006/relationships/customXml" Target="ink/ink290.xml"/><Relationship Id="rId459" Type="http://schemas.openxmlformats.org/officeDocument/2006/relationships/customXml" Target="ink/ink221.xml"/><Relationship Id="rId666" Type="http://schemas.openxmlformats.org/officeDocument/2006/relationships/image" Target="media/image324.png"/><Relationship Id="rId873" Type="http://schemas.openxmlformats.org/officeDocument/2006/relationships/customXml" Target="ink/ink426.xml"/><Relationship Id="rId1089" Type="http://schemas.openxmlformats.org/officeDocument/2006/relationships/customXml" Target="ink/ink533.xml"/><Relationship Id="rId1296" Type="http://schemas.openxmlformats.org/officeDocument/2006/relationships/image" Target="media/image639.png"/><Relationship Id="rId221" Type="http://schemas.openxmlformats.org/officeDocument/2006/relationships/customXml" Target="ink/ink108.xml"/><Relationship Id="rId319" Type="http://schemas.openxmlformats.org/officeDocument/2006/relationships/customXml" Target="ink/ink153.xml"/><Relationship Id="rId526" Type="http://schemas.openxmlformats.org/officeDocument/2006/relationships/image" Target="media/image254.png"/><Relationship Id="rId1156" Type="http://schemas.openxmlformats.org/officeDocument/2006/relationships/image" Target="media/image569.png"/><Relationship Id="rId1363" Type="http://schemas.openxmlformats.org/officeDocument/2006/relationships/customXml" Target="ink/ink669.xml"/><Relationship Id="rId733" Type="http://schemas.openxmlformats.org/officeDocument/2006/relationships/customXml" Target="ink/ink356.xml"/><Relationship Id="rId940" Type="http://schemas.openxmlformats.org/officeDocument/2006/relationships/image" Target="media/image461.png"/><Relationship Id="rId1016" Type="http://schemas.openxmlformats.org/officeDocument/2006/relationships/image" Target="media/image499.png"/><Relationship Id="rId1570" Type="http://schemas.openxmlformats.org/officeDocument/2006/relationships/image" Target="media/image776.png"/><Relationship Id="rId1668" Type="http://schemas.openxmlformats.org/officeDocument/2006/relationships/image" Target="media/image825.png"/><Relationship Id="rId800" Type="http://schemas.openxmlformats.org/officeDocument/2006/relationships/image" Target="media/image391.png"/><Relationship Id="rId1223" Type="http://schemas.openxmlformats.org/officeDocument/2006/relationships/customXml" Target="ink/ink600.xml"/><Relationship Id="rId1430" Type="http://schemas.openxmlformats.org/officeDocument/2006/relationships/image" Target="media/image706.png"/><Relationship Id="rId1528" Type="http://schemas.openxmlformats.org/officeDocument/2006/relationships/image" Target="media/image755.png"/><Relationship Id="rId1735" Type="http://schemas.openxmlformats.org/officeDocument/2006/relationships/customXml" Target="ink/ink855.xml"/><Relationship Id="rId27" Type="http://schemas.openxmlformats.org/officeDocument/2006/relationships/customXml" Target="ink/ink12.xml"/><Relationship Id="rId1802" Type="http://schemas.openxmlformats.org/officeDocument/2006/relationships/image" Target="media/image892.png"/><Relationship Id="rId176" Type="http://schemas.openxmlformats.org/officeDocument/2006/relationships/image" Target="media/image86.png"/><Relationship Id="rId383" Type="http://schemas.openxmlformats.org/officeDocument/2006/relationships/customXml" Target="ink/ink185.xml"/><Relationship Id="rId590" Type="http://schemas.openxmlformats.org/officeDocument/2006/relationships/image" Target="media/image286.png"/><Relationship Id="rId243" Type="http://schemas.openxmlformats.org/officeDocument/2006/relationships/image" Target="media/image2.wmf"/><Relationship Id="rId450" Type="http://schemas.openxmlformats.org/officeDocument/2006/relationships/image" Target="media/image216.png"/><Relationship Id="rId688" Type="http://schemas.openxmlformats.org/officeDocument/2006/relationships/image" Target="media/image335.png"/><Relationship Id="rId895" Type="http://schemas.openxmlformats.org/officeDocument/2006/relationships/customXml" Target="ink/ink436.xml"/><Relationship Id="rId1080" Type="http://schemas.openxmlformats.org/officeDocument/2006/relationships/image" Target="media/image531.png"/><Relationship Id="rId103" Type="http://schemas.openxmlformats.org/officeDocument/2006/relationships/image" Target="media/image1.wmf"/><Relationship Id="rId310" Type="http://schemas.openxmlformats.org/officeDocument/2006/relationships/image" Target="media/image153.png"/><Relationship Id="rId548" Type="http://schemas.openxmlformats.org/officeDocument/2006/relationships/image" Target="media/image265.png"/><Relationship Id="rId755" Type="http://schemas.openxmlformats.org/officeDocument/2006/relationships/customXml" Target="ink/ink367.xml"/><Relationship Id="rId962" Type="http://schemas.openxmlformats.org/officeDocument/2006/relationships/image" Target="media/image472.png"/><Relationship Id="rId1178" Type="http://schemas.openxmlformats.org/officeDocument/2006/relationships/image" Target="media/image580.png"/><Relationship Id="rId1385" Type="http://schemas.openxmlformats.org/officeDocument/2006/relationships/customXml" Target="ink/ink680.xml"/><Relationship Id="rId1592" Type="http://schemas.openxmlformats.org/officeDocument/2006/relationships/image" Target="media/image787.png"/><Relationship Id="rId91" Type="http://schemas.openxmlformats.org/officeDocument/2006/relationships/customXml" Target="ink/ink44.xml"/><Relationship Id="rId408" Type="http://schemas.openxmlformats.org/officeDocument/2006/relationships/image" Target="media/image202.png"/><Relationship Id="rId615" Type="http://schemas.openxmlformats.org/officeDocument/2006/relationships/customXml" Target="ink/ink298.xml"/><Relationship Id="rId822" Type="http://schemas.openxmlformats.org/officeDocument/2006/relationships/image" Target="media/image402.png"/><Relationship Id="rId1038" Type="http://schemas.openxmlformats.org/officeDocument/2006/relationships/image" Target="media/image510.png"/><Relationship Id="rId1245" Type="http://schemas.openxmlformats.org/officeDocument/2006/relationships/customXml" Target="ink/ink611.xml"/><Relationship Id="rId1452" Type="http://schemas.openxmlformats.org/officeDocument/2006/relationships/image" Target="media/image717.png"/><Relationship Id="rId1105" Type="http://schemas.openxmlformats.org/officeDocument/2006/relationships/customXml" Target="ink/ink541.xml"/><Relationship Id="rId1312" Type="http://schemas.openxmlformats.org/officeDocument/2006/relationships/image" Target="media/image647.png"/><Relationship Id="rId1757" Type="http://schemas.openxmlformats.org/officeDocument/2006/relationships/customXml" Target="ink/ink866.xml"/><Relationship Id="rId49" Type="http://schemas.openxmlformats.org/officeDocument/2006/relationships/customXml" Target="ink/ink23.xml"/><Relationship Id="rId1617" Type="http://schemas.openxmlformats.org/officeDocument/2006/relationships/customXml" Target="ink/ink796.xml"/><Relationship Id="rId198" Type="http://schemas.openxmlformats.org/officeDocument/2006/relationships/image" Target="media/image97.png"/><Relationship Id="rId265" Type="http://schemas.openxmlformats.org/officeDocument/2006/relationships/customXml" Target="ink/ink127.xml"/><Relationship Id="rId472" Type="http://schemas.openxmlformats.org/officeDocument/2006/relationships/image" Target="media/image227.png"/><Relationship Id="rId125" Type="http://schemas.openxmlformats.org/officeDocument/2006/relationships/customXml" Target="ink/ink60.xml"/><Relationship Id="rId332" Type="http://schemas.openxmlformats.org/officeDocument/2006/relationships/image" Target="media/image164.png"/><Relationship Id="rId777" Type="http://schemas.openxmlformats.org/officeDocument/2006/relationships/customXml" Target="ink/ink378.xml"/><Relationship Id="rId984" Type="http://schemas.openxmlformats.org/officeDocument/2006/relationships/image" Target="media/image483.png"/><Relationship Id="rId637" Type="http://schemas.openxmlformats.org/officeDocument/2006/relationships/customXml" Target="ink/ink309.xml"/><Relationship Id="rId844" Type="http://schemas.openxmlformats.org/officeDocument/2006/relationships/image" Target="media/image413.png"/><Relationship Id="rId1267" Type="http://schemas.openxmlformats.org/officeDocument/2006/relationships/customXml" Target="ink/ink621.xml"/><Relationship Id="rId1474" Type="http://schemas.openxmlformats.org/officeDocument/2006/relationships/image" Target="media/image728.png"/><Relationship Id="rId1681" Type="http://schemas.openxmlformats.org/officeDocument/2006/relationships/customXml" Target="ink/ink828.xml"/><Relationship Id="rId704" Type="http://schemas.openxmlformats.org/officeDocument/2006/relationships/image" Target="media/image343.png"/><Relationship Id="rId911" Type="http://schemas.openxmlformats.org/officeDocument/2006/relationships/customXml" Target="ink/ink444.xml"/><Relationship Id="rId1127" Type="http://schemas.openxmlformats.org/officeDocument/2006/relationships/customXml" Target="ink/ink552.xml"/><Relationship Id="rId1334" Type="http://schemas.openxmlformats.org/officeDocument/2006/relationships/image" Target="media/image658.png"/><Relationship Id="rId1541" Type="http://schemas.openxmlformats.org/officeDocument/2006/relationships/customXml" Target="ink/ink758.xml"/><Relationship Id="rId1779" Type="http://schemas.openxmlformats.org/officeDocument/2006/relationships/customXml" Target="ink/ink877.xml"/><Relationship Id="rId40" Type="http://schemas.openxmlformats.org/officeDocument/2006/relationships/image" Target="media/image18.png"/><Relationship Id="rId1401" Type="http://schemas.openxmlformats.org/officeDocument/2006/relationships/customXml" Target="ink/ink688.xml"/><Relationship Id="rId1639" Type="http://schemas.openxmlformats.org/officeDocument/2006/relationships/customXml" Target="ink/ink807.xml"/><Relationship Id="rId1706" Type="http://schemas.openxmlformats.org/officeDocument/2006/relationships/image" Target="media/image844.png"/><Relationship Id="rId287" Type="http://schemas.openxmlformats.org/officeDocument/2006/relationships/customXml" Target="ink/ink138.xml"/><Relationship Id="rId494" Type="http://schemas.openxmlformats.org/officeDocument/2006/relationships/image" Target="media/image238.png"/><Relationship Id="rId147" Type="http://schemas.openxmlformats.org/officeDocument/2006/relationships/customXml" Target="ink/ink71.xml"/><Relationship Id="rId354" Type="http://schemas.openxmlformats.org/officeDocument/2006/relationships/image" Target="media/image175.png"/><Relationship Id="rId799" Type="http://schemas.openxmlformats.org/officeDocument/2006/relationships/customXml" Target="ink/ink389.xml"/><Relationship Id="rId1191" Type="http://schemas.openxmlformats.org/officeDocument/2006/relationships/customXml" Target="ink/ink584.xml"/><Relationship Id="rId561" Type="http://schemas.openxmlformats.org/officeDocument/2006/relationships/customXml" Target="ink/ink271.xml"/><Relationship Id="rId659" Type="http://schemas.openxmlformats.org/officeDocument/2006/relationships/customXml" Target="ink/ink320.xml"/><Relationship Id="rId866" Type="http://schemas.openxmlformats.org/officeDocument/2006/relationships/image" Target="media/image424.png"/><Relationship Id="rId1289" Type="http://schemas.openxmlformats.org/officeDocument/2006/relationships/customXml" Target="ink/ink632.xml"/><Relationship Id="rId1496" Type="http://schemas.openxmlformats.org/officeDocument/2006/relationships/image" Target="media/image739.png"/><Relationship Id="rId214" Type="http://schemas.openxmlformats.org/officeDocument/2006/relationships/image" Target="media/image105.png"/><Relationship Id="rId421" Type="http://schemas.openxmlformats.org/officeDocument/2006/relationships/customXml" Target="ink/ink203.xml"/><Relationship Id="rId519" Type="http://schemas.openxmlformats.org/officeDocument/2006/relationships/customXml" Target="ink/ink251.xml"/><Relationship Id="rId1051" Type="http://schemas.openxmlformats.org/officeDocument/2006/relationships/customXml" Target="ink/ink514.xml"/><Relationship Id="rId1149" Type="http://schemas.openxmlformats.org/officeDocument/2006/relationships/customXml" Target="ink/ink563.xml"/><Relationship Id="rId1356" Type="http://schemas.openxmlformats.org/officeDocument/2006/relationships/image" Target="media/image669.png"/><Relationship Id="rId726" Type="http://schemas.openxmlformats.org/officeDocument/2006/relationships/image" Target="media/image354.png"/><Relationship Id="rId933" Type="http://schemas.openxmlformats.org/officeDocument/2006/relationships/customXml" Target="ink/ink455.xml"/><Relationship Id="rId1009" Type="http://schemas.openxmlformats.org/officeDocument/2006/relationships/customXml" Target="ink/ink493.xml"/><Relationship Id="rId1563" Type="http://schemas.openxmlformats.org/officeDocument/2006/relationships/customXml" Target="ink/ink769.xml"/><Relationship Id="rId1770" Type="http://schemas.openxmlformats.org/officeDocument/2006/relationships/image" Target="media/image876.png"/><Relationship Id="rId62" Type="http://schemas.openxmlformats.org/officeDocument/2006/relationships/image" Target="media/image29.png"/><Relationship Id="rId1216" Type="http://schemas.openxmlformats.org/officeDocument/2006/relationships/image" Target="media/image599.png"/><Relationship Id="rId1423" Type="http://schemas.openxmlformats.org/officeDocument/2006/relationships/customXml" Target="ink/ink699.xml"/><Relationship Id="rId1630" Type="http://schemas.openxmlformats.org/officeDocument/2006/relationships/image" Target="media/image806.png"/><Relationship Id="rId1728" Type="http://schemas.openxmlformats.org/officeDocument/2006/relationships/image" Target="media/image855.png"/><Relationship Id="rId169" Type="http://schemas.openxmlformats.org/officeDocument/2006/relationships/customXml" Target="ink/ink82.xml"/><Relationship Id="rId376" Type="http://schemas.openxmlformats.org/officeDocument/2006/relationships/image" Target="media/image186.png"/><Relationship Id="rId583" Type="http://schemas.openxmlformats.org/officeDocument/2006/relationships/customXml" Target="ink/ink282.xml"/><Relationship Id="rId790" Type="http://schemas.openxmlformats.org/officeDocument/2006/relationships/image" Target="media/image386.png"/><Relationship Id="rId4" Type="http://schemas.openxmlformats.org/officeDocument/2006/relationships/webSettings" Target="webSettings.xml"/><Relationship Id="rId236" Type="http://schemas.openxmlformats.org/officeDocument/2006/relationships/image" Target="media/image116.png"/><Relationship Id="rId443" Type="http://schemas.openxmlformats.org/officeDocument/2006/relationships/customXml" Target="ink/ink213.xml"/><Relationship Id="rId650" Type="http://schemas.openxmlformats.org/officeDocument/2006/relationships/image" Target="media/image316.png"/><Relationship Id="rId888" Type="http://schemas.openxmlformats.org/officeDocument/2006/relationships/image" Target="media/image435.png"/><Relationship Id="rId1073" Type="http://schemas.openxmlformats.org/officeDocument/2006/relationships/customXml" Target="ink/ink525.xml"/><Relationship Id="rId1280" Type="http://schemas.openxmlformats.org/officeDocument/2006/relationships/image" Target="media/image631.png"/><Relationship Id="rId303" Type="http://schemas.openxmlformats.org/officeDocument/2006/relationships/customXml" Target="ink/ink145.xml"/><Relationship Id="rId748" Type="http://schemas.openxmlformats.org/officeDocument/2006/relationships/image" Target="media/image365.png"/><Relationship Id="rId955" Type="http://schemas.openxmlformats.org/officeDocument/2006/relationships/customXml" Target="ink/ink466.xml"/><Relationship Id="rId1140" Type="http://schemas.openxmlformats.org/officeDocument/2006/relationships/image" Target="media/image561.png"/><Relationship Id="rId1378" Type="http://schemas.openxmlformats.org/officeDocument/2006/relationships/image" Target="media/image680.png"/><Relationship Id="rId1585" Type="http://schemas.openxmlformats.org/officeDocument/2006/relationships/customXml" Target="ink/ink780.xml"/><Relationship Id="rId1792" Type="http://schemas.openxmlformats.org/officeDocument/2006/relationships/image" Target="media/image887.png"/><Relationship Id="rId84" Type="http://schemas.openxmlformats.org/officeDocument/2006/relationships/image" Target="media/image40.png"/><Relationship Id="rId510" Type="http://schemas.openxmlformats.org/officeDocument/2006/relationships/image" Target="media/image246.png"/><Relationship Id="rId608" Type="http://schemas.openxmlformats.org/officeDocument/2006/relationships/image" Target="media/image295.png"/><Relationship Id="rId815" Type="http://schemas.openxmlformats.org/officeDocument/2006/relationships/customXml" Target="ink/ink397.xml"/><Relationship Id="rId1238" Type="http://schemas.openxmlformats.org/officeDocument/2006/relationships/image" Target="media/image610.png"/><Relationship Id="rId1445" Type="http://schemas.openxmlformats.org/officeDocument/2006/relationships/customXml" Target="ink/ink710.xml"/><Relationship Id="rId1652" Type="http://schemas.openxmlformats.org/officeDocument/2006/relationships/image" Target="media/image817.png"/><Relationship Id="rId1000" Type="http://schemas.openxmlformats.org/officeDocument/2006/relationships/image" Target="media/image491.png"/><Relationship Id="rId1305" Type="http://schemas.openxmlformats.org/officeDocument/2006/relationships/customXml" Target="ink/ink640.xml"/><Relationship Id="rId1512" Type="http://schemas.openxmlformats.org/officeDocument/2006/relationships/image" Target="media/image747.png"/><Relationship Id="rId11" Type="http://schemas.openxmlformats.org/officeDocument/2006/relationships/customXml" Target="ink/ink4.xml"/><Relationship Id="rId398" Type="http://schemas.openxmlformats.org/officeDocument/2006/relationships/image" Target="media/image197.png"/><Relationship Id="rId95" Type="http://schemas.openxmlformats.org/officeDocument/2006/relationships/customXml" Target="ink/ink46.xml"/><Relationship Id="rId160" Type="http://schemas.openxmlformats.org/officeDocument/2006/relationships/image" Target="media/image78.png"/><Relationship Id="rId826" Type="http://schemas.openxmlformats.org/officeDocument/2006/relationships/image" Target="media/image404.png"/><Relationship Id="rId1011" Type="http://schemas.openxmlformats.org/officeDocument/2006/relationships/customXml" Target="ink/ink494.xml"/><Relationship Id="rId1109" Type="http://schemas.openxmlformats.org/officeDocument/2006/relationships/customXml" Target="ink/ink543.xml"/><Relationship Id="rId1456" Type="http://schemas.openxmlformats.org/officeDocument/2006/relationships/image" Target="media/image719.png"/><Relationship Id="rId1663" Type="http://schemas.openxmlformats.org/officeDocument/2006/relationships/customXml" Target="ink/ink819.xml"/><Relationship Id="rId258" Type="http://schemas.openxmlformats.org/officeDocument/2006/relationships/image" Target="media/image127.png"/><Relationship Id="rId465" Type="http://schemas.openxmlformats.org/officeDocument/2006/relationships/customXml" Target="ink/ink224.xml"/><Relationship Id="rId672" Type="http://schemas.openxmlformats.org/officeDocument/2006/relationships/image" Target="media/image327.png"/><Relationship Id="rId1095" Type="http://schemas.openxmlformats.org/officeDocument/2006/relationships/customXml" Target="ink/ink536.xml"/><Relationship Id="rId1316" Type="http://schemas.openxmlformats.org/officeDocument/2006/relationships/image" Target="media/image649.png"/><Relationship Id="rId1523" Type="http://schemas.openxmlformats.org/officeDocument/2006/relationships/customXml" Target="ink/ink749.xml"/><Relationship Id="rId1730" Type="http://schemas.openxmlformats.org/officeDocument/2006/relationships/image" Target="media/image856.png"/><Relationship Id="rId22" Type="http://schemas.openxmlformats.org/officeDocument/2006/relationships/image" Target="media/image9.png"/><Relationship Id="rId118" Type="http://schemas.openxmlformats.org/officeDocument/2006/relationships/image" Target="media/image57.png"/><Relationship Id="rId325" Type="http://schemas.openxmlformats.org/officeDocument/2006/relationships/customXml" Target="ink/ink156.xml"/><Relationship Id="rId532" Type="http://schemas.openxmlformats.org/officeDocument/2006/relationships/image" Target="media/image257.png"/><Relationship Id="rId977" Type="http://schemas.openxmlformats.org/officeDocument/2006/relationships/customXml" Target="ink/ink477.xml"/><Relationship Id="rId1162" Type="http://schemas.openxmlformats.org/officeDocument/2006/relationships/image" Target="media/image572.png"/><Relationship Id="rId171" Type="http://schemas.openxmlformats.org/officeDocument/2006/relationships/customXml" Target="ink/ink83.xml"/><Relationship Id="rId837" Type="http://schemas.openxmlformats.org/officeDocument/2006/relationships/customXml" Target="ink/ink408.xml"/><Relationship Id="rId1022" Type="http://schemas.openxmlformats.org/officeDocument/2006/relationships/image" Target="media/image502.png"/><Relationship Id="rId1467" Type="http://schemas.openxmlformats.org/officeDocument/2006/relationships/customXml" Target="ink/ink721.xml"/><Relationship Id="rId1674" Type="http://schemas.openxmlformats.org/officeDocument/2006/relationships/image" Target="media/image828.png"/><Relationship Id="rId269" Type="http://schemas.openxmlformats.org/officeDocument/2006/relationships/customXml" Target="ink/ink129.xml"/><Relationship Id="rId476" Type="http://schemas.openxmlformats.org/officeDocument/2006/relationships/image" Target="media/image229.png"/><Relationship Id="rId683" Type="http://schemas.openxmlformats.org/officeDocument/2006/relationships/customXml" Target="ink/ink331.xml"/><Relationship Id="rId890" Type="http://schemas.openxmlformats.org/officeDocument/2006/relationships/image" Target="media/image436.png"/><Relationship Id="rId904" Type="http://schemas.openxmlformats.org/officeDocument/2006/relationships/image" Target="media/image443.png"/><Relationship Id="rId1327" Type="http://schemas.openxmlformats.org/officeDocument/2006/relationships/customXml" Target="ink/ink651.xml"/><Relationship Id="rId1534" Type="http://schemas.openxmlformats.org/officeDocument/2006/relationships/image" Target="media/image758.png"/><Relationship Id="rId1741" Type="http://schemas.openxmlformats.org/officeDocument/2006/relationships/customXml" Target="ink/ink858.xml"/><Relationship Id="rId33" Type="http://schemas.openxmlformats.org/officeDocument/2006/relationships/customXml" Target="ink/ink15.xml"/><Relationship Id="rId129" Type="http://schemas.openxmlformats.org/officeDocument/2006/relationships/customXml" Target="ink/ink62.xml"/><Relationship Id="rId336" Type="http://schemas.openxmlformats.org/officeDocument/2006/relationships/image" Target="media/image166.png"/><Relationship Id="rId543" Type="http://schemas.openxmlformats.org/officeDocument/2006/relationships/customXml" Target="ink/ink262.xml"/><Relationship Id="rId988" Type="http://schemas.openxmlformats.org/officeDocument/2006/relationships/image" Target="media/image485.png"/><Relationship Id="rId1173" Type="http://schemas.openxmlformats.org/officeDocument/2006/relationships/customXml" Target="ink/ink575.xml"/><Relationship Id="rId1380" Type="http://schemas.openxmlformats.org/officeDocument/2006/relationships/image" Target="media/image681.png"/><Relationship Id="rId1601" Type="http://schemas.openxmlformats.org/officeDocument/2006/relationships/customXml" Target="ink/ink788.xml"/><Relationship Id="rId182" Type="http://schemas.openxmlformats.org/officeDocument/2006/relationships/image" Target="media/image89.png"/><Relationship Id="rId403" Type="http://schemas.openxmlformats.org/officeDocument/2006/relationships/customXml" Target="ink/ink194.xml"/><Relationship Id="rId750" Type="http://schemas.openxmlformats.org/officeDocument/2006/relationships/image" Target="media/image366.png"/><Relationship Id="rId848" Type="http://schemas.openxmlformats.org/officeDocument/2006/relationships/image" Target="media/image415.png"/><Relationship Id="rId1033" Type="http://schemas.openxmlformats.org/officeDocument/2006/relationships/customXml" Target="ink/ink505.xml"/><Relationship Id="rId1478" Type="http://schemas.openxmlformats.org/officeDocument/2006/relationships/image" Target="media/image730.png"/><Relationship Id="rId1685" Type="http://schemas.openxmlformats.org/officeDocument/2006/relationships/customXml" Target="ink/ink830.xml"/><Relationship Id="rId487" Type="http://schemas.openxmlformats.org/officeDocument/2006/relationships/customXml" Target="ink/ink235.xml"/><Relationship Id="rId610" Type="http://schemas.openxmlformats.org/officeDocument/2006/relationships/image" Target="media/image296.png"/><Relationship Id="rId694" Type="http://schemas.openxmlformats.org/officeDocument/2006/relationships/image" Target="media/image338.png"/><Relationship Id="rId708" Type="http://schemas.openxmlformats.org/officeDocument/2006/relationships/image" Target="media/image345.png"/><Relationship Id="rId915" Type="http://schemas.openxmlformats.org/officeDocument/2006/relationships/customXml" Target="ink/ink446.xml"/><Relationship Id="rId1240" Type="http://schemas.openxmlformats.org/officeDocument/2006/relationships/image" Target="media/image611.png"/><Relationship Id="rId1338" Type="http://schemas.openxmlformats.org/officeDocument/2006/relationships/image" Target="media/image660.png"/><Relationship Id="rId1545" Type="http://schemas.openxmlformats.org/officeDocument/2006/relationships/customXml" Target="ink/ink760.xml"/><Relationship Id="rId347" Type="http://schemas.openxmlformats.org/officeDocument/2006/relationships/customXml" Target="ink/ink167.xml"/><Relationship Id="rId999" Type="http://schemas.openxmlformats.org/officeDocument/2006/relationships/customXml" Target="ink/ink488.xml"/><Relationship Id="rId1100" Type="http://schemas.openxmlformats.org/officeDocument/2006/relationships/image" Target="media/image541.png"/><Relationship Id="rId1184" Type="http://schemas.openxmlformats.org/officeDocument/2006/relationships/image" Target="media/image583.png"/><Relationship Id="rId1405" Type="http://schemas.openxmlformats.org/officeDocument/2006/relationships/customXml" Target="ink/ink690.xml"/><Relationship Id="rId1752" Type="http://schemas.openxmlformats.org/officeDocument/2006/relationships/image" Target="media/image867.png"/><Relationship Id="rId44" Type="http://schemas.openxmlformats.org/officeDocument/2006/relationships/image" Target="media/image20.png"/><Relationship Id="rId554" Type="http://schemas.openxmlformats.org/officeDocument/2006/relationships/image" Target="media/image268.png"/><Relationship Id="rId761" Type="http://schemas.openxmlformats.org/officeDocument/2006/relationships/customXml" Target="ink/ink370.xml"/><Relationship Id="rId859" Type="http://schemas.openxmlformats.org/officeDocument/2006/relationships/customXml" Target="ink/ink419.xml"/><Relationship Id="rId1391" Type="http://schemas.openxmlformats.org/officeDocument/2006/relationships/customXml" Target="ink/ink683.xml"/><Relationship Id="rId1489" Type="http://schemas.openxmlformats.org/officeDocument/2006/relationships/customXml" Target="ink/ink732.xml"/><Relationship Id="rId1612" Type="http://schemas.openxmlformats.org/officeDocument/2006/relationships/image" Target="media/image797.png"/><Relationship Id="rId1696" Type="http://schemas.openxmlformats.org/officeDocument/2006/relationships/image" Target="media/image839.png"/><Relationship Id="rId193" Type="http://schemas.openxmlformats.org/officeDocument/2006/relationships/customXml" Target="ink/ink94.xml"/><Relationship Id="rId207" Type="http://schemas.openxmlformats.org/officeDocument/2006/relationships/customXml" Target="ink/ink101.xml"/><Relationship Id="rId414" Type="http://schemas.openxmlformats.org/officeDocument/2006/relationships/image" Target="media/image205.png"/><Relationship Id="rId498" Type="http://schemas.openxmlformats.org/officeDocument/2006/relationships/image" Target="media/image240.png"/><Relationship Id="rId621" Type="http://schemas.openxmlformats.org/officeDocument/2006/relationships/customXml" Target="ink/ink301.xml"/><Relationship Id="rId1044" Type="http://schemas.openxmlformats.org/officeDocument/2006/relationships/image" Target="media/image513.png"/><Relationship Id="rId1251" Type="http://schemas.openxmlformats.org/officeDocument/2006/relationships/customXml" Target="ink/ink614.xml"/><Relationship Id="rId1349" Type="http://schemas.openxmlformats.org/officeDocument/2006/relationships/customXml" Target="ink/ink662.xml"/><Relationship Id="rId260" Type="http://schemas.openxmlformats.org/officeDocument/2006/relationships/image" Target="media/image128.png"/><Relationship Id="rId719" Type="http://schemas.openxmlformats.org/officeDocument/2006/relationships/customXml" Target="ink/ink349.xml"/><Relationship Id="rId926" Type="http://schemas.openxmlformats.org/officeDocument/2006/relationships/image" Target="media/image454.png"/><Relationship Id="rId1111" Type="http://schemas.openxmlformats.org/officeDocument/2006/relationships/customXml" Target="ink/ink544.xml"/><Relationship Id="rId1556" Type="http://schemas.openxmlformats.org/officeDocument/2006/relationships/image" Target="media/image769.png"/><Relationship Id="rId1763" Type="http://schemas.openxmlformats.org/officeDocument/2006/relationships/customXml" Target="ink/ink869.xml"/><Relationship Id="rId55" Type="http://schemas.openxmlformats.org/officeDocument/2006/relationships/customXml" Target="ink/ink26.xml"/><Relationship Id="rId120" Type="http://schemas.openxmlformats.org/officeDocument/2006/relationships/image" Target="media/image58.png"/><Relationship Id="rId358" Type="http://schemas.openxmlformats.org/officeDocument/2006/relationships/image" Target="media/image177.png"/><Relationship Id="rId565" Type="http://schemas.openxmlformats.org/officeDocument/2006/relationships/customXml" Target="ink/ink273.xml"/><Relationship Id="rId772" Type="http://schemas.openxmlformats.org/officeDocument/2006/relationships/image" Target="media/image377.png"/><Relationship Id="rId1195" Type="http://schemas.openxmlformats.org/officeDocument/2006/relationships/customXml" Target="ink/ink586.xml"/><Relationship Id="rId1209" Type="http://schemas.openxmlformats.org/officeDocument/2006/relationships/customXml" Target="ink/ink593.xml"/><Relationship Id="rId1416" Type="http://schemas.openxmlformats.org/officeDocument/2006/relationships/image" Target="media/image699.png"/><Relationship Id="rId1623" Type="http://schemas.openxmlformats.org/officeDocument/2006/relationships/customXml" Target="ink/ink799.xml"/><Relationship Id="rId218" Type="http://schemas.openxmlformats.org/officeDocument/2006/relationships/image" Target="media/image107.png"/><Relationship Id="rId425" Type="http://schemas.openxmlformats.org/officeDocument/2006/relationships/image" Target="media/image7.wmf"/><Relationship Id="rId632" Type="http://schemas.openxmlformats.org/officeDocument/2006/relationships/image" Target="media/image307.png"/><Relationship Id="rId1055" Type="http://schemas.openxmlformats.org/officeDocument/2006/relationships/customXml" Target="ink/ink516.xml"/><Relationship Id="rId1262" Type="http://schemas.openxmlformats.org/officeDocument/2006/relationships/image" Target="media/image622.png"/><Relationship Id="rId271" Type="http://schemas.openxmlformats.org/officeDocument/2006/relationships/customXml" Target="ink/ink130.xml"/><Relationship Id="rId937" Type="http://schemas.openxmlformats.org/officeDocument/2006/relationships/customXml" Target="ink/ink457.xml"/><Relationship Id="rId1122" Type="http://schemas.openxmlformats.org/officeDocument/2006/relationships/image" Target="media/image552.png"/><Relationship Id="rId1567" Type="http://schemas.openxmlformats.org/officeDocument/2006/relationships/customXml" Target="ink/ink771.xml"/><Relationship Id="rId1774" Type="http://schemas.openxmlformats.org/officeDocument/2006/relationships/image" Target="media/image878.png"/><Relationship Id="rId66" Type="http://schemas.openxmlformats.org/officeDocument/2006/relationships/image" Target="media/image31.png"/><Relationship Id="rId131" Type="http://schemas.openxmlformats.org/officeDocument/2006/relationships/customXml" Target="ink/ink63.xml"/><Relationship Id="rId369" Type="http://schemas.openxmlformats.org/officeDocument/2006/relationships/customXml" Target="ink/ink178.xml"/><Relationship Id="rId576" Type="http://schemas.openxmlformats.org/officeDocument/2006/relationships/image" Target="media/image279.png"/><Relationship Id="rId783" Type="http://schemas.openxmlformats.org/officeDocument/2006/relationships/customXml" Target="ink/ink381.xml"/><Relationship Id="rId990" Type="http://schemas.openxmlformats.org/officeDocument/2006/relationships/image" Target="media/image486.png"/><Relationship Id="rId1427" Type="http://schemas.openxmlformats.org/officeDocument/2006/relationships/customXml" Target="ink/ink701.xml"/><Relationship Id="rId1634" Type="http://schemas.openxmlformats.org/officeDocument/2006/relationships/image" Target="media/image808.png"/><Relationship Id="rId229" Type="http://schemas.openxmlformats.org/officeDocument/2006/relationships/customXml" Target="ink/ink112.xml"/><Relationship Id="rId436" Type="http://schemas.openxmlformats.org/officeDocument/2006/relationships/image" Target="media/image147.png"/><Relationship Id="rId643" Type="http://schemas.openxmlformats.org/officeDocument/2006/relationships/customXml" Target="ink/ink312.xml"/><Relationship Id="rId1066" Type="http://schemas.openxmlformats.org/officeDocument/2006/relationships/image" Target="media/image524.png"/><Relationship Id="rId1273" Type="http://schemas.openxmlformats.org/officeDocument/2006/relationships/customXml" Target="ink/ink624.xml"/><Relationship Id="rId1480" Type="http://schemas.openxmlformats.org/officeDocument/2006/relationships/image" Target="media/image731.png"/><Relationship Id="rId850" Type="http://schemas.openxmlformats.org/officeDocument/2006/relationships/image" Target="media/image416.png"/><Relationship Id="rId948" Type="http://schemas.openxmlformats.org/officeDocument/2006/relationships/image" Target="media/image465.png"/><Relationship Id="rId1133" Type="http://schemas.openxmlformats.org/officeDocument/2006/relationships/customXml" Target="ink/ink555.xml"/><Relationship Id="rId1578" Type="http://schemas.openxmlformats.org/officeDocument/2006/relationships/image" Target="media/image780.png"/><Relationship Id="rId1701" Type="http://schemas.openxmlformats.org/officeDocument/2006/relationships/customXml" Target="ink/ink838.xml"/><Relationship Id="rId1785" Type="http://schemas.openxmlformats.org/officeDocument/2006/relationships/customXml" Target="ink/ink880.xml"/><Relationship Id="rId77" Type="http://schemas.openxmlformats.org/officeDocument/2006/relationships/customXml" Target="ink/ink37.xml"/><Relationship Id="rId282" Type="http://schemas.openxmlformats.org/officeDocument/2006/relationships/image" Target="media/image139.png"/><Relationship Id="rId503" Type="http://schemas.openxmlformats.org/officeDocument/2006/relationships/customXml" Target="ink/ink243.xml"/><Relationship Id="rId587" Type="http://schemas.openxmlformats.org/officeDocument/2006/relationships/customXml" Target="ink/ink284.xml"/><Relationship Id="rId710" Type="http://schemas.openxmlformats.org/officeDocument/2006/relationships/image" Target="media/image346.png"/><Relationship Id="rId808" Type="http://schemas.openxmlformats.org/officeDocument/2006/relationships/image" Target="media/image395.png"/><Relationship Id="rId1340" Type="http://schemas.openxmlformats.org/officeDocument/2006/relationships/image" Target="media/image661.png"/><Relationship Id="rId1438" Type="http://schemas.openxmlformats.org/officeDocument/2006/relationships/image" Target="media/image710.png"/><Relationship Id="rId1645" Type="http://schemas.openxmlformats.org/officeDocument/2006/relationships/customXml" Target="ink/ink810.xml"/><Relationship Id="rId8" Type="http://schemas.openxmlformats.org/officeDocument/2006/relationships/image" Target="media/image2.png"/><Relationship Id="rId142" Type="http://schemas.openxmlformats.org/officeDocument/2006/relationships/image" Target="media/image69.png"/><Relationship Id="rId447" Type="http://schemas.openxmlformats.org/officeDocument/2006/relationships/customXml" Target="ink/ink215.xml"/><Relationship Id="rId794" Type="http://schemas.openxmlformats.org/officeDocument/2006/relationships/image" Target="media/image388.png"/><Relationship Id="rId1077" Type="http://schemas.openxmlformats.org/officeDocument/2006/relationships/customXml" Target="ink/ink527.xml"/><Relationship Id="rId1200" Type="http://schemas.openxmlformats.org/officeDocument/2006/relationships/image" Target="media/image591.png"/><Relationship Id="rId654" Type="http://schemas.openxmlformats.org/officeDocument/2006/relationships/image" Target="media/image318.png"/><Relationship Id="rId861" Type="http://schemas.openxmlformats.org/officeDocument/2006/relationships/customXml" Target="ink/ink420.xml"/><Relationship Id="rId959" Type="http://schemas.openxmlformats.org/officeDocument/2006/relationships/customXml" Target="ink/ink468.xml"/><Relationship Id="rId1284" Type="http://schemas.openxmlformats.org/officeDocument/2006/relationships/image" Target="media/image633.png"/><Relationship Id="rId1491" Type="http://schemas.openxmlformats.org/officeDocument/2006/relationships/customXml" Target="ink/ink733.xml"/><Relationship Id="rId1505" Type="http://schemas.openxmlformats.org/officeDocument/2006/relationships/customXml" Target="ink/ink740.xml"/><Relationship Id="rId1589" Type="http://schemas.openxmlformats.org/officeDocument/2006/relationships/customXml" Target="ink/ink782.xml"/><Relationship Id="rId1712" Type="http://schemas.openxmlformats.org/officeDocument/2006/relationships/image" Target="media/image847.png"/><Relationship Id="rId293" Type="http://schemas.openxmlformats.org/officeDocument/2006/relationships/customXml" Target="ink/ink141.xml"/><Relationship Id="rId307" Type="http://schemas.openxmlformats.org/officeDocument/2006/relationships/customXml" Target="ink/ink147.xml"/><Relationship Id="rId514" Type="http://schemas.openxmlformats.org/officeDocument/2006/relationships/image" Target="media/image248.png"/><Relationship Id="rId721" Type="http://schemas.openxmlformats.org/officeDocument/2006/relationships/customXml" Target="ink/ink350.xml"/><Relationship Id="rId1144" Type="http://schemas.openxmlformats.org/officeDocument/2006/relationships/image" Target="media/image563.png"/><Relationship Id="rId1351" Type="http://schemas.openxmlformats.org/officeDocument/2006/relationships/customXml" Target="ink/ink663.xml"/><Relationship Id="rId1449" Type="http://schemas.openxmlformats.org/officeDocument/2006/relationships/customXml" Target="ink/ink712.xml"/><Relationship Id="rId1796" Type="http://schemas.openxmlformats.org/officeDocument/2006/relationships/image" Target="media/image889.png"/><Relationship Id="rId88" Type="http://schemas.openxmlformats.org/officeDocument/2006/relationships/image" Target="media/image42.png"/><Relationship Id="rId153" Type="http://schemas.openxmlformats.org/officeDocument/2006/relationships/customXml" Target="ink/ink74.xml"/><Relationship Id="rId360" Type="http://schemas.openxmlformats.org/officeDocument/2006/relationships/image" Target="media/image178.png"/><Relationship Id="rId598" Type="http://schemas.openxmlformats.org/officeDocument/2006/relationships/image" Target="media/image290.png"/><Relationship Id="rId819" Type="http://schemas.openxmlformats.org/officeDocument/2006/relationships/customXml" Target="ink/ink399.xml"/><Relationship Id="rId1004" Type="http://schemas.openxmlformats.org/officeDocument/2006/relationships/image" Target="media/image493.png"/><Relationship Id="rId1211" Type="http://schemas.openxmlformats.org/officeDocument/2006/relationships/customXml" Target="ink/ink594.xml"/><Relationship Id="rId1656" Type="http://schemas.openxmlformats.org/officeDocument/2006/relationships/image" Target="media/image819.png"/><Relationship Id="rId220" Type="http://schemas.openxmlformats.org/officeDocument/2006/relationships/image" Target="media/image108.png"/><Relationship Id="rId458" Type="http://schemas.openxmlformats.org/officeDocument/2006/relationships/image" Target="media/image220.png"/><Relationship Id="rId665" Type="http://schemas.openxmlformats.org/officeDocument/2006/relationships/customXml" Target="ink/ink323.xml"/><Relationship Id="rId872" Type="http://schemas.openxmlformats.org/officeDocument/2006/relationships/image" Target="media/image427.png"/><Relationship Id="rId1088" Type="http://schemas.openxmlformats.org/officeDocument/2006/relationships/image" Target="media/image535.png"/><Relationship Id="rId1295" Type="http://schemas.openxmlformats.org/officeDocument/2006/relationships/customXml" Target="ink/ink635.xml"/><Relationship Id="rId1309" Type="http://schemas.openxmlformats.org/officeDocument/2006/relationships/customXml" Target="ink/ink642.xml"/><Relationship Id="rId1516" Type="http://schemas.openxmlformats.org/officeDocument/2006/relationships/image" Target="media/image749.png"/><Relationship Id="rId1723" Type="http://schemas.openxmlformats.org/officeDocument/2006/relationships/customXml" Target="ink/ink849.xml"/><Relationship Id="rId15" Type="http://schemas.openxmlformats.org/officeDocument/2006/relationships/customXml" Target="ink/ink6.xml"/><Relationship Id="rId318" Type="http://schemas.openxmlformats.org/officeDocument/2006/relationships/image" Target="media/image157.png"/><Relationship Id="rId525" Type="http://schemas.openxmlformats.org/officeDocument/2006/relationships/customXml" Target="ink/ink253.xml"/><Relationship Id="rId732" Type="http://schemas.openxmlformats.org/officeDocument/2006/relationships/image" Target="media/image357.png"/><Relationship Id="rId1155" Type="http://schemas.openxmlformats.org/officeDocument/2006/relationships/customXml" Target="ink/ink566.xml"/><Relationship Id="rId1362" Type="http://schemas.openxmlformats.org/officeDocument/2006/relationships/image" Target="media/image672.png"/><Relationship Id="rId99" Type="http://schemas.openxmlformats.org/officeDocument/2006/relationships/customXml" Target="ink/ink48.xml"/><Relationship Id="rId164" Type="http://schemas.openxmlformats.org/officeDocument/2006/relationships/image" Target="media/image80.png"/><Relationship Id="rId371" Type="http://schemas.openxmlformats.org/officeDocument/2006/relationships/customXml" Target="ink/ink179.xml"/><Relationship Id="rId1015" Type="http://schemas.openxmlformats.org/officeDocument/2006/relationships/customXml" Target="ink/ink496.xml"/><Relationship Id="rId1222" Type="http://schemas.openxmlformats.org/officeDocument/2006/relationships/image" Target="media/image602.png"/><Relationship Id="rId1667" Type="http://schemas.openxmlformats.org/officeDocument/2006/relationships/customXml" Target="ink/ink821.xml"/><Relationship Id="rId469" Type="http://schemas.openxmlformats.org/officeDocument/2006/relationships/customXml" Target="ink/ink226.xml"/><Relationship Id="rId676" Type="http://schemas.openxmlformats.org/officeDocument/2006/relationships/image" Target="media/image329.png"/><Relationship Id="rId883" Type="http://schemas.openxmlformats.org/officeDocument/2006/relationships/customXml" Target="ink/ink430.xml"/><Relationship Id="rId1099" Type="http://schemas.openxmlformats.org/officeDocument/2006/relationships/customXml" Target="ink/ink538.xml"/><Relationship Id="rId1527" Type="http://schemas.openxmlformats.org/officeDocument/2006/relationships/customXml" Target="ink/ink751.xml"/><Relationship Id="rId1734" Type="http://schemas.openxmlformats.org/officeDocument/2006/relationships/image" Target="media/image858.png"/><Relationship Id="rId26" Type="http://schemas.openxmlformats.org/officeDocument/2006/relationships/image" Target="media/image11.png"/><Relationship Id="rId231" Type="http://schemas.openxmlformats.org/officeDocument/2006/relationships/customXml" Target="ink/ink113.xml"/><Relationship Id="rId329" Type="http://schemas.openxmlformats.org/officeDocument/2006/relationships/customXml" Target="ink/ink158.xml"/><Relationship Id="rId536" Type="http://schemas.openxmlformats.org/officeDocument/2006/relationships/image" Target="media/image259.png"/><Relationship Id="rId1166" Type="http://schemas.openxmlformats.org/officeDocument/2006/relationships/image" Target="media/image574.png"/><Relationship Id="rId1373" Type="http://schemas.openxmlformats.org/officeDocument/2006/relationships/customXml" Target="ink/ink674.xml"/><Relationship Id="rId175" Type="http://schemas.openxmlformats.org/officeDocument/2006/relationships/customXml" Target="ink/ink85.xml"/><Relationship Id="rId743" Type="http://schemas.openxmlformats.org/officeDocument/2006/relationships/customXml" Target="ink/ink361.xml"/><Relationship Id="rId950" Type="http://schemas.openxmlformats.org/officeDocument/2006/relationships/image" Target="media/image466.png"/><Relationship Id="rId1026" Type="http://schemas.openxmlformats.org/officeDocument/2006/relationships/image" Target="media/image504.png"/><Relationship Id="rId1580" Type="http://schemas.openxmlformats.org/officeDocument/2006/relationships/image" Target="media/image781.png"/><Relationship Id="rId1678" Type="http://schemas.openxmlformats.org/officeDocument/2006/relationships/image" Target="media/image830.png"/><Relationship Id="rId1801" Type="http://schemas.openxmlformats.org/officeDocument/2006/relationships/customXml" Target="ink/ink888.xml"/><Relationship Id="rId382" Type="http://schemas.openxmlformats.org/officeDocument/2006/relationships/image" Target="media/image189.png"/><Relationship Id="rId603" Type="http://schemas.openxmlformats.org/officeDocument/2006/relationships/customXml" Target="ink/ink292.xml"/><Relationship Id="rId687" Type="http://schemas.openxmlformats.org/officeDocument/2006/relationships/customXml" Target="ink/ink333.xml"/><Relationship Id="rId810" Type="http://schemas.openxmlformats.org/officeDocument/2006/relationships/image" Target="media/image396.png"/><Relationship Id="rId908" Type="http://schemas.openxmlformats.org/officeDocument/2006/relationships/image" Target="media/image445.png"/><Relationship Id="rId1233" Type="http://schemas.openxmlformats.org/officeDocument/2006/relationships/customXml" Target="ink/ink605.xml"/><Relationship Id="rId1440" Type="http://schemas.openxmlformats.org/officeDocument/2006/relationships/image" Target="media/image711.png"/><Relationship Id="rId1538" Type="http://schemas.openxmlformats.org/officeDocument/2006/relationships/image" Target="media/image760.png"/><Relationship Id="rId242" Type="http://schemas.openxmlformats.org/officeDocument/2006/relationships/image" Target="media/image119.png"/><Relationship Id="rId894" Type="http://schemas.openxmlformats.org/officeDocument/2006/relationships/image" Target="media/image438.png"/><Relationship Id="rId1177" Type="http://schemas.openxmlformats.org/officeDocument/2006/relationships/customXml" Target="ink/ink577.xml"/><Relationship Id="rId1300" Type="http://schemas.openxmlformats.org/officeDocument/2006/relationships/image" Target="media/image641.png"/><Relationship Id="rId1745" Type="http://schemas.openxmlformats.org/officeDocument/2006/relationships/customXml" Target="ink/ink860.xml"/><Relationship Id="rId37" Type="http://schemas.openxmlformats.org/officeDocument/2006/relationships/customXml" Target="ink/ink17.xml"/><Relationship Id="rId102" Type="http://schemas.openxmlformats.org/officeDocument/2006/relationships/image" Target="media/image49.png"/><Relationship Id="rId547" Type="http://schemas.openxmlformats.org/officeDocument/2006/relationships/customXml" Target="ink/ink264.xml"/><Relationship Id="rId754" Type="http://schemas.openxmlformats.org/officeDocument/2006/relationships/image" Target="media/image368.png"/><Relationship Id="rId961" Type="http://schemas.openxmlformats.org/officeDocument/2006/relationships/customXml" Target="ink/ink469.xml"/><Relationship Id="rId1384" Type="http://schemas.openxmlformats.org/officeDocument/2006/relationships/image" Target="media/image683.png"/><Relationship Id="rId1591" Type="http://schemas.openxmlformats.org/officeDocument/2006/relationships/customXml" Target="ink/ink783.xml"/><Relationship Id="rId1605" Type="http://schemas.openxmlformats.org/officeDocument/2006/relationships/customXml" Target="ink/ink790.xml"/><Relationship Id="rId1689" Type="http://schemas.openxmlformats.org/officeDocument/2006/relationships/customXml" Target="ink/ink832.xml"/><Relationship Id="rId1812" Type="http://schemas.openxmlformats.org/officeDocument/2006/relationships/theme" Target="theme/theme1.xml"/><Relationship Id="rId90" Type="http://schemas.openxmlformats.org/officeDocument/2006/relationships/image" Target="media/image43.png"/><Relationship Id="rId186" Type="http://schemas.openxmlformats.org/officeDocument/2006/relationships/image" Target="media/image91.png"/><Relationship Id="rId393" Type="http://schemas.openxmlformats.org/officeDocument/2006/relationships/customXml" Target="ink/ink190.xml"/><Relationship Id="rId407" Type="http://schemas.openxmlformats.org/officeDocument/2006/relationships/customXml" Target="ink/ink196.xml"/><Relationship Id="rId614" Type="http://schemas.openxmlformats.org/officeDocument/2006/relationships/image" Target="media/image298.png"/><Relationship Id="rId821" Type="http://schemas.openxmlformats.org/officeDocument/2006/relationships/customXml" Target="ink/ink400.xml"/><Relationship Id="rId1037" Type="http://schemas.openxmlformats.org/officeDocument/2006/relationships/customXml" Target="ink/ink507.xml"/><Relationship Id="rId1244" Type="http://schemas.openxmlformats.org/officeDocument/2006/relationships/image" Target="media/image613.png"/><Relationship Id="rId1451" Type="http://schemas.openxmlformats.org/officeDocument/2006/relationships/customXml" Target="ink/ink713.xml"/><Relationship Id="rId253" Type="http://schemas.openxmlformats.org/officeDocument/2006/relationships/customXml" Target="ink/ink121.xml"/><Relationship Id="rId460" Type="http://schemas.openxmlformats.org/officeDocument/2006/relationships/image" Target="media/image221.png"/><Relationship Id="rId698" Type="http://schemas.openxmlformats.org/officeDocument/2006/relationships/image" Target="media/image340.png"/><Relationship Id="rId919" Type="http://schemas.openxmlformats.org/officeDocument/2006/relationships/customXml" Target="ink/ink448.xml"/><Relationship Id="rId1090" Type="http://schemas.openxmlformats.org/officeDocument/2006/relationships/image" Target="media/image536.png"/><Relationship Id="rId1104" Type="http://schemas.openxmlformats.org/officeDocument/2006/relationships/image" Target="media/image543.png"/><Relationship Id="rId1311" Type="http://schemas.openxmlformats.org/officeDocument/2006/relationships/customXml" Target="ink/ink643.xml"/><Relationship Id="rId1549" Type="http://schemas.openxmlformats.org/officeDocument/2006/relationships/customXml" Target="ink/ink762.xml"/><Relationship Id="rId1756" Type="http://schemas.openxmlformats.org/officeDocument/2006/relationships/image" Target="media/image869.png"/><Relationship Id="rId48" Type="http://schemas.openxmlformats.org/officeDocument/2006/relationships/image" Target="media/image22.png"/><Relationship Id="rId113" Type="http://schemas.openxmlformats.org/officeDocument/2006/relationships/customXml" Target="ink/ink54.xml"/><Relationship Id="rId320" Type="http://schemas.openxmlformats.org/officeDocument/2006/relationships/image" Target="media/image158.png"/><Relationship Id="rId558" Type="http://schemas.openxmlformats.org/officeDocument/2006/relationships/image" Target="media/image270.png"/><Relationship Id="rId765" Type="http://schemas.openxmlformats.org/officeDocument/2006/relationships/customXml" Target="ink/ink372.xml"/><Relationship Id="rId972" Type="http://schemas.openxmlformats.org/officeDocument/2006/relationships/image" Target="media/image477.png"/><Relationship Id="rId1188" Type="http://schemas.openxmlformats.org/officeDocument/2006/relationships/image" Target="media/image585.png"/><Relationship Id="rId1395" Type="http://schemas.openxmlformats.org/officeDocument/2006/relationships/customXml" Target="ink/ink685.xml"/><Relationship Id="rId1409" Type="http://schemas.openxmlformats.org/officeDocument/2006/relationships/customXml" Target="ink/ink692.xml"/><Relationship Id="rId1616" Type="http://schemas.openxmlformats.org/officeDocument/2006/relationships/image" Target="media/image799.png"/><Relationship Id="rId197" Type="http://schemas.openxmlformats.org/officeDocument/2006/relationships/customXml" Target="ink/ink96.xml"/><Relationship Id="rId418" Type="http://schemas.openxmlformats.org/officeDocument/2006/relationships/image" Target="media/image207.png"/><Relationship Id="rId625" Type="http://schemas.openxmlformats.org/officeDocument/2006/relationships/customXml" Target="ink/ink303.xml"/><Relationship Id="rId832" Type="http://schemas.openxmlformats.org/officeDocument/2006/relationships/image" Target="media/image407.png"/><Relationship Id="rId1048" Type="http://schemas.openxmlformats.org/officeDocument/2006/relationships/image" Target="media/image515.png"/><Relationship Id="rId1255" Type="http://schemas.openxmlformats.org/officeDocument/2006/relationships/customXml" Target="ink/ink616.xml"/><Relationship Id="rId1462" Type="http://schemas.openxmlformats.org/officeDocument/2006/relationships/image" Target="media/image722.png"/><Relationship Id="rId264" Type="http://schemas.openxmlformats.org/officeDocument/2006/relationships/image" Target="media/image130.png"/><Relationship Id="rId471" Type="http://schemas.openxmlformats.org/officeDocument/2006/relationships/customXml" Target="ink/ink227.xml"/><Relationship Id="rId1115" Type="http://schemas.openxmlformats.org/officeDocument/2006/relationships/customXml" Target="ink/ink546.xml"/><Relationship Id="rId1322" Type="http://schemas.openxmlformats.org/officeDocument/2006/relationships/image" Target="media/image652.png"/><Relationship Id="rId1767" Type="http://schemas.openxmlformats.org/officeDocument/2006/relationships/customXml" Target="ink/ink871.xml"/><Relationship Id="rId59" Type="http://schemas.openxmlformats.org/officeDocument/2006/relationships/customXml" Target="ink/ink28.xml"/><Relationship Id="rId124" Type="http://schemas.openxmlformats.org/officeDocument/2006/relationships/image" Target="media/image60.png"/><Relationship Id="rId569" Type="http://schemas.openxmlformats.org/officeDocument/2006/relationships/customXml" Target="ink/ink275.xml"/><Relationship Id="rId776" Type="http://schemas.openxmlformats.org/officeDocument/2006/relationships/image" Target="media/image379.png"/><Relationship Id="rId983" Type="http://schemas.openxmlformats.org/officeDocument/2006/relationships/customXml" Target="ink/ink480.xml"/><Relationship Id="rId1199" Type="http://schemas.openxmlformats.org/officeDocument/2006/relationships/customXml" Target="ink/ink588.xml"/><Relationship Id="rId1627" Type="http://schemas.openxmlformats.org/officeDocument/2006/relationships/customXml" Target="ink/ink801.xml"/><Relationship Id="rId331" Type="http://schemas.openxmlformats.org/officeDocument/2006/relationships/customXml" Target="ink/ink159.xml"/><Relationship Id="rId429" Type="http://schemas.openxmlformats.org/officeDocument/2006/relationships/customXml" Target="ink/ink206.xml"/><Relationship Id="rId636" Type="http://schemas.openxmlformats.org/officeDocument/2006/relationships/image" Target="media/image309.png"/><Relationship Id="rId1059" Type="http://schemas.openxmlformats.org/officeDocument/2006/relationships/customXml" Target="ink/ink518.xml"/><Relationship Id="rId1266" Type="http://schemas.openxmlformats.org/officeDocument/2006/relationships/image" Target="media/image624.png"/><Relationship Id="rId1473" Type="http://schemas.openxmlformats.org/officeDocument/2006/relationships/customXml" Target="ink/ink724.xml"/><Relationship Id="rId843" Type="http://schemas.openxmlformats.org/officeDocument/2006/relationships/customXml" Target="ink/ink411.xml"/><Relationship Id="rId1126" Type="http://schemas.openxmlformats.org/officeDocument/2006/relationships/image" Target="media/image554.png"/><Relationship Id="rId1680" Type="http://schemas.openxmlformats.org/officeDocument/2006/relationships/image" Target="media/image831.png"/><Relationship Id="rId1778" Type="http://schemas.openxmlformats.org/officeDocument/2006/relationships/image" Target="media/image880.png"/><Relationship Id="rId275" Type="http://schemas.openxmlformats.org/officeDocument/2006/relationships/customXml" Target="ink/ink132.xml"/><Relationship Id="rId482" Type="http://schemas.openxmlformats.org/officeDocument/2006/relationships/image" Target="media/image232.png"/><Relationship Id="rId703" Type="http://schemas.openxmlformats.org/officeDocument/2006/relationships/customXml" Target="ink/ink341.xml"/><Relationship Id="rId910" Type="http://schemas.openxmlformats.org/officeDocument/2006/relationships/image" Target="media/image446.png"/><Relationship Id="rId1333" Type="http://schemas.openxmlformats.org/officeDocument/2006/relationships/customXml" Target="ink/ink654.xml"/><Relationship Id="rId1540" Type="http://schemas.openxmlformats.org/officeDocument/2006/relationships/image" Target="media/image761.png"/><Relationship Id="rId1638" Type="http://schemas.openxmlformats.org/officeDocument/2006/relationships/image" Target="media/image810.png"/><Relationship Id="rId135" Type="http://schemas.openxmlformats.org/officeDocument/2006/relationships/customXml" Target="ink/ink65.xml"/><Relationship Id="rId342" Type="http://schemas.openxmlformats.org/officeDocument/2006/relationships/image" Target="media/image169.png"/><Relationship Id="rId787" Type="http://schemas.openxmlformats.org/officeDocument/2006/relationships/customXml" Target="ink/ink383.xml"/><Relationship Id="rId994" Type="http://schemas.openxmlformats.org/officeDocument/2006/relationships/image" Target="media/image488.png"/><Relationship Id="rId1400" Type="http://schemas.openxmlformats.org/officeDocument/2006/relationships/image" Target="media/image691.png"/><Relationship Id="rId202" Type="http://schemas.openxmlformats.org/officeDocument/2006/relationships/image" Target="media/image99.png"/><Relationship Id="rId647" Type="http://schemas.openxmlformats.org/officeDocument/2006/relationships/customXml" Target="ink/ink314.xml"/><Relationship Id="rId854" Type="http://schemas.openxmlformats.org/officeDocument/2006/relationships/image" Target="media/image418.png"/><Relationship Id="rId1277" Type="http://schemas.openxmlformats.org/officeDocument/2006/relationships/customXml" Target="ink/ink626.xml"/><Relationship Id="rId1484" Type="http://schemas.openxmlformats.org/officeDocument/2006/relationships/image" Target="media/image733.png"/><Relationship Id="rId1691" Type="http://schemas.openxmlformats.org/officeDocument/2006/relationships/customXml" Target="ink/ink833.xml"/><Relationship Id="rId1705" Type="http://schemas.openxmlformats.org/officeDocument/2006/relationships/customXml" Target="ink/ink840.xml"/><Relationship Id="rId286" Type="http://schemas.openxmlformats.org/officeDocument/2006/relationships/image" Target="media/image141.png"/><Relationship Id="rId493" Type="http://schemas.openxmlformats.org/officeDocument/2006/relationships/customXml" Target="ink/ink238.xml"/><Relationship Id="rId507" Type="http://schemas.openxmlformats.org/officeDocument/2006/relationships/customXml" Target="ink/ink245.xml"/><Relationship Id="rId714" Type="http://schemas.openxmlformats.org/officeDocument/2006/relationships/image" Target="media/image348.png"/><Relationship Id="rId921" Type="http://schemas.openxmlformats.org/officeDocument/2006/relationships/customXml" Target="ink/ink449.xml"/><Relationship Id="rId1137" Type="http://schemas.openxmlformats.org/officeDocument/2006/relationships/customXml" Target="ink/ink557.xml"/><Relationship Id="rId1344" Type="http://schemas.openxmlformats.org/officeDocument/2006/relationships/image" Target="media/image663.png"/><Relationship Id="rId1551" Type="http://schemas.openxmlformats.org/officeDocument/2006/relationships/customXml" Target="ink/ink763.xml"/><Relationship Id="rId1789" Type="http://schemas.openxmlformats.org/officeDocument/2006/relationships/customXml" Target="ink/ink882.xml"/><Relationship Id="rId50" Type="http://schemas.openxmlformats.org/officeDocument/2006/relationships/image" Target="media/image23.png"/><Relationship Id="rId146" Type="http://schemas.openxmlformats.org/officeDocument/2006/relationships/image" Target="media/image71.png"/><Relationship Id="rId353" Type="http://schemas.openxmlformats.org/officeDocument/2006/relationships/customXml" Target="ink/ink170.xml"/><Relationship Id="rId560" Type="http://schemas.openxmlformats.org/officeDocument/2006/relationships/image" Target="media/image271.png"/><Relationship Id="rId798" Type="http://schemas.openxmlformats.org/officeDocument/2006/relationships/image" Target="media/image390.png"/><Relationship Id="rId1190" Type="http://schemas.openxmlformats.org/officeDocument/2006/relationships/image" Target="media/image586.png"/><Relationship Id="rId1204" Type="http://schemas.openxmlformats.org/officeDocument/2006/relationships/image" Target="media/image593.png"/><Relationship Id="rId1411" Type="http://schemas.openxmlformats.org/officeDocument/2006/relationships/customXml" Target="ink/ink693.xml"/><Relationship Id="rId1649" Type="http://schemas.openxmlformats.org/officeDocument/2006/relationships/customXml" Target="ink/ink812.xml"/><Relationship Id="rId213" Type="http://schemas.openxmlformats.org/officeDocument/2006/relationships/customXml" Target="ink/ink104.xml"/><Relationship Id="rId420" Type="http://schemas.openxmlformats.org/officeDocument/2006/relationships/image" Target="media/image208.png"/><Relationship Id="rId658" Type="http://schemas.openxmlformats.org/officeDocument/2006/relationships/image" Target="media/image320.png"/><Relationship Id="rId865" Type="http://schemas.openxmlformats.org/officeDocument/2006/relationships/customXml" Target="ink/ink422.xml"/><Relationship Id="rId1050" Type="http://schemas.openxmlformats.org/officeDocument/2006/relationships/image" Target="media/image516.png"/><Relationship Id="rId1288" Type="http://schemas.openxmlformats.org/officeDocument/2006/relationships/image" Target="media/image635.png"/><Relationship Id="rId1495" Type="http://schemas.openxmlformats.org/officeDocument/2006/relationships/customXml" Target="ink/ink735.xml"/><Relationship Id="rId1509" Type="http://schemas.openxmlformats.org/officeDocument/2006/relationships/customXml" Target="ink/ink742.xml"/><Relationship Id="rId1716" Type="http://schemas.openxmlformats.org/officeDocument/2006/relationships/image" Target="media/image849.png"/><Relationship Id="rId297" Type="http://schemas.openxmlformats.org/officeDocument/2006/relationships/image" Target="media/image5.wmf"/><Relationship Id="rId518" Type="http://schemas.openxmlformats.org/officeDocument/2006/relationships/image" Target="media/image250.png"/><Relationship Id="rId725" Type="http://schemas.openxmlformats.org/officeDocument/2006/relationships/customXml" Target="ink/ink352.xml"/><Relationship Id="rId932" Type="http://schemas.openxmlformats.org/officeDocument/2006/relationships/image" Target="media/image457.png"/><Relationship Id="rId1148" Type="http://schemas.openxmlformats.org/officeDocument/2006/relationships/image" Target="media/image565.png"/><Relationship Id="rId1355" Type="http://schemas.openxmlformats.org/officeDocument/2006/relationships/customXml" Target="ink/ink665.xml"/><Relationship Id="rId1562" Type="http://schemas.openxmlformats.org/officeDocument/2006/relationships/image" Target="media/image772.png"/><Relationship Id="rId157" Type="http://schemas.openxmlformats.org/officeDocument/2006/relationships/customXml" Target="ink/ink76.xml"/><Relationship Id="rId364" Type="http://schemas.openxmlformats.org/officeDocument/2006/relationships/image" Target="media/image180.png"/><Relationship Id="rId1008" Type="http://schemas.openxmlformats.org/officeDocument/2006/relationships/image" Target="media/image495.png"/><Relationship Id="rId1215" Type="http://schemas.openxmlformats.org/officeDocument/2006/relationships/customXml" Target="ink/ink596.xml"/><Relationship Id="rId1422" Type="http://schemas.openxmlformats.org/officeDocument/2006/relationships/image" Target="media/image702.png"/><Relationship Id="rId61" Type="http://schemas.openxmlformats.org/officeDocument/2006/relationships/customXml" Target="ink/ink29.xml"/><Relationship Id="rId571" Type="http://schemas.openxmlformats.org/officeDocument/2006/relationships/customXml" Target="ink/ink276.xml"/><Relationship Id="rId669" Type="http://schemas.openxmlformats.org/officeDocument/2006/relationships/customXml" Target="ink/ink325.xml"/><Relationship Id="rId876" Type="http://schemas.openxmlformats.org/officeDocument/2006/relationships/image" Target="media/image429.png"/><Relationship Id="rId1299" Type="http://schemas.openxmlformats.org/officeDocument/2006/relationships/customXml" Target="ink/ink637.xml"/><Relationship Id="rId1727" Type="http://schemas.openxmlformats.org/officeDocument/2006/relationships/customXml" Target="ink/ink851.xml"/><Relationship Id="rId19" Type="http://schemas.openxmlformats.org/officeDocument/2006/relationships/customXml" Target="ink/ink8.xml"/><Relationship Id="rId224" Type="http://schemas.openxmlformats.org/officeDocument/2006/relationships/image" Target="media/image110.png"/><Relationship Id="rId431" Type="http://schemas.openxmlformats.org/officeDocument/2006/relationships/customXml" Target="ink/ink207.xml"/><Relationship Id="rId529" Type="http://schemas.openxmlformats.org/officeDocument/2006/relationships/customXml" Target="ink/ink255.xml"/><Relationship Id="rId736" Type="http://schemas.openxmlformats.org/officeDocument/2006/relationships/image" Target="media/image359.png"/><Relationship Id="rId1061" Type="http://schemas.openxmlformats.org/officeDocument/2006/relationships/customXml" Target="ink/ink519.xml"/><Relationship Id="rId1159" Type="http://schemas.openxmlformats.org/officeDocument/2006/relationships/customXml" Target="ink/ink568.xml"/><Relationship Id="rId1366" Type="http://schemas.openxmlformats.org/officeDocument/2006/relationships/image" Target="media/image674.png"/><Relationship Id="rId168" Type="http://schemas.openxmlformats.org/officeDocument/2006/relationships/image" Target="media/image82.png"/><Relationship Id="rId943" Type="http://schemas.openxmlformats.org/officeDocument/2006/relationships/customXml" Target="ink/ink460.xml"/><Relationship Id="rId1019" Type="http://schemas.openxmlformats.org/officeDocument/2006/relationships/customXml" Target="ink/ink498.xml"/><Relationship Id="rId1573" Type="http://schemas.openxmlformats.org/officeDocument/2006/relationships/customXml" Target="ink/ink774.xml"/><Relationship Id="rId1780" Type="http://schemas.openxmlformats.org/officeDocument/2006/relationships/image" Target="media/image881.png"/><Relationship Id="rId72" Type="http://schemas.openxmlformats.org/officeDocument/2006/relationships/image" Target="media/image34.png"/><Relationship Id="rId375" Type="http://schemas.openxmlformats.org/officeDocument/2006/relationships/customXml" Target="ink/ink181.xml"/><Relationship Id="rId582" Type="http://schemas.openxmlformats.org/officeDocument/2006/relationships/image" Target="media/image282.png"/><Relationship Id="rId803" Type="http://schemas.openxmlformats.org/officeDocument/2006/relationships/customXml" Target="ink/ink391.xml"/><Relationship Id="rId1226" Type="http://schemas.openxmlformats.org/officeDocument/2006/relationships/image" Target="media/image604.png"/><Relationship Id="rId1433" Type="http://schemas.openxmlformats.org/officeDocument/2006/relationships/customXml" Target="ink/ink704.xml"/><Relationship Id="rId1640" Type="http://schemas.openxmlformats.org/officeDocument/2006/relationships/image" Target="media/image811.png"/><Relationship Id="rId1738" Type="http://schemas.openxmlformats.org/officeDocument/2006/relationships/image" Target="media/image860.png"/><Relationship Id="rId3" Type="http://schemas.openxmlformats.org/officeDocument/2006/relationships/settings" Target="settings.xml"/><Relationship Id="rId235" Type="http://schemas.openxmlformats.org/officeDocument/2006/relationships/customXml" Target="ink/ink115.xml"/><Relationship Id="rId442" Type="http://schemas.openxmlformats.org/officeDocument/2006/relationships/image" Target="media/image212.png"/><Relationship Id="rId887" Type="http://schemas.openxmlformats.org/officeDocument/2006/relationships/customXml" Target="ink/ink432.xml"/><Relationship Id="rId1072" Type="http://schemas.openxmlformats.org/officeDocument/2006/relationships/image" Target="media/image527.png"/><Relationship Id="rId1500" Type="http://schemas.openxmlformats.org/officeDocument/2006/relationships/image" Target="media/image741.png"/><Relationship Id="rId302" Type="http://schemas.openxmlformats.org/officeDocument/2006/relationships/image" Target="media/image149.png"/><Relationship Id="rId747" Type="http://schemas.openxmlformats.org/officeDocument/2006/relationships/customXml" Target="ink/ink363.xml"/><Relationship Id="rId954" Type="http://schemas.openxmlformats.org/officeDocument/2006/relationships/image" Target="media/image468.png"/><Relationship Id="rId1377" Type="http://schemas.openxmlformats.org/officeDocument/2006/relationships/customXml" Target="ink/ink676.xml"/><Relationship Id="rId1584" Type="http://schemas.openxmlformats.org/officeDocument/2006/relationships/image" Target="media/image783.png"/><Relationship Id="rId1791" Type="http://schemas.openxmlformats.org/officeDocument/2006/relationships/customXml" Target="ink/ink883.xml"/><Relationship Id="rId1805" Type="http://schemas.openxmlformats.org/officeDocument/2006/relationships/customXml" Target="ink/ink890.xml"/><Relationship Id="rId83" Type="http://schemas.openxmlformats.org/officeDocument/2006/relationships/customXml" Target="ink/ink40.xml"/><Relationship Id="rId179" Type="http://schemas.openxmlformats.org/officeDocument/2006/relationships/customXml" Target="ink/ink87.xml"/><Relationship Id="rId386" Type="http://schemas.openxmlformats.org/officeDocument/2006/relationships/image" Target="media/image191.png"/><Relationship Id="rId593" Type="http://schemas.openxmlformats.org/officeDocument/2006/relationships/customXml" Target="ink/ink287.xml"/><Relationship Id="rId607" Type="http://schemas.openxmlformats.org/officeDocument/2006/relationships/customXml" Target="ink/ink294.xml"/><Relationship Id="rId814" Type="http://schemas.openxmlformats.org/officeDocument/2006/relationships/image" Target="media/image398.png"/><Relationship Id="rId1237" Type="http://schemas.openxmlformats.org/officeDocument/2006/relationships/customXml" Target="ink/ink607.xml"/><Relationship Id="rId1444" Type="http://schemas.openxmlformats.org/officeDocument/2006/relationships/image" Target="media/image713.png"/><Relationship Id="rId1651" Type="http://schemas.openxmlformats.org/officeDocument/2006/relationships/customXml" Target="ink/ink813.xml"/><Relationship Id="rId246" Type="http://schemas.openxmlformats.org/officeDocument/2006/relationships/oleObject" Target="embeddings/oleObject3.bin"/><Relationship Id="rId453" Type="http://schemas.openxmlformats.org/officeDocument/2006/relationships/customXml" Target="ink/ink218.xml"/><Relationship Id="rId660" Type="http://schemas.openxmlformats.org/officeDocument/2006/relationships/image" Target="media/image321.png"/><Relationship Id="rId898" Type="http://schemas.openxmlformats.org/officeDocument/2006/relationships/image" Target="media/image440.png"/><Relationship Id="rId1083" Type="http://schemas.openxmlformats.org/officeDocument/2006/relationships/customXml" Target="ink/ink530.xml"/><Relationship Id="rId1290" Type="http://schemas.openxmlformats.org/officeDocument/2006/relationships/image" Target="media/image636.png"/><Relationship Id="rId1304" Type="http://schemas.openxmlformats.org/officeDocument/2006/relationships/image" Target="media/image643.png"/><Relationship Id="rId1511" Type="http://schemas.openxmlformats.org/officeDocument/2006/relationships/customXml" Target="ink/ink743.xml"/><Relationship Id="rId1749" Type="http://schemas.openxmlformats.org/officeDocument/2006/relationships/customXml" Target="ink/ink862.xml"/><Relationship Id="rId106" Type="http://schemas.openxmlformats.org/officeDocument/2006/relationships/image" Target="media/image51.png"/><Relationship Id="rId313" Type="http://schemas.openxmlformats.org/officeDocument/2006/relationships/customXml" Target="ink/ink150.xml"/><Relationship Id="rId758" Type="http://schemas.openxmlformats.org/officeDocument/2006/relationships/image" Target="media/image370.png"/><Relationship Id="rId965" Type="http://schemas.openxmlformats.org/officeDocument/2006/relationships/customXml" Target="ink/ink471.xml"/><Relationship Id="rId1150" Type="http://schemas.openxmlformats.org/officeDocument/2006/relationships/image" Target="media/image566.png"/><Relationship Id="rId1388" Type="http://schemas.openxmlformats.org/officeDocument/2006/relationships/image" Target="media/image685.png"/><Relationship Id="rId1595" Type="http://schemas.openxmlformats.org/officeDocument/2006/relationships/customXml" Target="ink/ink785.xml"/><Relationship Id="rId1609" Type="http://schemas.openxmlformats.org/officeDocument/2006/relationships/customXml" Target="ink/ink792.xml"/><Relationship Id="rId10" Type="http://schemas.openxmlformats.org/officeDocument/2006/relationships/image" Target="media/image3.png"/><Relationship Id="rId94" Type="http://schemas.openxmlformats.org/officeDocument/2006/relationships/image" Target="media/image45.png"/><Relationship Id="rId397" Type="http://schemas.openxmlformats.org/officeDocument/2006/relationships/customXml" Target="ink/ink192.xml"/><Relationship Id="rId520" Type="http://schemas.openxmlformats.org/officeDocument/2006/relationships/image" Target="media/image251.png"/><Relationship Id="rId618" Type="http://schemas.openxmlformats.org/officeDocument/2006/relationships/image" Target="media/image300.png"/><Relationship Id="rId825" Type="http://schemas.openxmlformats.org/officeDocument/2006/relationships/customXml" Target="ink/ink402.xml"/><Relationship Id="rId1248" Type="http://schemas.openxmlformats.org/officeDocument/2006/relationships/image" Target="media/image615.png"/><Relationship Id="rId1455" Type="http://schemas.openxmlformats.org/officeDocument/2006/relationships/customXml" Target="ink/ink715.xml"/><Relationship Id="rId1662" Type="http://schemas.openxmlformats.org/officeDocument/2006/relationships/image" Target="media/image822.png"/><Relationship Id="rId257" Type="http://schemas.openxmlformats.org/officeDocument/2006/relationships/customXml" Target="ink/ink123.xml"/><Relationship Id="rId464" Type="http://schemas.openxmlformats.org/officeDocument/2006/relationships/image" Target="media/image223.png"/><Relationship Id="rId1010" Type="http://schemas.openxmlformats.org/officeDocument/2006/relationships/image" Target="media/image496.png"/><Relationship Id="rId1094" Type="http://schemas.openxmlformats.org/officeDocument/2006/relationships/image" Target="media/image538.png"/><Relationship Id="rId1108" Type="http://schemas.openxmlformats.org/officeDocument/2006/relationships/image" Target="media/image545.png"/><Relationship Id="rId1315" Type="http://schemas.openxmlformats.org/officeDocument/2006/relationships/customXml" Target="ink/ink645.xml"/><Relationship Id="rId117" Type="http://schemas.openxmlformats.org/officeDocument/2006/relationships/customXml" Target="ink/ink56.xml"/><Relationship Id="rId671" Type="http://schemas.openxmlformats.org/officeDocument/2006/relationships/customXml" Target="ink/ink326.xml"/><Relationship Id="rId769" Type="http://schemas.openxmlformats.org/officeDocument/2006/relationships/customXml" Target="ink/ink374.xml"/><Relationship Id="rId976" Type="http://schemas.openxmlformats.org/officeDocument/2006/relationships/image" Target="media/image479.png"/><Relationship Id="rId1399" Type="http://schemas.openxmlformats.org/officeDocument/2006/relationships/customXml" Target="ink/ink687.xml"/><Relationship Id="rId324" Type="http://schemas.openxmlformats.org/officeDocument/2006/relationships/image" Target="media/image160.png"/><Relationship Id="rId531" Type="http://schemas.openxmlformats.org/officeDocument/2006/relationships/customXml" Target="ink/ink256.xml"/><Relationship Id="rId629" Type="http://schemas.openxmlformats.org/officeDocument/2006/relationships/customXml" Target="ink/ink305.xml"/><Relationship Id="rId1161" Type="http://schemas.openxmlformats.org/officeDocument/2006/relationships/customXml" Target="ink/ink569.xml"/><Relationship Id="rId1259" Type="http://schemas.openxmlformats.org/officeDocument/2006/relationships/customXml" Target="ink/ink617.xml"/><Relationship Id="rId1466" Type="http://schemas.openxmlformats.org/officeDocument/2006/relationships/image" Target="media/image724.png"/><Relationship Id="rId836" Type="http://schemas.openxmlformats.org/officeDocument/2006/relationships/image" Target="media/image409.png"/><Relationship Id="rId1021" Type="http://schemas.openxmlformats.org/officeDocument/2006/relationships/customXml" Target="ink/ink499.xml"/><Relationship Id="rId1119" Type="http://schemas.openxmlformats.org/officeDocument/2006/relationships/customXml" Target="ink/ink548.xml"/><Relationship Id="rId1673" Type="http://schemas.openxmlformats.org/officeDocument/2006/relationships/customXml" Target="ink/ink824.xml"/><Relationship Id="rId903" Type="http://schemas.openxmlformats.org/officeDocument/2006/relationships/customXml" Target="ink/ink440.xml"/><Relationship Id="rId1326" Type="http://schemas.openxmlformats.org/officeDocument/2006/relationships/image" Target="media/image654.png"/><Relationship Id="rId1533" Type="http://schemas.openxmlformats.org/officeDocument/2006/relationships/customXml" Target="ink/ink754.xml"/><Relationship Id="rId1740" Type="http://schemas.openxmlformats.org/officeDocument/2006/relationships/image" Target="media/image861.png"/><Relationship Id="rId32" Type="http://schemas.openxmlformats.org/officeDocument/2006/relationships/image" Target="media/image14.png"/><Relationship Id="rId1600" Type="http://schemas.openxmlformats.org/officeDocument/2006/relationships/image" Target="media/image791.png"/><Relationship Id="rId181" Type="http://schemas.openxmlformats.org/officeDocument/2006/relationships/customXml" Target="ink/ink88.xml"/><Relationship Id="rId279" Type="http://schemas.openxmlformats.org/officeDocument/2006/relationships/customXml" Target="ink/ink134.xml"/><Relationship Id="rId486" Type="http://schemas.openxmlformats.org/officeDocument/2006/relationships/image" Target="media/image234.png"/><Relationship Id="rId693" Type="http://schemas.openxmlformats.org/officeDocument/2006/relationships/customXml" Target="ink/ink336.xml"/><Relationship Id="rId139" Type="http://schemas.openxmlformats.org/officeDocument/2006/relationships/customXml" Target="ink/ink67.xml"/><Relationship Id="rId346" Type="http://schemas.openxmlformats.org/officeDocument/2006/relationships/image" Target="media/image171.png"/><Relationship Id="rId553" Type="http://schemas.openxmlformats.org/officeDocument/2006/relationships/customXml" Target="ink/ink267.xml"/><Relationship Id="rId760" Type="http://schemas.openxmlformats.org/officeDocument/2006/relationships/image" Target="media/image371.png"/><Relationship Id="rId998" Type="http://schemas.openxmlformats.org/officeDocument/2006/relationships/image" Target="media/image490.png"/><Relationship Id="rId1183" Type="http://schemas.openxmlformats.org/officeDocument/2006/relationships/customXml" Target="ink/ink580.xml"/><Relationship Id="rId1390" Type="http://schemas.openxmlformats.org/officeDocument/2006/relationships/image" Target="media/image686.png"/><Relationship Id="rId206" Type="http://schemas.openxmlformats.org/officeDocument/2006/relationships/image" Target="media/image101.png"/><Relationship Id="rId413" Type="http://schemas.openxmlformats.org/officeDocument/2006/relationships/customXml" Target="ink/ink199.xml"/><Relationship Id="rId858" Type="http://schemas.openxmlformats.org/officeDocument/2006/relationships/image" Target="media/image420.png"/><Relationship Id="rId1043" Type="http://schemas.openxmlformats.org/officeDocument/2006/relationships/customXml" Target="ink/ink510.xml"/><Relationship Id="rId1488" Type="http://schemas.openxmlformats.org/officeDocument/2006/relationships/image" Target="media/image735.png"/><Relationship Id="rId1695" Type="http://schemas.openxmlformats.org/officeDocument/2006/relationships/customXml" Target="ink/ink835.xml"/><Relationship Id="rId620" Type="http://schemas.openxmlformats.org/officeDocument/2006/relationships/image" Target="media/image301.png"/><Relationship Id="rId718" Type="http://schemas.openxmlformats.org/officeDocument/2006/relationships/image" Target="media/image350.png"/><Relationship Id="rId925" Type="http://schemas.openxmlformats.org/officeDocument/2006/relationships/customXml" Target="ink/ink451.xml"/><Relationship Id="rId1250" Type="http://schemas.openxmlformats.org/officeDocument/2006/relationships/image" Target="media/image616.png"/><Relationship Id="rId1348" Type="http://schemas.openxmlformats.org/officeDocument/2006/relationships/image" Target="media/image665.png"/><Relationship Id="rId1555" Type="http://schemas.openxmlformats.org/officeDocument/2006/relationships/customXml" Target="ink/ink765.xml"/><Relationship Id="rId1762" Type="http://schemas.openxmlformats.org/officeDocument/2006/relationships/image" Target="media/image872.png"/><Relationship Id="rId1110" Type="http://schemas.openxmlformats.org/officeDocument/2006/relationships/image" Target="media/image546.png"/><Relationship Id="rId1208" Type="http://schemas.openxmlformats.org/officeDocument/2006/relationships/image" Target="media/image595.png"/><Relationship Id="rId1415" Type="http://schemas.openxmlformats.org/officeDocument/2006/relationships/customXml" Target="ink/ink695.xml"/><Relationship Id="rId54" Type="http://schemas.openxmlformats.org/officeDocument/2006/relationships/image" Target="media/image25.png"/><Relationship Id="rId1622" Type="http://schemas.openxmlformats.org/officeDocument/2006/relationships/image" Target="media/image802.png"/><Relationship Id="rId270" Type="http://schemas.openxmlformats.org/officeDocument/2006/relationships/image" Target="media/image133.png"/><Relationship Id="rId130" Type="http://schemas.openxmlformats.org/officeDocument/2006/relationships/image" Target="media/image63.png"/><Relationship Id="rId368" Type="http://schemas.openxmlformats.org/officeDocument/2006/relationships/image" Target="media/image182.png"/><Relationship Id="rId575" Type="http://schemas.openxmlformats.org/officeDocument/2006/relationships/customXml" Target="ink/ink278.xml"/><Relationship Id="rId782" Type="http://schemas.openxmlformats.org/officeDocument/2006/relationships/image" Target="media/image382.png"/><Relationship Id="rId228" Type="http://schemas.openxmlformats.org/officeDocument/2006/relationships/image" Target="media/image112.png"/><Relationship Id="rId435" Type="http://schemas.openxmlformats.org/officeDocument/2006/relationships/customXml" Target="ink/ink209.xml"/><Relationship Id="rId642" Type="http://schemas.openxmlformats.org/officeDocument/2006/relationships/image" Target="media/image312.png"/><Relationship Id="rId1065" Type="http://schemas.openxmlformats.org/officeDocument/2006/relationships/customXml" Target="ink/ink521.xml"/><Relationship Id="rId1272" Type="http://schemas.openxmlformats.org/officeDocument/2006/relationships/image" Target="media/image627.png"/><Relationship Id="rId502" Type="http://schemas.openxmlformats.org/officeDocument/2006/relationships/image" Target="media/image242.png"/><Relationship Id="rId947" Type="http://schemas.openxmlformats.org/officeDocument/2006/relationships/customXml" Target="ink/ink462.xml"/><Relationship Id="rId1132" Type="http://schemas.openxmlformats.org/officeDocument/2006/relationships/image" Target="media/image557.png"/><Relationship Id="rId1577" Type="http://schemas.openxmlformats.org/officeDocument/2006/relationships/customXml" Target="ink/ink776.xml"/><Relationship Id="rId1784" Type="http://schemas.openxmlformats.org/officeDocument/2006/relationships/image" Target="media/image883.png"/><Relationship Id="rId76" Type="http://schemas.openxmlformats.org/officeDocument/2006/relationships/image" Target="media/image36.png"/><Relationship Id="rId807" Type="http://schemas.openxmlformats.org/officeDocument/2006/relationships/customXml" Target="ink/ink393.xml"/><Relationship Id="rId1437" Type="http://schemas.openxmlformats.org/officeDocument/2006/relationships/customXml" Target="ink/ink706.xml"/><Relationship Id="rId1644" Type="http://schemas.openxmlformats.org/officeDocument/2006/relationships/image" Target="media/image813.png"/><Relationship Id="rId1504" Type="http://schemas.openxmlformats.org/officeDocument/2006/relationships/image" Target="media/image743.png"/><Relationship Id="rId1711" Type="http://schemas.openxmlformats.org/officeDocument/2006/relationships/customXml" Target="ink/ink843.xml"/><Relationship Id="rId292" Type="http://schemas.openxmlformats.org/officeDocument/2006/relationships/image" Target="media/image144.png"/><Relationship Id="rId1809" Type="http://schemas.openxmlformats.org/officeDocument/2006/relationships/customXml" Target="ink/ink892.xml"/><Relationship Id="rId597" Type="http://schemas.openxmlformats.org/officeDocument/2006/relationships/customXml" Target="ink/ink289.xml"/><Relationship Id="rId152" Type="http://schemas.openxmlformats.org/officeDocument/2006/relationships/image" Target="media/image74.png"/><Relationship Id="rId457" Type="http://schemas.openxmlformats.org/officeDocument/2006/relationships/customXml" Target="ink/ink220.xml"/><Relationship Id="rId1087" Type="http://schemas.openxmlformats.org/officeDocument/2006/relationships/customXml" Target="ink/ink532.xml"/><Relationship Id="rId1294" Type="http://schemas.openxmlformats.org/officeDocument/2006/relationships/image" Target="media/image638.png"/><Relationship Id="rId664" Type="http://schemas.openxmlformats.org/officeDocument/2006/relationships/image" Target="media/image323.png"/><Relationship Id="rId871" Type="http://schemas.openxmlformats.org/officeDocument/2006/relationships/customXml" Target="ink/ink425.xml"/><Relationship Id="rId969" Type="http://schemas.openxmlformats.org/officeDocument/2006/relationships/customXml" Target="ink/ink473.xml"/><Relationship Id="rId1599" Type="http://schemas.openxmlformats.org/officeDocument/2006/relationships/customXml" Target="ink/ink787.xml"/><Relationship Id="rId317" Type="http://schemas.openxmlformats.org/officeDocument/2006/relationships/customXml" Target="ink/ink152.xml"/><Relationship Id="rId524" Type="http://schemas.openxmlformats.org/officeDocument/2006/relationships/oleObject" Target="embeddings/oleObject8.bin"/><Relationship Id="rId731" Type="http://schemas.openxmlformats.org/officeDocument/2006/relationships/customXml" Target="ink/ink355.xml"/><Relationship Id="rId1154" Type="http://schemas.openxmlformats.org/officeDocument/2006/relationships/image" Target="media/image568.png"/><Relationship Id="rId1361" Type="http://schemas.openxmlformats.org/officeDocument/2006/relationships/customXml" Target="ink/ink668.xml"/><Relationship Id="rId1459" Type="http://schemas.openxmlformats.org/officeDocument/2006/relationships/customXml" Target="ink/ink717.xml"/><Relationship Id="rId98" Type="http://schemas.openxmlformats.org/officeDocument/2006/relationships/image" Target="media/image47.png"/><Relationship Id="rId829" Type="http://schemas.openxmlformats.org/officeDocument/2006/relationships/customXml" Target="ink/ink404.xml"/><Relationship Id="rId1014" Type="http://schemas.openxmlformats.org/officeDocument/2006/relationships/image" Target="media/image498.png"/><Relationship Id="rId1221" Type="http://schemas.openxmlformats.org/officeDocument/2006/relationships/customXml" Target="ink/ink599.xml"/><Relationship Id="rId1666" Type="http://schemas.openxmlformats.org/officeDocument/2006/relationships/image" Target="media/image824.png"/><Relationship Id="rId1319" Type="http://schemas.openxmlformats.org/officeDocument/2006/relationships/customXml" Target="ink/ink647.xml"/><Relationship Id="rId1526" Type="http://schemas.openxmlformats.org/officeDocument/2006/relationships/image" Target="media/image754.png"/><Relationship Id="rId1733" Type="http://schemas.openxmlformats.org/officeDocument/2006/relationships/customXml" Target="ink/ink854.xml"/><Relationship Id="rId25" Type="http://schemas.openxmlformats.org/officeDocument/2006/relationships/customXml" Target="ink/ink11.xml"/><Relationship Id="rId1800" Type="http://schemas.openxmlformats.org/officeDocument/2006/relationships/image" Target="media/image891.png"/><Relationship Id="rId174" Type="http://schemas.openxmlformats.org/officeDocument/2006/relationships/image" Target="media/image85.png"/><Relationship Id="rId381" Type="http://schemas.openxmlformats.org/officeDocument/2006/relationships/customXml" Target="ink/ink184.xml"/><Relationship Id="rId241" Type="http://schemas.openxmlformats.org/officeDocument/2006/relationships/customXml" Target="ink/ink118.xml"/><Relationship Id="rId479" Type="http://schemas.openxmlformats.org/officeDocument/2006/relationships/customXml" Target="ink/ink231.xml"/><Relationship Id="rId686" Type="http://schemas.openxmlformats.org/officeDocument/2006/relationships/image" Target="media/image334.png"/><Relationship Id="rId893" Type="http://schemas.openxmlformats.org/officeDocument/2006/relationships/customXml" Target="ink/ink435.xml"/><Relationship Id="rId339" Type="http://schemas.openxmlformats.org/officeDocument/2006/relationships/customXml" Target="ink/ink163.xml"/><Relationship Id="rId546" Type="http://schemas.openxmlformats.org/officeDocument/2006/relationships/image" Target="media/image264.png"/><Relationship Id="rId753" Type="http://schemas.openxmlformats.org/officeDocument/2006/relationships/customXml" Target="ink/ink366.xml"/><Relationship Id="rId1176" Type="http://schemas.openxmlformats.org/officeDocument/2006/relationships/image" Target="media/image579.png"/><Relationship Id="rId1383" Type="http://schemas.openxmlformats.org/officeDocument/2006/relationships/customXml" Target="ink/ink679.xml"/><Relationship Id="rId101" Type="http://schemas.openxmlformats.org/officeDocument/2006/relationships/customXml" Target="ink/ink49.xml"/><Relationship Id="rId406" Type="http://schemas.openxmlformats.org/officeDocument/2006/relationships/image" Target="media/image201.png"/><Relationship Id="rId960" Type="http://schemas.openxmlformats.org/officeDocument/2006/relationships/image" Target="media/image471.png"/><Relationship Id="rId1036" Type="http://schemas.openxmlformats.org/officeDocument/2006/relationships/image" Target="media/image509.png"/><Relationship Id="rId1243" Type="http://schemas.openxmlformats.org/officeDocument/2006/relationships/customXml" Target="ink/ink610.xml"/><Relationship Id="rId1590" Type="http://schemas.openxmlformats.org/officeDocument/2006/relationships/image" Target="media/image786.png"/><Relationship Id="rId1688" Type="http://schemas.openxmlformats.org/officeDocument/2006/relationships/image" Target="media/image835.png"/><Relationship Id="rId613" Type="http://schemas.openxmlformats.org/officeDocument/2006/relationships/customXml" Target="ink/ink297.xml"/><Relationship Id="rId820" Type="http://schemas.openxmlformats.org/officeDocument/2006/relationships/image" Target="media/image401.png"/><Relationship Id="rId918" Type="http://schemas.openxmlformats.org/officeDocument/2006/relationships/image" Target="media/image450.png"/><Relationship Id="rId1450" Type="http://schemas.openxmlformats.org/officeDocument/2006/relationships/image" Target="media/image716.png"/><Relationship Id="rId1548" Type="http://schemas.openxmlformats.org/officeDocument/2006/relationships/image" Target="media/image765.png"/><Relationship Id="rId1755" Type="http://schemas.openxmlformats.org/officeDocument/2006/relationships/customXml" Target="ink/ink865.xml"/><Relationship Id="rId1103" Type="http://schemas.openxmlformats.org/officeDocument/2006/relationships/customXml" Target="ink/ink540.xml"/><Relationship Id="rId1310" Type="http://schemas.openxmlformats.org/officeDocument/2006/relationships/image" Target="media/image646.png"/><Relationship Id="rId1408" Type="http://schemas.openxmlformats.org/officeDocument/2006/relationships/image" Target="media/image695.png"/><Relationship Id="rId47" Type="http://schemas.openxmlformats.org/officeDocument/2006/relationships/customXml" Target="ink/ink22.xml"/><Relationship Id="rId1615" Type="http://schemas.openxmlformats.org/officeDocument/2006/relationships/customXml" Target="ink/ink795.xml"/><Relationship Id="rId196" Type="http://schemas.openxmlformats.org/officeDocument/2006/relationships/image" Target="media/image96.png"/><Relationship Id="rId263" Type="http://schemas.openxmlformats.org/officeDocument/2006/relationships/customXml" Target="ink/ink126.xml"/><Relationship Id="rId470" Type="http://schemas.openxmlformats.org/officeDocument/2006/relationships/image" Target="media/image226.png"/><Relationship Id="rId123" Type="http://schemas.openxmlformats.org/officeDocument/2006/relationships/customXml" Target="ink/ink59.xml"/><Relationship Id="rId330" Type="http://schemas.openxmlformats.org/officeDocument/2006/relationships/image" Target="media/image163.png"/><Relationship Id="rId568" Type="http://schemas.openxmlformats.org/officeDocument/2006/relationships/image" Target="media/image275.png"/><Relationship Id="rId775" Type="http://schemas.openxmlformats.org/officeDocument/2006/relationships/customXml" Target="ink/ink377.xml"/><Relationship Id="rId982" Type="http://schemas.openxmlformats.org/officeDocument/2006/relationships/image" Target="media/image482.png"/><Relationship Id="rId1198" Type="http://schemas.openxmlformats.org/officeDocument/2006/relationships/image" Target="media/image590.png"/><Relationship Id="rId428" Type="http://schemas.openxmlformats.org/officeDocument/2006/relationships/image" Target="media/image50.png"/><Relationship Id="rId635" Type="http://schemas.openxmlformats.org/officeDocument/2006/relationships/customXml" Target="ink/ink308.xml"/><Relationship Id="rId842" Type="http://schemas.openxmlformats.org/officeDocument/2006/relationships/image" Target="media/image412.png"/><Relationship Id="rId1058" Type="http://schemas.openxmlformats.org/officeDocument/2006/relationships/image" Target="media/image520.png"/><Relationship Id="rId1265" Type="http://schemas.openxmlformats.org/officeDocument/2006/relationships/customXml" Target="ink/ink620.xml"/><Relationship Id="rId1472" Type="http://schemas.openxmlformats.org/officeDocument/2006/relationships/image" Target="media/image727.png"/><Relationship Id="rId702" Type="http://schemas.openxmlformats.org/officeDocument/2006/relationships/image" Target="media/image342.png"/><Relationship Id="rId1125" Type="http://schemas.openxmlformats.org/officeDocument/2006/relationships/customXml" Target="ink/ink551.xml"/><Relationship Id="rId1332" Type="http://schemas.openxmlformats.org/officeDocument/2006/relationships/image" Target="media/image657.png"/><Relationship Id="rId1777" Type="http://schemas.openxmlformats.org/officeDocument/2006/relationships/customXml" Target="ink/ink876.xml"/><Relationship Id="rId69" Type="http://schemas.openxmlformats.org/officeDocument/2006/relationships/customXml" Target="ink/ink33.xml"/><Relationship Id="rId1637" Type="http://schemas.openxmlformats.org/officeDocument/2006/relationships/customXml" Target="ink/ink806.xml"/><Relationship Id="rId1704" Type="http://schemas.openxmlformats.org/officeDocument/2006/relationships/image" Target="media/image843.png"/><Relationship Id="rId285" Type="http://schemas.openxmlformats.org/officeDocument/2006/relationships/customXml" Target="ink/ink137.xml"/><Relationship Id="rId492" Type="http://schemas.openxmlformats.org/officeDocument/2006/relationships/image" Target="media/image237.png"/><Relationship Id="rId797" Type="http://schemas.openxmlformats.org/officeDocument/2006/relationships/customXml" Target="ink/ink388.xml"/><Relationship Id="rId145" Type="http://schemas.openxmlformats.org/officeDocument/2006/relationships/customXml" Target="ink/ink70.xml"/><Relationship Id="rId352" Type="http://schemas.openxmlformats.org/officeDocument/2006/relationships/image" Target="media/image174.png"/><Relationship Id="rId1287" Type="http://schemas.openxmlformats.org/officeDocument/2006/relationships/customXml" Target="ink/ink631.xml"/><Relationship Id="rId212" Type="http://schemas.openxmlformats.org/officeDocument/2006/relationships/image" Target="media/image104.png"/><Relationship Id="rId657" Type="http://schemas.openxmlformats.org/officeDocument/2006/relationships/customXml" Target="ink/ink319.xml"/><Relationship Id="rId864" Type="http://schemas.openxmlformats.org/officeDocument/2006/relationships/image" Target="media/image423.png"/><Relationship Id="rId1494" Type="http://schemas.openxmlformats.org/officeDocument/2006/relationships/image" Target="media/image738.png"/><Relationship Id="rId1799" Type="http://schemas.openxmlformats.org/officeDocument/2006/relationships/customXml" Target="ink/ink887.xml"/><Relationship Id="rId517" Type="http://schemas.openxmlformats.org/officeDocument/2006/relationships/customXml" Target="ink/ink250.xml"/><Relationship Id="rId724" Type="http://schemas.openxmlformats.org/officeDocument/2006/relationships/image" Target="media/image353.png"/><Relationship Id="rId931" Type="http://schemas.openxmlformats.org/officeDocument/2006/relationships/customXml" Target="ink/ink454.xml"/><Relationship Id="rId1147" Type="http://schemas.openxmlformats.org/officeDocument/2006/relationships/customXml" Target="ink/ink562.xml"/><Relationship Id="rId1354" Type="http://schemas.openxmlformats.org/officeDocument/2006/relationships/image" Target="media/image668.png"/><Relationship Id="rId1561" Type="http://schemas.openxmlformats.org/officeDocument/2006/relationships/customXml" Target="ink/ink768.xml"/><Relationship Id="rId60" Type="http://schemas.openxmlformats.org/officeDocument/2006/relationships/image" Target="media/image28.png"/><Relationship Id="rId1007" Type="http://schemas.openxmlformats.org/officeDocument/2006/relationships/customXml" Target="ink/ink492.xml"/><Relationship Id="rId1214" Type="http://schemas.openxmlformats.org/officeDocument/2006/relationships/image" Target="media/image598.png"/><Relationship Id="rId1421" Type="http://schemas.openxmlformats.org/officeDocument/2006/relationships/customXml" Target="ink/ink698.xml"/><Relationship Id="rId1659" Type="http://schemas.openxmlformats.org/officeDocument/2006/relationships/customXml" Target="ink/ink817.xml"/><Relationship Id="rId1519" Type="http://schemas.openxmlformats.org/officeDocument/2006/relationships/customXml" Target="ink/ink747.xml"/><Relationship Id="rId1726" Type="http://schemas.openxmlformats.org/officeDocument/2006/relationships/image" Target="media/image854.png"/><Relationship Id="rId18" Type="http://schemas.openxmlformats.org/officeDocument/2006/relationships/image" Target="media/image7.png"/><Relationship Id="rId167" Type="http://schemas.openxmlformats.org/officeDocument/2006/relationships/customXml" Target="ink/ink81.xml"/><Relationship Id="rId374" Type="http://schemas.openxmlformats.org/officeDocument/2006/relationships/image" Target="media/image185.png"/><Relationship Id="rId581" Type="http://schemas.openxmlformats.org/officeDocument/2006/relationships/customXml" Target="ink/ink281.xml"/><Relationship Id="rId234" Type="http://schemas.openxmlformats.org/officeDocument/2006/relationships/image" Target="media/image115.png"/><Relationship Id="rId679" Type="http://schemas.openxmlformats.org/officeDocument/2006/relationships/customXml" Target="ink/ink329.xml"/><Relationship Id="rId886" Type="http://schemas.openxmlformats.org/officeDocument/2006/relationships/image" Target="media/image434.png"/><Relationship Id="rId2" Type="http://schemas.openxmlformats.org/officeDocument/2006/relationships/styles" Target="styles.xml"/><Relationship Id="rId441" Type="http://schemas.openxmlformats.org/officeDocument/2006/relationships/customXml" Target="ink/ink212.xml"/><Relationship Id="rId539" Type="http://schemas.openxmlformats.org/officeDocument/2006/relationships/customXml" Target="ink/ink260.xml"/><Relationship Id="rId746" Type="http://schemas.openxmlformats.org/officeDocument/2006/relationships/image" Target="media/image364.png"/><Relationship Id="rId1071" Type="http://schemas.openxmlformats.org/officeDocument/2006/relationships/customXml" Target="ink/ink524.xml"/><Relationship Id="rId1169" Type="http://schemas.openxmlformats.org/officeDocument/2006/relationships/customXml" Target="ink/ink573.xml"/><Relationship Id="rId1376" Type="http://schemas.openxmlformats.org/officeDocument/2006/relationships/image" Target="media/image679.png"/><Relationship Id="rId1583" Type="http://schemas.openxmlformats.org/officeDocument/2006/relationships/customXml" Target="ink/ink779.xml"/><Relationship Id="rId301" Type="http://schemas.openxmlformats.org/officeDocument/2006/relationships/customXml" Target="ink/ink144.xml"/><Relationship Id="rId953" Type="http://schemas.openxmlformats.org/officeDocument/2006/relationships/customXml" Target="ink/ink465.xml"/><Relationship Id="rId1029" Type="http://schemas.openxmlformats.org/officeDocument/2006/relationships/customXml" Target="ink/ink503.xml"/><Relationship Id="rId1236" Type="http://schemas.openxmlformats.org/officeDocument/2006/relationships/image" Target="media/image609.png"/><Relationship Id="rId1790" Type="http://schemas.openxmlformats.org/officeDocument/2006/relationships/image" Target="media/image886.png"/><Relationship Id="rId82" Type="http://schemas.openxmlformats.org/officeDocument/2006/relationships/image" Target="media/image39.png"/><Relationship Id="rId606" Type="http://schemas.openxmlformats.org/officeDocument/2006/relationships/image" Target="media/image294.png"/><Relationship Id="rId813" Type="http://schemas.openxmlformats.org/officeDocument/2006/relationships/customXml" Target="ink/ink396.xml"/><Relationship Id="rId1443" Type="http://schemas.openxmlformats.org/officeDocument/2006/relationships/customXml" Target="ink/ink709.xml"/><Relationship Id="rId1650" Type="http://schemas.openxmlformats.org/officeDocument/2006/relationships/image" Target="media/image816.png"/><Relationship Id="rId1748" Type="http://schemas.openxmlformats.org/officeDocument/2006/relationships/image" Target="media/image865.png"/><Relationship Id="rId1303" Type="http://schemas.openxmlformats.org/officeDocument/2006/relationships/customXml" Target="ink/ink639.xml"/><Relationship Id="rId1510" Type="http://schemas.openxmlformats.org/officeDocument/2006/relationships/image" Target="media/image746.png"/><Relationship Id="rId1608" Type="http://schemas.openxmlformats.org/officeDocument/2006/relationships/image" Target="media/image795.png"/><Relationship Id="rId189" Type="http://schemas.openxmlformats.org/officeDocument/2006/relationships/customXml" Target="ink/ink92.xml"/><Relationship Id="rId396" Type="http://schemas.openxmlformats.org/officeDocument/2006/relationships/image" Target="media/image196.png"/><Relationship Id="rId256" Type="http://schemas.openxmlformats.org/officeDocument/2006/relationships/image" Target="media/image126.png"/><Relationship Id="rId463" Type="http://schemas.openxmlformats.org/officeDocument/2006/relationships/customXml" Target="ink/ink223.xml"/><Relationship Id="rId670" Type="http://schemas.openxmlformats.org/officeDocument/2006/relationships/image" Target="media/image326.png"/><Relationship Id="rId1093" Type="http://schemas.openxmlformats.org/officeDocument/2006/relationships/customXml" Target="ink/ink535.xml"/><Relationship Id="rId116" Type="http://schemas.openxmlformats.org/officeDocument/2006/relationships/image" Target="media/image56.png"/><Relationship Id="rId323" Type="http://schemas.openxmlformats.org/officeDocument/2006/relationships/customXml" Target="ink/ink155.xml"/><Relationship Id="rId530" Type="http://schemas.openxmlformats.org/officeDocument/2006/relationships/image" Target="media/image256.png"/><Relationship Id="rId768" Type="http://schemas.openxmlformats.org/officeDocument/2006/relationships/image" Target="media/image375.png"/><Relationship Id="rId975" Type="http://schemas.openxmlformats.org/officeDocument/2006/relationships/customXml" Target="ink/ink476.xml"/><Relationship Id="rId1160" Type="http://schemas.openxmlformats.org/officeDocument/2006/relationships/image" Target="media/image571.png"/><Relationship Id="rId1398" Type="http://schemas.openxmlformats.org/officeDocument/2006/relationships/image" Target="media/image690.png"/><Relationship Id="rId628" Type="http://schemas.openxmlformats.org/officeDocument/2006/relationships/image" Target="media/image305.png"/><Relationship Id="rId835" Type="http://schemas.openxmlformats.org/officeDocument/2006/relationships/customXml" Target="ink/ink407.xml"/><Relationship Id="rId1258" Type="http://schemas.openxmlformats.org/officeDocument/2006/relationships/oleObject" Target="embeddings/oleObject11.bin"/><Relationship Id="rId1465" Type="http://schemas.openxmlformats.org/officeDocument/2006/relationships/customXml" Target="ink/ink720.xml"/><Relationship Id="rId1672" Type="http://schemas.openxmlformats.org/officeDocument/2006/relationships/image" Target="media/image827.png"/><Relationship Id="rId1020" Type="http://schemas.openxmlformats.org/officeDocument/2006/relationships/image" Target="media/image501.png"/><Relationship Id="rId1118" Type="http://schemas.openxmlformats.org/officeDocument/2006/relationships/image" Target="media/image550.png"/><Relationship Id="rId1325" Type="http://schemas.openxmlformats.org/officeDocument/2006/relationships/customXml" Target="ink/ink650.xml"/><Relationship Id="rId1532" Type="http://schemas.openxmlformats.org/officeDocument/2006/relationships/image" Target="media/image757.png"/><Relationship Id="rId902" Type="http://schemas.openxmlformats.org/officeDocument/2006/relationships/image" Target="media/image442.png"/><Relationship Id="rId31" Type="http://schemas.openxmlformats.org/officeDocument/2006/relationships/customXml" Target="ink/ink14.xml"/><Relationship Id="rId180" Type="http://schemas.openxmlformats.org/officeDocument/2006/relationships/image" Target="media/image88.png"/><Relationship Id="rId278" Type="http://schemas.openxmlformats.org/officeDocument/2006/relationships/image" Target="media/image137.png"/><Relationship Id="rId485" Type="http://schemas.openxmlformats.org/officeDocument/2006/relationships/customXml" Target="ink/ink234.xml"/><Relationship Id="rId692" Type="http://schemas.openxmlformats.org/officeDocument/2006/relationships/image" Target="media/image337.png"/><Relationship Id="rId138" Type="http://schemas.openxmlformats.org/officeDocument/2006/relationships/image" Target="media/image67.png"/><Relationship Id="rId345" Type="http://schemas.openxmlformats.org/officeDocument/2006/relationships/customXml" Target="ink/ink166.xml"/><Relationship Id="rId552" Type="http://schemas.openxmlformats.org/officeDocument/2006/relationships/image" Target="media/image267.png"/><Relationship Id="rId997" Type="http://schemas.openxmlformats.org/officeDocument/2006/relationships/customXml" Target="ink/ink487.xml"/><Relationship Id="rId1182" Type="http://schemas.openxmlformats.org/officeDocument/2006/relationships/image" Target="media/image582.png"/><Relationship Id="rId205" Type="http://schemas.openxmlformats.org/officeDocument/2006/relationships/customXml" Target="ink/ink100.xml"/><Relationship Id="rId412" Type="http://schemas.openxmlformats.org/officeDocument/2006/relationships/image" Target="media/image204.png"/><Relationship Id="rId857" Type="http://schemas.openxmlformats.org/officeDocument/2006/relationships/customXml" Target="ink/ink418.xml"/><Relationship Id="rId1042" Type="http://schemas.openxmlformats.org/officeDocument/2006/relationships/image" Target="media/image512.png"/><Relationship Id="rId1487" Type="http://schemas.openxmlformats.org/officeDocument/2006/relationships/customXml" Target="ink/ink731.xml"/><Relationship Id="rId1694" Type="http://schemas.openxmlformats.org/officeDocument/2006/relationships/image" Target="media/image838.png"/><Relationship Id="rId717" Type="http://schemas.openxmlformats.org/officeDocument/2006/relationships/customXml" Target="ink/ink348.xml"/><Relationship Id="rId924" Type="http://schemas.openxmlformats.org/officeDocument/2006/relationships/image" Target="media/image453.png"/><Relationship Id="rId1347" Type="http://schemas.openxmlformats.org/officeDocument/2006/relationships/customXml" Target="ink/ink661.xml"/><Relationship Id="rId1554" Type="http://schemas.openxmlformats.org/officeDocument/2006/relationships/image" Target="media/image768.png"/><Relationship Id="rId1761" Type="http://schemas.openxmlformats.org/officeDocument/2006/relationships/customXml" Target="ink/ink868.xml"/><Relationship Id="rId53" Type="http://schemas.openxmlformats.org/officeDocument/2006/relationships/customXml" Target="ink/ink25.xml"/><Relationship Id="rId1207" Type="http://schemas.openxmlformats.org/officeDocument/2006/relationships/customXml" Target="ink/ink592.xml"/><Relationship Id="rId1414" Type="http://schemas.openxmlformats.org/officeDocument/2006/relationships/image" Target="media/image698.png"/><Relationship Id="rId1621" Type="http://schemas.openxmlformats.org/officeDocument/2006/relationships/customXml" Target="ink/ink798.xml"/><Relationship Id="rId1719" Type="http://schemas.openxmlformats.org/officeDocument/2006/relationships/customXml" Target="ink/ink847.xml"/><Relationship Id="rId367" Type="http://schemas.openxmlformats.org/officeDocument/2006/relationships/customXml" Target="ink/ink177.xml"/><Relationship Id="rId574" Type="http://schemas.openxmlformats.org/officeDocument/2006/relationships/image" Target="media/image278.png"/><Relationship Id="rId227" Type="http://schemas.openxmlformats.org/officeDocument/2006/relationships/customXml" Target="ink/ink111.xml"/><Relationship Id="rId781" Type="http://schemas.openxmlformats.org/officeDocument/2006/relationships/customXml" Target="ink/ink380.xml"/><Relationship Id="rId879" Type="http://schemas.openxmlformats.org/officeDocument/2006/relationships/image" Target="media/image431.wmf"/><Relationship Id="rId434" Type="http://schemas.openxmlformats.org/officeDocument/2006/relationships/image" Target="media/image122.png"/><Relationship Id="rId641" Type="http://schemas.openxmlformats.org/officeDocument/2006/relationships/customXml" Target="ink/ink311.xml"/><Relationship Id="rId739" Type="http://schemas.openxmlformats.org/officeDocument/2006/relationships/customXml" Target="ink/ink359.xml"/><Relationship Id="rId1064" Type="http://schemas.openxmlformats.org/officeDocument/2006/relationships/image" Target="media/image523.png"/><Relationship Id="rId1271" Type="http://schemas.openxmlformats.org/officeDocument/2006/relationships/customXml" Target="ink/ink623.xml"/><Relationship Id="rId1369" Type="http://schemas.openxmlformats.org/officeDocument/2006/relationships/customXml" Target="ink/ink672.xml"/><Relationship Id="rId1576" Type="http://schemas.openxmlformats.org/officeDocument/2006/relationships/image" Target="media/image779.png"/><Relationship Id="rId501" Type="http://schemas.openxmlformats.org/officeDocument/2006/relationships/customXml" Target="ink/ink242.xml"/><Relationship Id="rId946" Type="http://schemas.openxmlformats.org/officeDocument/2006/relationships/image" Target="media/image464.png"/><Relationship Id="rId1131" Type="http://schemas.openxmlformats.org/officeDocument/2006/relationships/customXml" Target="ink/ink554.xml"/><Relationship Id="rId1229" Type="http://schemas.openxmlformats.org/officeDocument/2006/relationships/customXml" Target="ink/ink603.xml"/><Relationship Id="rId1783" Type="http://schemas.openxmlformats.org/officeDocument/2006/relationships/customXml" Target="ink/ink879.xml"/><Relationship Id="rId75" Type="http://schemas.openxmlformats.org/officeDocument/2006/relationships/customXml" Target="ink/ink36.xml"/><Relationship Id="rId806" Type="http://schemas.openxmlformats.org/officeDocument/2006/relationships/image" Target="media/image394.png"/><Relationship Id="rId1436" Type="http://schemas.openxmlformats.org/officeDocument/2006/relationships/image" Target="media/image709.png"/><Relationship Id="rId1643" Type="http://schemas.openxmlformats.org/officeDocument/2006/relationships/customXml" Target="ink/ink809.xml"/><Relationship Id="rId1503" Type="http://schemas.openxmlformats.org/officeDocument/2006/relationships/customXml" Target="ink/ink739.xml"/><Relationship Id="rId1710" Type="http://schemas.openxmlformats.org/officeDocument/2006/relationships/image" Target="media/image846.png"/><Relationship Id="rId291" Type="http://schemas.openxmlformats.org/officeDocument/2006/relationships/customXml" Target="ink/ink140.xml"/><Relationship Id="rId1808" Type="http://schemas.openxmlformats.org/officeDocument/2006/relationships/image" Target="media/image895.png"/><Relationship Id="rId151" Type="http://schemas.openxmlformats.org/officeDocument/2006/relationships/customXml" Target="ink/ink73.xml"/><Relationship Id="rId389" Type="http://schemas.openxmlformats.org/officeDocument/2006/relationships/customXml" Target="ink/ink188.xml"/><Relationship Id="rId596" Type="http://schemas.openxmlformats.org/officeDocument/2006/relationships/image" Target="media/image289.png"/><Relationship Id="rId249" Type="http://schemas.openxmlformats.org/officeDocument/2006/relationships/customXml" Target="ink/ink119.xml"/><Relationship Id="rId456" Type="http://schemas.openxmlformats.org/officeDocument/2006/relationships/image" Target="media/image219.png"/><Relationship Id="rId663" Type="http://schemas.openxmlformats.org/officeDocument/2006/relationships/customXml" Target="ink/ink322.xml"/><Relationship Id="rId870" Type="http://schemas.openxmlformats.org/officeDocument/2006/relationships/image" Target="media/image426.png"/><Relationship Id="rId1086" Type="http://schemas.openxmlformats.org/officeDocument/2006/relationships/image" Target="media/image534.png"/><Relationship Id="rId1293" Type="http://schemas.openxmlformats.org/officeDocument/2006/relationships/customXml" Target="ink/ink634.xml"/><Relationship Id="rId109" Type="http://schemas.openxmlformats.org/officeDocument/2006/relationships/customXml" Target="ink/ink52.xml"/><Relationship Id="rId316" Type="http://schemas.openxmlformats.org/officeDocument/2006/relationships/image" Target="media/image156.png"/><Relationship Id="rId523" Type="http://schemas.openxmlformats.org/officeDocument/2006/relationships/image" Target="media/image253.wmf"/><Relationship Id="rId968" Type="http://schemas.openxmlformats.org/officeDocument/2006/relationships/image" Target="media/image475.png"/><Relationship Id="rId1153" Type="http://schemas.openxmlformats.org/officeDocument/2006/relationships/customXml" Target="ink/ink565.xml"/><Relationship Id="rId1598" Type="http://schemas.openxmlformats.org/officeDocument/2006/relationships/image" Target="media/image790.png"/><Relationship Id="rId97" Type="http://schemas.openxmlformats.org/officeDocument/2006/relationships/customXml" Target="ink/ink47.xml"/><Relationship Id="rId730" Type="http://schemas.openxmlformats.org/officeDocument/2006/relationships/image" Target="media/image356.png"/><Relationship Id="rId828" Type="http://schemas.openxmlformats.org/officeDocument/2006/relationships/image" Target="media/image405.png"/><Relationship Id="rId1013" Type="http://schemas.openxmlformats.org/officeDocument/2006/relationships/customXml" Target="ink/ink495.xml"/><Relationship Id="rId1360" Type="http://schemas.openxmlformats.org/officeDocument/2006/relationships/image" Target="media/image671.png"/><Relationship Id="rId1458" Type="http://schemas.openxmlformats.org/officeDocument/2006/relationships/image" Target="media/image720.png"/><Relationship Id="rId1665" Type="http://schemas.openxmlformats.org/officeDocument/2006/relationships/customXml" Target="ink/ink820.xml"/><Relationship Id="rId1220" Type="http://schemas.openxmlformats.org/officeDocument/2006/relationships/image" Target="media/image601.png"/><Relationship Id="rId1318" Type="http://schemas.openxmlformats.org/officeDocument/2006/relationships/image" Target="media/image650.png"/><Relationship Id="rId1525" Type="http://schemas.openxmlformats.org/officeDocument/2006/relationships/customXml" Target="ink/ink750.xml"/><Relationship Id="rId1732" Type="http://schemas.openxmlformats.org/officeDocument/2006/relationships/image" Target="media/image857.png"/><Relationship Id="rId24" Type="http://schemas.openxmlformats.org/officeDocument/2006/relationships/image" Target="media/image10.png"/><Relationship Id="rId173" Type="http://schemas.openxmlformats.org/officeDocument/2006/relationships/customXml" Target="ink/ink84.xml"/><Relationship Id="rId380" Type="http://schemas.openxmlformats.org/officeDocument/2006/relationships/image" Target="media/image188.png"/><Relationship Id="rId240" Type="http://schemas.openxmlformats.org/officeDocument/2006/relationships/image" Target="media/image118.png"/><Relationship Id="rId478" Type="http://schemas.openxmlformats.org/officeDocument/2006/relationships/image" Target="media/image230.png"/><Relationship Id="rId685" Type="http://schemas.openxmlformats.org/officeDocument/2006/relationships/customXml" Target="ink/ink332.xml"/><Relationship Id="rId892" Type="http://schemas.openxmlformats.org/officeDocument/2006/relationships/image" Target="media/image437.png"/><Relationship Id="rId100" Type="http://schemas.openxmlformats.org/officeDocument/2006/relationships/image" Target="media/image48.png"/><Relationship Id="rId338" Type="http://schemas.openxmlformats.org/officeDocument/2006/relationships/image" Target="media/image167.png"/><Relationship Id="rId545" Type="http://schemas.openxmlformats.org/officeDocument/2006/relationships/customXml" Target="ink/ink263.xml"/><Relationship Id="rId752" Type="http://schemas.openxmlformats.org/officeDocument/2006/relationships/image" Target="media/image367.png"/><Relationship Id="rId1175" Type="http://schemas.openxmlformats.org/officeDocument/2006/relationships/customXml" Target="ink/ink576.xml"/><Relationship Id="rId1382" Type="http://schemas.openxmlformats.org/officeDocument/2006/relationships/image" Target="media/image682.png"/><Relationship Id="rId405" Type="http://schemas.openxmlformats.org/officeDocument/2006/relationships/customXml" Target="ink/ink195.xml"/><Relationship Id="rId612" Type="http://schemas.openxmlformats.org/officeDocument/2006/relationships/image" Target="media/image297.png"/><Relationship Id="rId1035" Type="http://schemas.openxmlformats.org/officeDocument/2006/relationships/customXml" Target="ink/ink506.xml"/><Relationship Id="rId1242" Type="http://schemas.openxmlformats.org/officeDocument/2006/relationships/image" Target="media/image612.png"/><Relationship Id="rId1687" Type="http://schemas.openxmlformats.org/officeDocument/2006/relationships/customXml" Target="ink/ink831.xml"/><Relationship Id="rId917" Type="http://schemas.openxmlformats.org/officeDocument/2006/relationships/customXml" Target="ink/ink447.xml"/><Relationship Id="rId1102" Type="http://schemas.openxmlformats.org/officeDocument/2006/relationships/image" Target="media/image542.png"/><Relationship Id="rId1547" Type="http://schemas.openxmlformats.org/officeDocument/2006/relationships/customXml" Target="ink/ink761.xml"/><Relationship Id="rId1754" Type="http://schemas.openxmlformats.org/officeDocument/2006/relationships/image" Target="media/image868.png"/><Relationship Id="rId46" Type="http://schemas.openxmlformats.org/officeDocument/2006/relationships/image" Target="media/image21.png"/><Relationship Id="rId1407" Type="http://schemas.openxmlformats.org/officeDocument/2006/relationships/customXml" Target="ink/ink691.xml"/><Relationship Id="rId1614" Type="http://schemas.openxmlformats.org/officeDocument/2006/relationships/image" Target="media/image798.png"/><Relationship Id="rId195" Type="http://schemas.openxmlformats.org/officeDocument/2006/relationships/customXml" Target="ink/ink95.xml"/><Relationship Id="rId262" Type="http://schemas.openxmlformats.org/officeDocument/2006/relationships/image" Target="media/image129.png"/><Relationship Id="rId567" Type="http://schemas.openxmlformats.org/officeDocument/2006/relationships/customXml" Target="ink/ink274.xml"/><Relationship Id="rId1197" Type="http://schemas.openxmlformats.org/officeDocument/2006/relationships/customXml" Target="ink/ink587.xml"/><Relationship Id="rId122" Type="http://schemas.openxmlformats.org/officeDocument/2006/relationships/image" Target="media/image59.png"/><Relationship Id="rId774" Type="http://schemas.openxmlformats.org/officeDocument/2006/relationships/image" Target="media/image378.png"/><Relationship Id="rId981" Type="http://schemas.openxmlformats.org/officeDocument/2006/relationships/customXml" Target="ink/ink479.xml"/><Relationship Id="rId1057" Type="http://schemas.openxmlformats.org/officeDocument/2006/relationships/customXml" Target="ink/ink517.xml"/><Relationship Id="rId427" Type="http://schemas.openxmlformats.org/officeDocument/2006/relationships/customXml" Target="ink/ink205.xml"/><Relationship Id="rId634" Type="http://schemas.openxmlformats.org/officeDocument/2006/relationships/image" Target="media/image308.png"/><Relationship Id="rId841" Type="http://schemas.openxmlformats.org/officeDocument/2006/relationships/customXml" Target="ink/ink410.xml"/><Relationship Id="rId1264" Type="http://schemas.openxmlformats.org/officeDocument/2006/relationships/image" Target="media/image623.png"/><Relationship Id="rId1471" Type="http://schemas.openxmlformats.org/officeDocument/2006/relationships/customXml" Target="ink/ink723.xml"/><Relationship Id="rId1569" Type="http://schemas.openxmlformats.org/officeDocument/2006/relationships/customXml" Target="ink/ink772.xml"/><Relationship Id="rId701" Type="http://schemas.openxmlformats.org/officeDocument/2006/relationships/customXml" Target="ink/ink340.xml"/><Relationship Id="rId939" Type="http://schemas.openxmlformats.org/officeDocument/2006/relationships/customXml" Target="ink/ink458.xml"/><Relationship Id="rId1124" Type="http://schemas.openxmlformats.org/officeDocument/2006/relationships/image" Target="media/image553.png"/><Relationship Id="rId1331" Type="http://schemas.openxmlformats.org/officeDocument/2006/relationships/customXml" Target="ink/ink653.xml"/><Relationship Id="rId1776" Type="http://schemas.openxmlformats.org/officeDocument/2006/relationships/image" Target="media/image879.png"/><Relationship Id="rId68" Type="http://schemas.openxmlformats.org/officeDocument/2006/relationships/image" Target="media/image32.png"/><Relationship Id="rId1429" Type="http://schemas.openxmlformats.org/officeDocument/2006/relationships/customXml" Target="ink/ink702.xml"/><Relationship Id="rId1636" Type="http://schemas.openxmlformats.org/officeDocument/2006/relationships/image" Target="media/image809.png"/><Relationship Id="rId1703" Type="http://schemas.openxmlformats.org/officeDocument/2006/relationships/customXml" Target="ink/ink839.xml"/><Relationship Id="rId284" Type="http://schemas.openxmlformats.org/officeDocument/2006/relationships/image" Target="media/image140.png"/><Relationship Id="rId491" Type="http://schemas.openxmlformats.org/officeDocument/2006/relationships/customXml" Target="ink/ink237.xml"/><Relationship Id="rId144" Type="http://schemas.openxmlformats.org/officeDocument/2006/relationships/image" Target="media/image70.png"/><Relationship Id="rId589" Type="http://schemas.openxmlformats.org/officeDocument/2006/relationships/customXml" Target="ink/ink285.xml"/><Relationship Id="rId796" Type="http://schemas.openxmlformats.org/officeDocument/2006/relationships/image" Target="media/image389.png"/><Relationship Id="rId351" Type="http://schemas.openxmlformats.org/officeDocument/2006/relationships/customXml" Target="ink/ink169.xml"/><Relationship Id="rId449" Type="http://schemas.openxmlformats.org/officeDocument/2006/relationships/customXml" Target="ink/ink216.xml"/><Relationship Id="rId656" Type="http://schemas.openxmlformats.org/officeDocument/2006/relationships/image" Target="media/image319.png"/><Relationship Id="rId863" Type="http://schemas.openxmlformats.org/officeDocument/2006/relationships/customXml" Target="ink/ink421.xml"/><Relationship Id="rId1079" Type="http://schemas.openxmlformats.org/officeDocument/2006/relationships/customXml" Target="ink/ink528.xml"/><Relationship Id="rId1286" Type="http://schemas.openxmlformats.org/officeDocument/2006/relationships/image" Target="media/image634.png"/><Relationship Id="rId1493" Type="http://schemas.openxmlformats.org/officeDocument/2006/relationships/customXml" Target="ink/ink734.xml"/><Relationship Id="rId211" Type="http://schemas.openxmlformats.org/officeDocument/2006/relationships/customXml" Target="ink/ink103.xml"/><Relationship Id="rId309" Type="http://schemas.openxmlformats.org/officeDocument/2006/relationships/customXml" Target="ink/ink148.xml"/><Relationship Id="rId516" Type="http://schemas.openxmlformats.org/officeDocument/2006/relationships/image" Target="media/image249.png"/><Relationship Id="rId1146" Type="http://schemas.openxmlformats.org/officeDocument/2006/relationships/image" Target="media/image564.png"/><Relationship Id="rId1798" Type="http://schemas.openxmlformats.org/officeDocument/2006/relationships/image" Target="media/image890.png"/><Relationship Id="rId723" Type="http://schemas.openxmlformats.org/officeDocument/2006/relationships/customXml" Target="ink/ink351.xml"/><Relationship Id="rId930" Type="http://schemas.openxmlformats.org/officeDocument/2006/relationships/image" Target="media/image456.png"/><Relationship Id="rId1006" Type="http://schemas.openxmlformats.org/officeDocument/2006/relationships/image" Target="media/image494.png"/><Relationship Id="rId1353" Type="http://schemas.openxmlformats.org/officeDocument/2006/relationships/customXml" Target="ink/ink664.xml"/><Relationship Id="rId1560" Type="http://schemas.openxmlformats.org/officeDocument/2006/relationships/image" Target="media/image771.png"/><Relationship Id="rId1658" Type="http://schemas.openxmlformats.org/officeDocument/2006/relationships/image" Target="media/image820.png"/><Relationship Id="rId1213" Type="http://schemas.openxmlformats.org/officeDocument/2006/relationships/customXml" Target="ink/ink595.xml"/><Relationship Id="rId1420" Type="http://schemas.openxmlformats.org/officeDocument/2006/relationships/image" Target="media/image701.png"/><Relationship Id="rId1518" Type="http://schemas.openxmlformats.org/officeDocument/2006/relationships/image" Target="media/image750.png"/><Relationship Id="rId1725" Type="http://schemas.openxmlformats.org/officeDocument/2006/relationships/customXml" Target="ink/ink850.xml"/><Relationship Id="rId17" Type="http://schemas.openxmlformats.org/officeDocument/2006/relationships/customXml" Target="ink/ink7.xml"/><Relationship Id="rId166" Type="http://schemas.openxmlformats.org/officeDocument/2006/relationships/image" Target="media/image81.png"/><Relationship Id="rId373" Type="http://schemas.openxmlformats.org/officeDocument/2006/relationships/customXml" Target="ink/ink180.xml"/><Relationship Id="rId580" Type="http://schemas.openxmlformats.org/officeDocument/2006/relationships/image" Target="media/image281.png"/><Relationship Id="rId1" Type="http://schemas.openxmlformats.org/officeDocument/2006/relationships/numbering" Target="numbering.xml"/><Relationship Id="rId233" Type="http://schemas.openxmlformats.org/officeDocument/2006/relationships/customXml" Target="ink/ink114.xml"/><Relationship Id="rId440" Type="http://schemas.openxmlformats.org/officeDocument/2006/relationships/image" Target="media/image211.png"/><Relationship Id="rId678" Type="http://schemas.openxmlformats.org/officeDocument/2006/relationships/oleObject" Target="embeddings/oleObject9.bin"/><Relationship Id="rId885" Type="http://schemas.openxmlformats.org/officeDocument/2006/relationships/customXml" Target="ink/ink431.xml"/><Relationship Id="rId1070" Type="http://schemas.openxmlformats.org/officeDocument/2006/relationships/image" Target="media/image526.png"/><Relationship Id="rId300" Type="http://schemas.openxmlformats.org/officeDocument/2006/relationships/image" Target="media/image148.png"/><Relationship Id="rId538" Type="http://schemas.openxmlformats.org/officeDocument/2006/relationships/image" Target="media/image260.png"/><Relationship Id="rId745" Type="http://schemas.openxmlformats.org/officeDocument/2006/relationships/customXml" Target="ink/ink362.xml"/><Relationship Id="rId952" Type="http://schemas.openxmlformats.org/officeDocument/2006/relationships/image" Target="media/image467.png"/><Relationship Id="rId1168" Type="http://schemas.openxmlformats.org/officeDocument/2006/relationships/image" Target="media/image575.png"/><Relationship Id="rId1375" Type="http://schemas.openxmlformats.org/officeDocument/2006/relationships/customXml" Target="ink/ink675.xml"/><Relationship Id="rId1582" Type="http://schemas.openxmlformats.org/officeDocument/2006/relationships/image" Target="media/image782.png"/><Relationship Id="rId81" Type="http://schemas.openxmlformats.org/officeDocument/2006/relationships/customXml" Target="ink/ink39.xml"/><Relationship Id="rId605" Type="http://schemas.openxmlformats.org/officeDocument/2006/relationships/customXml" Target="ink/ink293.xml"/><Relationship Id="rId812" Type="http://schemas.openxmlformats.org/officeDocument/2006/relationships/image" Target="media/image397.png"/><Relationship Id="rId1028" Type="http://schemas.openxmlformats.org/officeDocument/2006/relationships/image" Target="media/image505.png"/><Relationship Id="rId1235" Type="http://schemas.openxmlformats.org/officeDocument/2006/relationships/customXml" Target="ink/ink606.xml"/><Relationship Id="rId1442" Type="http://schemas.openxmlformats.org/officeDocument/2006/relationships/image" Target="media/image712.png"/><Relationship Id="rId1302" Type="http://schemas.openxmlformats.org/officeDocument/2006/relationships/image" Target="media/image642.png"/><Relationship Id="rId1747" Type="http://schemas.openxmlformats.org/officeDocument/2006/relationships/customXml" Target="ink/ink861.xml"/><Relationship Id="rId39" Type="http://schemas.openxmlformats.org/officeDocument/2006/relationships/customXml" Target="ink/ink18.xml"/><Relationship Id="rId1607" Type="http://schemas.openxmlformats.org/officeDocument/2006/relationships/customXml" Target="ink/ink791.xml"/><Relationship Id="rId188" Type="http://schemas.openxmlformats.org/officeDocument/2006/relationships/image" Target="media/image92.png"/><Relationship Id="rId395" Type="http://schemas.openxmlformats.org/officeDocument/2006/relationships/customXml" Target="ink/ink191.xml"/><Relationship Id="rId255" Type="http://schemas.openxmlformats.org/officeDocument/2006/relationships/customXml" Target="ink/ink122.xml"/><Relationship Id="rId462" Type="http://schemas.openxmlformats.org/officeDocument/2006/relationships/image" Target="media/image222.png"/><Relationship Id="rId1092" Type="http://schemas.openxmlformats.org/officeDocument/2006/relationships/image" Target="media/image537.png"/><Relationship Id="rId1397" Type="http://schemas.openxmlformats.org/officeDocument/2006/relationships/customXml" Target="ink/ink686.xml"/><Relationship Id="rId115" Type="http://schemas.openxmlformats.org/officeDocument/2006/relationships/customXml" Target="ink/ink55.xml"/><Relationship Id="rId322" Type="http://schemas.openxmlformats.org/officeDocument/2006/relationships/image" Target="media/image159.png"/><Relationship Id="rId767" Type="http://schemas.openxmlformats.org/officeDocument/2006/relationships/customXml" Target="ink/ink373.xml"/><Relationship Id="rId974" Type="http://schemas.openxmlformats.org/officeDocument/2006/relationships/image" Target="media/image478.png"/><Relationship Id="rId627" Type="http://schemas.openxmlformats.org/officeDocument/2006/relationships/customXml" Target="ink/ink304.xml"/><Relationship Id="rId834" Type="http://schemas.openxmlformats.org/officeDocument/2006/relationships/image" Target="media/image408.png"/><Relationship Id="rId1257" Type="http://schemas.openxmlformats.org/officeDocument/2006/relationships/image" Target="media/image620.wmf"/><Relationship Id="rId1464" Type="http://schemas.openxmlformats.org/officeDocument/2006/relationships/image" Target="media/image723.png"/><Relationship Id="rId1671" Type="http://schemas.openxmlformats.org/officeDocument/2006/relationships/customXml" Target="ink/ink823.xml"/><Relationship Id="rId901" Type="http://schemas.openxmlformats.org/officeDocument/2006/relationships/customXml" Target="ink/ink439.xml"/><Relationship Id="rId1117" Type="http://schemas.openxmlformats.org/officeDocument/2006/relationships/customXml" Target="ink/ink547.xml"/><Relationship Id="rId1324" Type="http://schemas.openxmlformats.org/officeDocument/2006/relationships/image" Target="media/image653.png"/><Relationship Id="rId1531" Type="http://schemas.openxmlformats.org/officeDocument/2006/relationships/customXml" Target="ink/ink753.xml"/><Relationship Id="rId1769" Type="http://schemas.openxmlformats.org/officeDocument/2006/relationships/customXml" Target="ink/ink872.xml"/><Relationship Id="rId30" Type="http://schemas.openxmlformats.org/officeDocument/2006/relationships/image" Target="media/image13.png"/><Relationship Id="rId1629" Type="http://schemas.openxmlformats.org/officeDocument/2006/relationships/customXml" Target="ink/ink802.xml"/><Relationship Id="rId277" Type="http://schemas.openxmlformats.org/officeDocument/2006/relationships/customXml" Target="ink/ink133.xml"/><Relationship Id="rId484" Type="http://schemas.openxmlformats.org/officeDocument/2006/relationships/image" Target="media/image233.png"/><Relationship Id="rId137" Type="http://schemas.openxmlformats.org/officeDocument/2006/relationships/customXml" Target="ink/ink66.xml"/><Relationship Id="rId344" Type="http://schemas.openxmlformats.org/officeDocument/2006/relationships/image" Target="media/image170.png"/><Relationship Id="rId691" Type="http://schemas.openxmlformats.org/officeDocument/2006/relationships/customXml" Target="ink/ink335.xml"/><Relationship Id="rId789" Type="http://schemas.openxmlformats.org/officeDocument/2006/relationships/customXml" Target="ink/ink384.xml"/><Relationship Id="rId996" Type="http://schemas.openxmlformats.org/officeDocument/2006/relationships/image" Target="media/image489.png"/><Relationship Id="rId551" Type="http://schemas.openxmlformats.org/officeDocument/2006/relationships/customXml" Target="ink/ink266.xml"/><Relationship Id="rId649" Type="http://schemas.openxmlformats.org/officeDocument/2006/relationships/customXml" Target="ink/ink315.xml"/><Relationship Id="rId856" Type="http://schemas.openxmlformats.org/officeDocument/2006/relationships/image" Target="media/image419.png"/><Relationship Id="rId1181" Type="http://schemas.openxmlformats.org/officeDocument/2006/relationships/customXml" Target="ink/ink579.xml"/><Relationship Id="rId1279" Type="http://schemas.openxmlformats.org/officeDocument/2006/relationships/customXml" Target="ink/ink627.xml"/><Relationship Id="rId1486" Type="http://schemas.openxmlformats.org/officeDocument/2006/relationships/image" Target="media/image734.png"/><Relationship Id="rId204" Type="http://schemas.openxmlformats.org/officeDocument/2006/relationships/image" Target="media/image100.png"/><Relationship Id="rId411" Type="http://schemas.openxmlformats.org/officeDocument/2006/relationships/customXml" Target="ink/ink198.xml"/><Relationship Id="rId509" Type="http://schemas.openxmlformats.org/officeDocument/2006/relationships/customXml" Target="ink/ink246.xml"/><Relationship Id="rId1041" Type="http://schemas.openxmlformats.org/officeDocument/2006/relationships/customXml" Target="ink/ink509.xml"/><Relationship Id="rId1139" Type="http://schemas.openxmlformats.org/officeDocument/2006/relationships/customXml" Target="ink/ink558.xml"/><Relationship Id="rId1346" Type="http://schemas.openxmlformats.org/officeDocument/2006/relationships/image" Target="media/image664.png"/><Relationship Id="rId1693" Type="http://schemas.openxmlformats.org/officeDocument/2006/relationships/customXml" Target="ink/ink834.xml"/><Relationship Id="rId716" Type="http://schemas.openxmlformats.org/officeDocument/2006/relationships/image" Target="media/image349.png"/><Relationship Id="rId923" Type="http://schemas.openxmlformats.org/officeDocument/2006/relationships/customXml" Target="ink/ink450.xml"/><Relationship Id="rId1553" Type="http://schemas.openxmlformats.org/officeDocument/2006/relationships/customXml" Target="ink/ink764.xml"/><Relationship Id="rId1760" Type="http://schemas.openxmlformats.org/officeDocument/2006/relationships/image" Target="media/image871.png"/><Relationship Id="rId52" Type="http://schemas.openxmlformats.org/officeDocument/2006/relationships/image" Target="media/image24.png"/><Relationship Id="rId1206" Type="http://schemas.openxmlformats.org/officeDocument/2006/relationships/image" Target="media/image594.png"/><Relationship Id="rId1413" Type="http://schemas.openxmlformats.org/officeDocument/2006/relationships/customXml" Target="ink/ink694.xml"/><Relationship Id="rId1620" Type="http://schemas.openxmlformats.org/officeDocument/2006/relationships/image" Target="media/image801.png"/><Relationship Id="rId1718" Type="http://schemas.openxmlformats.org/officeDocument/2006/relationships/image" Target="media/image850.png"/><Relationship Id="rId299" Type="http://schemas.openxmlformats.org/officeDocument/2006/relationships/customXml" Target="ink/ink143.xml"/><Relationship Id="rId159" Type="http://schemas.openxmlformats.org/officeDocument/2006/relationships/customXml" Target="ink/ink77.xml"/><Relationship Id="rId366" Type="http://schemas.openxmlformats.org/officeDocument/2006/relationships/image" Target="media/image181.png"/><Relationship Id="rId573" Type="http://schemas.openxmlformats.org/officeDocument/2006/relationships/customXml" Target="ink/ink277.xml"/><Relationship Id="rId780" Type="http://schemas.openxmlformats.org/officeDocument/2006/relationships/image" Target="media/image381.png"/><Relationship Id="rId226" Type="http://schemas.openxmlformats.org/officeDocument/2006/relationships/image" Target="media/image111.png"/><Relationship Id="rId433" Type="http://schemas.openxmlformats.org/officeDocument/2006/relationships/customXml" Target="ink/ink208.xml"/><Relationship Id="rId878" Type="http://schemas.openxmlformats.org/officeDocument/2006/relationships/image" Target="media/image430.png"/><Relationship Id="rId1063" Type="http://schemas.openxmlformats.org/officeDocument/2006/relationships/customXml" Target="ink/ink520.xml"/><Relationship Id="rId1270" Type="http://schemas.openxmlformats.org/officeDocument/2006/relationships/image" Target="media/image626.png"/><Relationship Id="rId640" Type="http://schemas.openxmlformats.org/officeDocument/2006/relationships/image" Target="media/image311.png"/><Relationship Id="rId738" Type="http://schemas.openxmlformats.org/officeDocument/2006/relationships/image" Target="media/image360.png"/><Relationship Id="rId945" Type="http://schemas.openxmlformats.org/officeDocument/2006/relationships/customXml" Target="ink/ink461.xml"/><Relationship Id="rId1368" Type="http://schemas.openxmlformats.org/officeDocument/2006/relationships/image" Target="media/image675.png"/><Relationship Id="rId1575" Type="http://schemas.openxmlformats.org/officeDocument/2006/relationships/customXml" Target="ink/ink775.xml"/><Relationship Id="rId1782" Type="http://schemas.openxmlformats.org/officeDocument/2006/relationships/image" Target="media/image882.png"/><Relationship Id="rId74" Type="http://schemas.openxmlformats.org/officeDocument/2006/relationships/image" Target="media/image35.png"/><Relationship Id="rId500" Type="http://schemas.openxmlformats.org/officeDocument/2006/relationships/image" Target="media/image241.png"/><Relationship Id="rId805" Type="http://schemas.openxmlformats.org/officeDocument/2006/relationships/customXml" Target="ink/ink392.xml"/><Relationship Id="rId1130" Type="http://schemas.openxmlformats.org/officeDocument/2006/relationships/image" Target="media/image556.png"/><Relationship Id="rId1228" Type="http://schemas.openxmlformats.org/officeDocument/2006/relationships/image" Target="media/image605.png"/><Relationship Id="rId1435" Type="http://schemas.openxmlformats.org/officeDocument/2006/relationships/customXml" Target="ink/ink705.xml"/><Relationship Id="rId1642" Type="http://schemas.openxmlformats.org/officeDocument/2006/relationships/image" Target="media/image812.png"/><Relationship Id="rId1502" Type="http://schemas.openxmlformats.org/officeDocument/2006/relationships/image" Target="media/image742.png"/><Relationship Id="rId1807" Type="http://schemas.openxmlformats.org/officeDocument/2006/relationships/customXml" Target="ink/ink891.xml"/><Relationship Id="rId290" Type="http://schemas.openxmlformats.org/officeDocument/2006/relationships/image" Target="media/image143.png"/><Relationship Id="rId388" Type="http://schemas.openxmlformats.org/officeDocument/2006/relationships/image" Target="media/image192.png"/><Relationship Id="rId150" Type="http://schemas.openxmlformats.org/officeDocument/2006/relationships/image" Target="media/image73.png"/><Relationship Id="rId595" Type="http://schemas.openxmlformats.org/officeDocument/2006/relationships/customXml" Target="ink/ink288.xml"/><Relationship Id="rId248" Type="http://schemas.openxmlformats.org/officeDocument/2006/relationships/oleObject" Target="embeddings/oleObject4.bin"/><Relationship Id="rId455" Type="http://schemas.openxmlformats.org/officeDocument/2006/relationships/customXml" Target="ink/ink219.xml"/><Relationship Id="rId662" Type="http://schemas.openxmlformats.org/officeDocument/2006/relationships/image" Target="media/image322.png"/><Relationship Id="rId1085" Type="http://schemas.openxmlformats.org/officeDocument/2006/relationships/customXml" Target="ink/ink531.xml"/><Relationship Id="rId1292" Type="http://schemas.openxmlformats.org/officeDocument/2006/relationships/image" Target="media/image637.png"/><Relationship Id="rId108" Type="http://schemas.openxmlformats.org/officeDocument/2006/relationships/image" Target="media/image52.png"/><Relationship Id="rId315" Type="http://schemas.openxmlformats.org/officeDocument/2006/relationships/customXml" Target="ink/ink151.xml"/><Relationship Id="rId522" Type="http://schemas.openxmlformats.org/officeDocument/2006/relationships/image" Target="media/image252.png"/><Relationship Id="rId967" Type="http://schemas.openxmlformats.org/officeDocument/2006/relationships/customXml" Target="ink/ink472.xml"/><Relationship Id="rId1152" Type="http://schemas.openxmlformats.org/officeDocument/2006/relationships/image" Target="media/image567.png"/><Relationship Id="rId1597" Type="http://schemas.openxmlformats.org/officeDocument/2006/relationships/customXml" Target="ink/ink786.xml"/><Relationship Id="rId96" Type="http://schemas.openxmlformats.org/officeDocument/2006/relationships/image" Target="media/image46.png"/><Relationship Id="rId827" Type="http://schemas.openxmlformats.org/officeDocument/2006/relationships/customXml" Target="ink/ink403.xml"/><Relationship Id="rId1012" Type="http://schemas.openxmlformats.org/officeDocument/2006/relationships/image" Target="media/image497.png"/><Relationship Id="rId1457" Type="http://schemas.openxmlformats.org/officeDocument/2006/relationships/customXml" Target="ink/ink716.xml"/><Relationship Id="rId1664" Type="http://schemas.openxmlformats.org/officeDocument/2006/relationships/image" Target="media/image823.png"/><Relationship Id="rId1317" Type="http://schemas.openxmlformats.org/officeDocument/2006/relationships/customXml" Target="ink/ink646.xml"/><Relationship Id="rId1524" Type="http://schemas.openxmlformats.org/officeDocument/2006/relationships/image" Target="media/image753.png"/><Relationship Id="rId1731" Type="http://schemas.openxmlformats.org/officeDocument/2006/relationships/customXml" Target="ink/ink853.xml"/><Relationship Id="rId23" Type="http://schemas.openxmlformats.org/officeDocument/2006/relationships/customXml" Target="ink/ink10.xml"/><Relationship Id="rId172" Type="http://schemas.openxmlformats.org/officeDocument/2006/relationships/image" Target="media/image84.png"/><Relationship Id="rId477" Type="http://schemas.openxmlformats.org/officeDocument/2006/relationships/customXml" Target="ink/ink230.xml"/><Relationship Id="rId684" Type="http://schemas.openxmlformats.org/officeDocument/2006/relationships/image" Target="media/image333.png"/><Relationship Id="rId337" Type="http://schemas.openxmlformats.org/officeDocument/2006/relationships/customXml" Target="ink/ink162.xml"/><Relationship Id="rId891" Type="http://schemas.openxmlformats.org/officeDocument/2006/relationships/customXml" Target="ink/ink434.xml"/><Relationship Id="rId989" Type="http://schemas.openxmlformats.org/officeDocument/2006/relationships/customXml" Target="ink/ink483.xml"/><Relationship Id="rId544" Type="http://schemas.openxmlformats.org/officeDocument/2006/relationships/image" Target="media/image263.png"/><Relationship Id="rId751" Type="http://schemas.openxmlformats.org/officeDocument/2006/relationships/customXml" Target="ink/ink365.xml"/><Relationship Id="rId849" Type="http://schemas.openxmlformats.org/officeDocument/2006/relationships/customXml" Target="ink/ink414.xml"/><Relationship Id="rId1174" Type="http://schemas.openxmlformats.org/officeDocument/2006/relationships/image" Target="media/image578.png"/><Relationship Id="rId1381" Type="http://schemas.openxmlformats.org/officeDocument/2006/relationships/customXml" Target="ink/ink678.xml"/><Relationship Id="rId1479" Type="http://schemas.openxmlformats.org/officeDocument/2006/relationships/customXml" Target="ink/ink727.xml"/><Relationship Id="rId1686" Type="http://schemas.openxmlformats.org/officeDocument/2006/relationships/image" Target="media/image834.png"/><Relationship Id="rId404" Type="http://schemas.openxmlformats.org/officeDocument/2006/relationships/image" Target="media/image200.png"/><Relationship Id="rId611" Type="http://schemas.openxmlformats.org/officeDocument/2006/relationships/customXml" Target="ink/ink296.xml"/><Relationship Id="rId1034" Type="http://schemas.openxmlformats.org/officeDocument/2006/relationships/image" Target="media/image508.png"/><Relationship Id="rId1241" Type="http://schemas.openxmlformats.org/officeDocument/2006/relationships/customXml" Target="ink/ink609.xml"/><Relationship Id="rId1339" Type="http://schemas.openxmlformats.org/officeDocument/2006/relationships/customXml" Target="ink/ink657.xml"/><Relationship Id="rId709" Type="http://schemas.openxmlformats.org/officeDocument/2006/relationships/customXml" Target="ink/ink344.xml"/><Relationship Id="rId916" Type="http://schemas.openxmlformats.org/officeDocument/2006/relationships/image" Target="media/image449.png"/><Relationship Id="rId1101" Type="http://schemas.openxmlformats.org/officeDocument/2006/relationships/customXml" Target="ink/ink539.xml"/><Relationship Id="rId1546" Type="http://schemas.openxmlformats.org/officeDocument/2006/relationships/image" Target="media/image764.png"/><Relationship Id="rId1753" Type="http://schemas.openxmlformats.org/officeDocument/2006/relationships/customXml" Target="ink/ink864.xml"/><Relationship Id="rId45" Type="http://schemas.openxmlformats.org/officeDocument/2006/relationships/customXml" Target="ink/ink21.xml"/><Relationship Id="rId1406" Type="http://schemas.openxmlformats.org/officeDocument/2006/relationships/image" Target="media/image694.png"/><Relationship Id="rId1613" Type="http://schemas.openxmlformats.org/officeDocument/2006/relationships/customXml" Target="ink/ink794.xml"/><Relationship Id="rId194" Type="http://schemas.openxmlformats.org/officeDocument/2006/relationships/image" Target="media/image95.png"/><Relationship Id="rId261" Type="http://schemas.openxmlformats.org/officeDocument/2006/relationships/customXml" Target="ink/ink125.xml"/><Relationship Id="rId499" Type="http://schemas.openxmlformats.org/officeDocument/2006/relationships/customXml" Target="ink/ink241.xml"/><Relationship Id="rId359" Type="http://schemas.openxmlformats.org/officeDocument/2006/relationships/customXml" Target="ink/ink173.xml"/><Relationship Id="rId566" Type="http://schemas.openxmlformats.org/officeDocument/2006/relationships/image" Target="media/image274.png"/><Relationship Id="rId773" Type="http://schemas.openxmlformats.org/officeDocument/2006/relationships/customXml" Target="ink/ink376.xml"/><Relationship Id="rId1196" Type="http://schemas.openxmlformats.org/officeDocument/2006/relationships/image" Target="media/image589.png"/><Relationship Id="rId121" Type="http://schemas.openxmlformats.org/officeDocument/2006/relationships/customXml" Target="ink/ink58.xml"/><Relationship Id="rId219" Type="http://schemas.openxmlformats.org/officeDocument/2006/relationships/customXml" Target="ink/ink107.xml"/><Relationship Id="rId426" Type="http://schemas.openxmlformats.org/officeDocument/2006/relationships/oleObject" Target="embeddings/oleObject7.bin"/><Relationship Id="rId633" Type="http://schemas.openxmlformats.org/officeDocument/2006/relationships/customXml" Target="ink/ink307.xml"/><Relationship Id="rId980" Type="http://schemas.openxmlformats.org/officeDocument/2006/relationships/image" Target="media/image481.png"/><Relationship Id="rId1056" Type="http://schemas.openxmlformats.org/officeDocument/2006/relationships/image" Target="media/image519.png"/><Relationship Id="rId1263" Type="http://schemas.openxmlformats.org/officeDocument/2006/relationships/customXml" Target="ink/ink619.xml"/><Relationship Id="rId840" Type="http://schemas.openxmlformats.org/officeDocument/2006/relationships/image" Target="media/image411.png"/><Relationship Id="rId938" Type="http://schemas.openxmlformats.org/officeDocument/2006/relationships/image" Target="media/image460.png"/><Relationship Id="rId1470" Type="http://schemas.openxmlformats.org/officeDocument/2006/relationships/image" Target="media/image726.png"/><Relationship Id="rId1568" Type="http://schemas.openxmlformats.org/officeDocument/2006/relationships/image" Target="media/image775.png"/><Relationship Id="rId1775" Type="http://schemas.openxmlformats.org/officeDocument/2006/relationships/customXml" Target="ink/ink875.xml"/><Relationship Id="rId67" Type="http://schemas.openxmlformats.org/officeDocument/2006/relationships/customXml" Target="ink/ink32.xml"/><Relationship Id="rId700" Type="http://schemas.openxmlformats.org/officeDocument/2006/relationships/image" Target="media/image341.png"/><Relationship Id="rId1123" Type="http://schemas.openxmlformats.org/officeDocument/2006/relationships/customXml" Target="ink/ink550.xml"/><Relationship Id="rId1330" Type="http://schemas.openxmlformats.org/officeDocument/2006/relationships/image" Target="media/image656.png"/><Relationship Id="rId1428" Type="http://schemas.openxmlformats.org/officeDocument/2006/relationships/image" Target="media/image705.png"/><Relationship Id="rId1635" Type="http://schemas.openxmlformats.org/officeDocument/2006/relationships/customXml" Target="ink/ink805.xml"/><Relationship Id="rId1702" Type="http://schemas.openxmlformats.org/officeDocument/2006/relationships/image" Target="media/image842.png"/><Relationship Id="rId283" Type="http://schemas.openxmlformats.org/officeDocument/2006/relationships/customXml" Target="ink/ink136.xml"/><Relationship Id="rId490" Type="http://schemas.openxmlformats.org/officeDocument/2006/relationships/image" Target="media/image236.png"/><Relationship Id="rId143" Type="http://schemas.openxmlformats.org/officeDocument/2006/relationships/customXml" Target="ink/ink69.xml"/><Relationship Id="rId350" Type="http://schemas.openxmlformats.org/officeDocument/2006/relationships/image" Target="media/image173.png"/><Relationship Id="rId588" Type="http://schemas.openxmlformats.org/officeDocument/2006/relationships/image" Target="media/image285.png"/><Relationship Id="rId795" Type="http://schemas.openxmlformats.org/officeDocument/2006/relationships/customXml" Target="ink/ink387.xml"/><Relationship Id="rId9" Type="http://schemas.openxmlformats.org/officeDocument/2006/relationships/customXml" Target="ink/ink3.xml"/><Relationship Id="rId210" Type="http://schemas.openxmlformats.org/officeDocument/2006/relationships/image" Target="media/image103.png"/><Relationship Id="rId448" Type="http://schemas.openxmlformats.org/officeDocument/2006/relationships/image" Target="media/image215.png"/><Relationship Id="rId655" Type="http://schemas.openxmlformats.org/officeDocument/2006/relationships/customXml" Target="ink/ink318.xml"/><Relationship Id="rId862" Type="http://schemas.openxmlformats.org/officeDocument/2006/relationships/image" Target="media/image422.png"/><Relationship Id="rId1078" Type="http://schemas.openxmlformats.org/officeDocument/2006/relationships/image" Target="media/image530.png"/><Relationship Id="rId1285" Type="http://schemas.openxmlformats.org/officeDocument/2006/relationships/customXml" Target="ink/ink630.xml"/><Relationship Id="rId1492" Type="http://schemas.openxmlformats.org/officeDocument/2006/relationships/image" Target="media/image737.png"/><Relationship Id="rId308" Type="http://schemas.openxmlformats.org/officeDocument/2006/relationships/image" Target="media/image152.png"/><Relationship Id="rId515" Type="http://schemas.openxmlformats.org/officeDocument/2006/relationships/customXml" Target="ink/ink249.xml"/><Relationship Id="rId722" Type="http://schemas.openxmlformats.org/officeDocument/2006/relationships/image" Target="media/image352.png"/><Relationship Id="rId1145" Type="http://schemas.openxmlformats.org/officeDocument/2006/relationships/customXml" Target="ink/ink561.xml"/><Relationship Id="rId1352" Type="http://schemas.openxmlformats.org/officeDocument/2006/relationships/image" Target="media/image667.png"/><Relationship Id="rId1797" Type="http://schemas.openxmlformats.org/officeDocument/2006/relationships/customXml" Target="ink/ink886.xml"/><Relationship Id="rId89" Type="http://schemas.openxmlformats.org/officeDocument/2006/relationships/customXml" Target="ink/ink43.xml"/><Relationship Id="rId1005" Type="http://schemas.openxmlformats.org/officeDocument/2006/relationships/customXml" Target="ink/ink491.xml"/><Relationship Id="rId1212" Type="http://schemas.openxmlformats.org/officeDocument/2006/relationships/image" Target="media/image597.png"/><Relationship Id="rId1657" Type="http://schemas.openxmlformats.org/officeDocument/2006/relationships/customXml" Target="ink/ink816.xml"/><Relationship Id="rId1517" Type="http://schemas.openxmlformats.org/officeDocument/2006/relationships/customXml" Target="ink/ink746.xml"/><Relationship Id="rId1724" Type="http://schemas.openxmlformats.org/officeDocument/2006/relationships/image" Target="media/image853.png"/><Relationship Id="rId16" Type="http://schemas.openxmlformats.org/officeDocument/2006/relationships/image" Target="media/image6.png"/><Relationship Id="rId165" Type="http://schemas.openxmlformats.org/officeDocument/2006/relationships/customXml" Target="ink/ink80.xml"/><Relationship Id="rId372" Type="http://schemas.openxmlformats.org/officeDocument/2006/relationships/image" Target="media/image184.png"/><Relationship Id="rId677" Type="http://schemas.openxmlformats.org/officeDocument/2006/relationships/image" Target="media/image330.wmf"/><Relationship Id="rId232" Type="http://schemas.openxmlformats.org/officeDocument/2006/relationships/image" Target="media/image114.png"/><Relationship Id="rId884" Type="http://schemas.openxmlformats.org/officeDocument/2006/relationships/image" Target="media/image433.png"/><Relationship Id="rId537" Type="http://schemas.openxmlformats.org/officeDocument/2006/relationships/customXml" Target="ink/ink259.xml"/><Relationship Id="rId744" Type="http://schemas.openxmlformats.org/officeDocument/2006/relationships/image" Target="media/image363.png"/><Relationship Id="rId951" Type="http://schemas.openxmlformats.org/officeDocument/2006/relationships/customXml" Target="ink/ink464.xml"/><Relationship Id="rId1167" Type="http://schemas.openxmlformats.org/officeDocument/2006/relationships/customXml" Target="ink/ink572.xml"/><Relationship Id="rId1374" Type="http://schemas.openxmlformats.org/officeDocument/2006/relationships/image" Target="media/image678.png"/><Relationship Id="rId1581" Type="http://schemas.openxmlformats.org/officeDocument/2006/relationships/customXml" Target="ink/ink778.xml"/><Relationship Id="rId1679" Type="http://schemas.openxmlformats.org/officeDocument/2006/relationships/customXml" Target="ink/ink827.xml"/><Relationship Id="rId80" Type="http://schemas.openxmlformats.org/officeDocument/2006/relationships/image" Target="media/image38.png"/><Relationship Id="rId604" Type="http://schemas.openxmlformats.org/officeDocument/2006/relationships/image" Target="media/image293.png"/><Relationship Id="rId811" Type="http://schemas.openxmlformats.org/officeDocument/2006/relationships/customXml" Target="ink/ink395.xml"/><Relationship Id="rId1027" Type="http://schemas.openxmlformats.org/officeDocument/2006/relationships/customXml" Target="ink/ink502.xml"/><Relationship Id="rId1234" Type="http://schemas.openxmlformats.org/officeDocument/2006/relationships/image" Target="media/image608.png"/><Relationship Id="rId1441" Type="http://schemas.openxmlformats.org/officeDocument/2006/relationships/customXml" Target="ink/ink708.xml"/><Relationship Id="rId909" Type="http://schemas.openxmlformats.org/officeDocument/2006/relationships/customXml" Target="ink/ink443.xml"/><Relationship Id="rId1301" Type="http://schemas.openxmlformats.org/officeDocument/2006/relationships/customXml" Target="ink/ink638.xml"/><Relationship Id="rId1539" Type="http://schemas.openxmlformats.org/officeDocument/2006/relationships/customXml" Target="ink/ink757.xml"/><Relationship Id="rId1746" Type="http://schemas.openxmlformats.org/officeDocument/2006/relationships/image" Target="media/image864.png"/><Relationship Id="rId38" Type="http://schemas.openxmlformats.org/officeDocument/2006/relationships/image" Target="media/image17.png"/><Relationship Id="rId1606" Type="http://schemas.openxmlformats.org/officeDocument/2006/relationships/image" Target="media/image794.png"/><Relationship Id="rId187" Type="http://schemas.openxmlformats.org/officeDocument/2006/relationships/customXml" Target="ink/ink91.xml"/><Relationship Id="rId394" Type="http://schemas.openxmlformats.org/officeDocument/2006/relationships/image" Target="media/image195.png"/><Relationship Id="rId254" Type="http://schemas.openxmlformats.org/officeDocument/2006/relationships/image" Target="media/image125.png"/><Relationship Id="rId699" Type="http://schemas.openxmlformats.org/officeDocument/2006/relationships/customXml" Target="ink/ink339.xml"/><Relationship Id="rId1091" Type="http://schemas.openxmlformats.org/officeDocument/2006/relationships/customXml" Target="ink/ink534.xml"/><Relationship Id="rId114" Type="http://schemas.openxmlformats.org/officeDocument/2006/relationships/image" Target="media/image55.png"/><Relationship Id="rId461" Type="http://schemas.openxmlformats.org/officeDocument/2006/relationships/customXml" Target="ink/ink222.xml"/><Relationship Id="rId559" Type="http://schemas.openxmlformats.org/officeDocument/2006/relationships/customXml" Target="ink/ink270.xml"/><Relationship Id="rId766" Type="http://schemas.openxmlformats.org/officeDocument/2006/relationships/image" Target="media/image374.png"/><Relationship Id="rId1189" Type="http://schemas.openxmlformats.org/officeDocument/2006/relationships/customXml" Target="ink/ink583.xml"/><Relationship Id="rId1396" Type="http://schemas.openxmlformats.org/officeDocument/2006/relationships/image" Target="media/image689.png"/><Relationship Id="rId321" Type="http://schemas.openxmlformats.org/officeDocument/2006/relationships/customXml" Target="ink/ink154.xml"/><Relationship Id="rId419" Type="http://schemas.openxmlformats.org/officeDocument/2006/relationships/customXml" Target="ink/ink202.xml"/><Relationship Id="rId626" Type="http://schemas.openxmlformats.org/officeDocument/2006/relationships/image" Target="media/image304.png"/><Relationship Id="rId973" Type="http://schemas.openxmlformats.org/officeDocument/2006/relationships/customXml" Target="ink/ink475.xml"/><Relationship Id="rId1049" Type="http://schemas.openxmlformats.org/officeDocument/2006/relationships/customXml" Target="ink/ink513.xml"/><Relationship Id="rId1256" Type="http://schemas.openxmlformats.org/officeDocument/2006/relationships/image" Target="media/image619.png"/><Relationship Id="rId833" Type="http://schemas.openxmlformats.org/officeDocument/2006/relationships/customXml" Target="ink/ink406.xml"/><Relationship Id="rId1116" Type="http://schemas.openxmlformats.org/officeDocument/2006/relationships/image" Target="media/image549.png"/><Relationship Id="rId1463" Type="http://schemas.openxmlformats.org/officeDocument/2006/relationships/customXml" Target="ink/ink719.xml"/><Relationship Id="rId1670" Type="http://schemas.openxmlformats.org/officeDocument/2006/relationships/image" Target="media/image826.png"/><Relationship Id="rId1768" Type="http://schemas.openxmlformats.org/officeDocument/2006/relationships/image" Target="media/image875.png"/><Relationship Id="rId900" Type="http://schemas.openxmlformats.org/officeDocument/2006/relationships/image" Target="media/image441.png"/><Relationship Id="rId1323" Type="http://schemas.openxmlformats.org/officeDocument/2006/relationships/customXml" Target="ink/ink649.xml"/><Relationship Id="rId1530" Type="http://schemas.openxmlformats.org/officeDocument/2006/relationships/image" Target="media/image756.png"/><Relationship Id="rId1628" Type="http://schemas.openxmlformats.org/officeDocument/2006/relationships/image" Target="media/image805.png"/><Relationship Id="rId276" Type="http://schemas.openxmlformats.org/officeDocument/2006/relationships/image" Target="media/image136.png"/><Relationship Id="rId483" Type="http://schemas.openxmlformats.org/officeDocument/2006/relationships/customXml" Target="ink/ink233.xml"/><Relationship Id="rId690" Type="http://schemas.openxmlformats.org/officeDocument/2006/relationships/image" Target="media/image336.png"/><Relationship Id="rId136" Type="http://schemas.openxmlformats.org/officeDocument/2006/relationships/image" Target="media/image66.png"/><Relationship Id="rId343" Type="http://schemas.openxmlformats.org/officeDocument/2006/relationships/customXml" Target="ink/ink165.xml"/><Relationship Id="rId550" Type="http://schemas.openxmlformats.org/officeDocument/2006/relationships/image" Target="media/image266.png"/><Relationship Id="rId788" Type="http://schemas.openxmlformats.org/officeDocument/2006/relationships/image" Target="media/image385.png"/><Relationship Id="rId995" Type="http://schemas.openxmlformats.org/officeDocument/2006/relationships/customXml" Target="ink/ink486.xml"/><Relationship Id="rId1180" Type="http://schemas.openxmlformats.org/officeDocument/2006/relationships/image" Target="media/image581.png"/><Relationship Id="rId203" Type="http://schemas.openxmlformats.org/officeDocument/2006/relationships/customXml" Target="ink/ink99.xml"/><Relationship Id="rId648" Type="http://schemas.openxmlformats.org/officeDocument/2006/relationships/image" Target="media/image315.png"/><Relationship Id="rId855" Type="http://schemas.openxmlformats.org/officeDocument/2006/relationships/customXml" Target="ink/ink417.xml"/><Relationship Id="rId1040" Type="http://schemas.openxmlformats.org/officeDocument/2006/relationships/image" Target="media/image511.png"/><Relationship Id="rId1278" Type="http://schemas.openxmlformats.org/officeDocument/2006/relationships/image" Target="media/image630.png"/><Relationship Id="rId1485" Type="http://schemas.openxmlformats.org/officeDocument/2006/relationships/customXml" Target="ink/ink730.xml"/><Relationship Id="rId1692" Type="http://schemas.openxmlformats.org/officeDocument/2006/relationships/image" Target="media/image837.png"/><Relationship Id="rId410" Type="http://schemas.openxmlformats.org/officeDocument/2006/relationships/image" Target="media/image203.png"/><Relationship Id="rId508" Type="http://schemas.openxmlformats.org/officeDocument/2006/relationships/image" Target="media/image245.png"/><Relationship Id="rId715" Type="http://schemas.openxmlformats.org/officeDocument/2006/relationships/customXml" Target="ink/ink347.xml"/><Relationship Id="rId922" Type="http://schemas.openxmlformats.org/officeDocument/2006/relationships/image" Target="media/image452.png"/><Relationship Id="rId1138" Type="http://schemas.openxmlformats.org/officeDocument/2006/relationships/image" Target="media/image560.png"/><Relationship Id="rId1345" Type="http://schemas.openxmlformats.org/officeDocument/2006/relationships/customXml" Target="ink/ink660.xml"/><Relationship Id="rId1552" Type="http://schemas.openxmlformats.org/officeDocument/2006/relationships/image" Target="media/image767.png"/><Relationship Id="rId1205" Type="http://schemas.openxmlformats.org/officeDocument/2006/relationships/customXml" Target="ink/ink591.xml"/><Relationship Id="rId51" Type="http://schemas.openxmlformats.org/officeDocument/2006/relationships/customXml" Target="ink/ink24.xml"/><Relationship Id="rId1412" Type="http://schemas.openxmlformats.org/officeDocument/2006/relationships/image" Target="media/image697.png"/><Relationship Id="rId1717" Type="http://schemas.openxmlformats.org/officeDocument/2006/relationships/customXml" Target="ink/ink846.xml"/><Relationship Id="rId298" Type="http://schemas.openxmlformats.org/officeDocument/2006/relationships/oleObject" Target="embeddings/oleObject5.bin"/><Relationship Id="rId158" Type="http://schemas.openxmlformats.org/officeDocument/2006/relationships/image" Target="media/image77.png"/><Relationship Id="rId365" Type="http://schemas.openxmlformats.org/officeDocument/2006/relationships/customXml" Target="ink/ink176.xml"/><Relationship Id="rId572" Type="http://schemas.openxmlformats.org/officeDocument/2006/relationships/image" Target="media/image277.png"/><Relationship Id="rId225" Type="http://schemas.openxmlformats.org/officeDocument/2006/relationships/customXml" Target="ink/ink110.xml"/><Relationship Id="rId432" Type="http://schemas.openxmlformats.org/officeDocument/2006/relationships/image" Target="media/image121.png"/><Relationship Id="rId877" Type="http://schemas.openxmlformats.org/officeDocument/2006/relationships/customXml" Target="ink/ink428.xml"/><Relationship Id="rId1062" Type="http://schemas.openxmlformats.org/officeDocument/2006/relationships/image" Target="media/image522.png"/><Relationship Id="rId737" Type="http://schemas.openxmlformats.org/officeDocument/2006/relationships/customXml" Target="ink/ink358.xml"/><Relationship Id="rId944" Type="http://schemas.openxmlformats.org/officeDocument/2006/relationships/image" Target="media/image463.png"/><Relationship Id="rId1367" Type="http://schemas.openxmlformats.org/officeDocument/2006/relationships/customXml" Target="ink/ink671.xml"/><Relationship Id="rId1574" Type="http://schemas.openxmlformats.org/officeDocument/2006/relationships/image" Target="media/image778.png"/><Relationship Id="rId1781" Type="http://schemas.openxmlformats.org/officeDocument/2006/relationships/customXml" Target="ink/ink878.xml"/><Relationship Id="rId73" Type="http://schemas.openxmlformats.org/officeDocument/2006/relationships/customXml" Target="ink/ink35.xml"/><Relationship Id="rId804" Type="http://schemas.openxmlformats.org/officeDocument/2006/relationships/image" Target="media/image393.png"/><Relationship Id="rId1227" Type="http://schemas.openxmlformats.org/officeDocument/2006/relationships/customXml" Target="ink/ink602.xml"/><Relationship Id="rId1434" Type="http://schemas.openxmlformats.org/officeDocument/2006/relationships/image" Target="media/image708.png"/><Relationship Id="rId1641" Type="http://schemas.openxmlformats.org/officeDocument/2006/relationships/customXml" Target="ink/ink808.xml"/><Relationship Id="rId1501" Type="http://schemas.openxmlformats.org/officeDocument/2006/relationships/customXml" Target="ink/ink738.xml"/><Relationship Id="rId1739" Type="http://schemas.openxmlformats.org/officeDocument/2006/relationships/customXml" Target="ink/ink857.xml"/><Relationship Id="rId1806" Type="http://schemas.openxmlformats.org/officeDocument/2006/relationships/image" Target="media/image894.png"/><Relationship Id="rId387" Type="http://schemas.openxmlformats.org/officeDocument/2006/relationships/customXml" Target="ink/ink187.xml"/><Relationship Id="rId594" Type="http://schemas.openxmlformats.org/officeDocument/2006/relationships/image" Target="media/image288.png"/><Relationship Id="rId247" Type="http://schemas.openxmlformats.org/officeDocument/2006/relationships/image" Target="media/image4.wmf"/><Relationship Id="rId899" Type="http://schemas.openxmlformats.org/officeDocument/2006/relationships/customXml" Target="ink/ink438.xml"/><Relationship Id="rId1084" Type="http://schemas.openxmlformats.org/officeDocument/2006/relationships/image" Target="media/image533.png"/><Relationship Id="rId107" Type="http://schemas.openxmlformats.org/officeDocument/2006/relationships/customXml" Target="ink/ink51.xml"/><Relationship Id="rId454" Type="http://schemas.openxmlformats.org/officeDocument/2006/relationships/image" Target="media/image218.png"/><Relationship Id="rId661" Type="http://schemas.openxmlformats.org/officeDocument/2006/relationships/customXml" Target="ink/ink321.xml"/><Relationship Id="rId759" Type="http://schemas.openxmlformats.org/officeDocument/2006/relationships/customXml" Target="ink/ink369.xml"/><Relationship Id="rId966" Type="http://schemas.openxmlformats.org/officeDocument/2006/relationships/image" Target="media/image474.png"/><Relationship Id="rId1291" Type="http://schemas.openxmlformats.org/officeDocument/2006/relationships/customXml" Target="ink/ink633.xml"/><Relationship Id="rId1389" Type="http://schemas.openxmlformats.org/officeDocument/2006/relationships/customXml" Target="ink/ink682.xml"/><Relationship Id="rId1596" Type="http://schemas.openxmlformats.org/officeDocument/2006/relationships/image" Target="media/image789.png"/><Relationship Id="rId314" Type="http://schemas.openxmlformats.org/officeDocument/2006/relationships/image" Target="media/image155.png"/><Relationship Id="rId521" Type="http://schemas.openxmlformats.org/officeDocument/2006/relationships/customXml" Target="ink/ink252.xml"/><Relationship Id="rId619" Type="http://schemas.openxmlformats.org/officeDocument/2006/relationships/customXml" Target="ink/ink300.xml"/><Relationship Id="rId1151" Type="http://schemas.openxmlformats.org/officeDocument/2006/relationships/customXml" Target="ink/ink564.xml"/><Relationship Id="rId1249" Type="http://schemas.openxmlformats.org/officeDocument/2006/relationships/customXml" Target="ink/ink613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32.50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 21 6903,'-2'1'1079,"1"-1"-719,0 1 2069,0-1-2339,4 0-90,-1 0 90,3 0 90,8-1-180,-5 0 180,49-3-180,-37 3-2429,39-3 0,3 0 2070,-35 2 359,51-3 0,-72 4 0,-2 1 0,0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18.46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9 155 6273,'-3'-1'1170,"0"0"-810,1 0 89,-1 0-89,0-1 1259,-2-5-1079,8-7-450,-3 3-450,44-26 180,-28 27 180,53-31 0,-55 33 0,17-10 0,-27 15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04.04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78 69 6633,'1'0'1259,"0"1"-809,-1-1-90,1-1 90,0 1 899,3-6-1349,1 0 90,0 0-90,4-7 0,-7 10 540,-2-11-450,-2 11 989,-34 0-989,24 4 809,-42 20-809,43-11 900,-29 40-990,32-36-1080,25 21 811,-4-35-991,44-18 1080,-45 8 1710,25-51-1171,-31 46 1710,5-27-1889,-13 42 90,-6 39-270,5-21-405,-4 49 0,-1 6 135,3-30-1079,-14 55 0,-2-2 1529,9-61 2338,-41 50-2068,41-90 2429,-28-49-2879,33 35-4453,34-43 1,13-2 3732,-11 35 720,28-22 0,-1 5 0,-38 35 0,16-8 0,-24 14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01.39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25 6094,'13'1'7375,"0"0"-7375,-7-1 0,27 4-180,-18-2-3058,62 2 2609,-53-4 629,72-12 0,-71 6 0,30-8 0,-43 9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01.15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7 7623,'1'2'1889,"0"-1"-1260,-1 0 1,1 0 1259,0 0-1529,0 0-91,1 1-89,1-2-90,0 1-90,2 0 0,44-3-90,-28 2-2159,35-3 1,1-1 1618,-31 2 630,45-4 0,-66 5 0,1 2 0,-6 0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00.54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24 1 6633,'-4'0'1349,"1"0"-809,0 0-90,0 0 0,0 0 1349,1 2-1620,3 0 361,8 10 1619,20 64-1889,-13-38-750,-15 31 0,-8 22 1,-1-18-151,-6-16-1484,-17 44 0,-2-13 1485,19-71 629,-20 11 0,27-27 0,-3-4 0,6-1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00.02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00 3 6813,'-2'-1'1079,"0"1"-719,0 0 0,0-1 630,-2 1-811,2-1-89,-3 1 0,2 1 0,1-1 0,-1 1 90,0 0-90,-1 0 0,1 0 899,-13 9-899,10-6 990,-16 37-990,19-28 1079,-11 78-1079,12-65-1080,5 30 1,4-1 359,1-33 630,57 35 0,-43-54 0,33 1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9.64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5 6 7173,'1'-2'1889,"0"0"-1439,-1 2 719,3-1-989,-1 1 270,20 6-361,-13-2 271,32 78-360,-34-54-135,-1 34 0,-5-1 45,-8-36-1529,-35 65 1440,30-73-2700,-43 15 2519,43-35 360,-20-13 0,26 8 0,-1-2 0,3 2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9.24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2 8 6633,'-3'0'1170,"0"0"-721,1 0-89,0 0 90,1 0 899,0 0-1259,3-1-90,-1 0 90,3 0-90,-1 0 90,25-2-90,-18 3-90,28 13 90,-33-7 270,-4 33-180,-5-30 1979,-11 22-1979,13-29 179,7-6-269,-1-1-269,24-12 269,-20 15-810,31 12 720,-31-3-899,11 26 899,-21-25-450,-27 26 540,18-25 0,-24 4 0,33-16 0,-3-7 0,11 3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8.64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9 275 6363,'-2'2'1619,"0"0"-1079,-1 0 90,1-1-91,0 0 1,0 0 0,0-1 0,1 0-91,-1 0-89,1 0 180,4-4-450,7-6-90,-1 2-450,45-43 360,-34 31-315,23-26 0,-2-2 405,-25 26 1979,-1-46-1799,-23 62 180,-31 5-270,31 10 494,-2 37 1,4 9-585,5-22 225,3 41 0,2 1-225,-1-42-225,-2 43 0,-2 2 135,-2-40 585,-17 29 0,-4-7-315,10-47 809,-34-5-899,43-23-270,14-45 0,8-5 0,-4 31-1214,19-28 0,3 9 764,-19 43-6386,66-29 7016,-59 29 0,36-14 0,-46 17 0,0 1 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7.74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58 1 8792,'-2'0'1169,"1"0"-989,0 0-90,1 0 810,-3 0-720,2 1 449,-6 1-449,4-1 2788,-21 35-2518,15-19-752,-21 54 1,-2 9 480,14-29-3274,6 30 1,2 23-1,5-23 2196,11-28-1415,19 25 0,7-19 2314,-9-63 0,25-11 0,-34 7 0,1-2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7.29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61 48 6723,'-1'-3'1259,"-1"0"-899,2 1 90,-1 0-90,1 0 899,1-3-629,1 2-540,-1-1 899,1-1-989,-3 4 810,-18-3-810,11 5 449,-33 12-359,31-6 720,-28 30-720,31-26-450,4 28 180,8-33-2338,60-32 2518,-47 11 989,40-49-629,-54 53 1978,-9-1-2338,1 17 0,-10 43 0,13-29-90,0 36 1,0 4-91,1-25-1305,-15 51 1,-5 0 1484,6-50 630,-17 19 0,-1-11-271,19-41 2160,-19-37-2519,29 18-2654,32-41 1,10-4 1933,-12 30-1124,32-28 1,-1 2 1843,-33 38 0,26-23 0,-37 31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18.17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 12 7173,'-1'-2'1079,"1"0"-629,-1 1-90,0 0 0,1 0 179,-1 0 181,1 0-720,0 1 0,1-1 0,0 1 0,1 0 0,-1 0 0,1-1 0,-1 1 0,1 0 180,8 8-180,-7-4 90,15 34-90,-14-26-270,16 38 90,-14-40 180,4 20 0,-10-27 0,-3 5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6.51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57 6633,'1'-2'3598,"1"1"-3058,-1 0 629,22 1-1259,-13 0-2158,57-3 1708,-45 2 540,75-19 0,-71 12 0,34-13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6.32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34 6453,'0'2'1619,"0"-1"-989,0 0-90,0 0-1,0 1 1,1-1 1529,11 0-3958,72-9 1349,-46 5-1259,21-5 0,-6-1 1799,-38 5 0,17-5 0,-27 8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5.78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4 49 5914,'-1'-5'1619,"-1"0"-1080,1 0 1,-1-1 0,1 1 1708,-1-7-1168,3 1 449,21 58-1529,-13-30-90,2 42 0,-3 5-90,-10-27-1484,-13 41 0,-3 0 1214,7-45-2248,-23 38 2248,31-82 450,1-30 0,4 24 0,3-12 0,-1 13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5.42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 1 12480,'-2'0'450,"1"0"539,1 0-989,2 0 0,-1 0 0,2 0 0,-2 0 0,2 0 0,20-1 0,-13 1 0,27 0 0,-30 1-90,23 6 90,-24-5-180,21 1 90,-21-3 90,9-3 0,-14 2 90,-3 4-90,0-2 0,-9 6 0,8-5 0,-19 13 0,16-10 90,-30 24 0,29-23 0,-14 10-90,21-16 0,-2 2 0,2-2 90,-3 2-90,3-2 0,1 1 0,0-1 0,8 1 0,-6 0 0,19 2 0,-16-2-450,26 5 450,-26-4 0,7 19 0,-16-13 90,-15 28-90,13-27-1889,-24 9 1350,23-19-2969,-9-8 2968,15 4 540,3-8 0,0 8 0,2-4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4.12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1 1 7623,'-1'2'1619,"0"0"-1080,0-2 91,0 1-90,0-1 2068,-1 1-1438,0-1-991,0 1 181,15 13-360,-7-8-2608,53 26 1888,-39-25 720,65 6 0,-68-13 0,23-4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3.75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04 16 6813,'-2'-2'1259,"1"0"-809,0 1 0,0 0 0,0 1-1,0-1 1350,-2-3 180,1 3-1889,-2-2 720,-5 14-720,5-4 989,-30 73-989,22-51-1529,-5 62 0,5 3 719,13-55-1799,14 19 1,7-15 1888,-4-50 630,29-17 0,-36 13 0,3-3 0,-4 4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2.81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7 285 6004,'-2'3'1529,"0"0"-990,0 0-89,-1 0 180,1 0 989,-3 1-1079,2-1-181,-1 0-89,2-1 0,1-1-90,-1 0-90,2-1 809,11-5-809,-5 1-449,44-34 269,-34 23-900,21-32 1,-1-4 899,-24 27 0,21-61 90,-33 74 1259,-23-19-1259,15 27 180,-22 9-90,25 1 630,-13 70-541,14-49 271,-5 59 0,0 6-450,6-43 90,1 20 0,0 20 0,1-22-90,1-26 45,-2 23 0,-5-13-45,0-47 629,-37-19-629,32 4-90,-12-70 0,26 59-1349,26-52 990,-17 63 449,33-23 0,4-3 0,-19 13 0,50-38 0,-64 47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1.31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7 2 6363,'-1'2'1170,"0"1"-811,0-2 1,0 0 0,1 1 630,-1-1-631,2 0-359,10-5 0,-6 3 180,5-5-180,-10 5 450,-10 1-450,6 0 809,-25 16-719,22-10 90,-19 28-90,23-25 0,5 19-90,1-23-1079,40-14 989,-31 2 180,27-26 90,-37 26 1169,-27-16-1709,16 19-2788,-18-3 2518,28 8 630,12-1 0,-6-1 0,9-2 0,-8 1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50.56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57 19 6543,'-2'2'1170,"0"-1"-811,0 0 91,0-1 1529,-6-3-1619,4-1 179,-5-4-539,6 4 270,-14 1-270,12 4 270,-21 8-270,19-5 540,-29 54-540,27-41 0,-11 49 90,23-58-270,25-3 90,-18-10-360,30-42 450,-33 32 1170,13-36-1080,-19 44 539,-1-5-629,-1 14 0,1 21 0,2-13 0,2 48 0,-1 8 0,-1-29 45,-3 40 0,-2-6-45,-2-48 1079,-32 41-899,25-54 630,-43-5-900,45-12-5307,28-83 4857,-4 63-989,19-24 0,1 3 1169,-21 33 360,17-19 0,-22 25 0,3-3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25.38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98 3 6903,'-2'-1'1169,"1"0"-719,0 0-90,0 1 809,0 1-1079,-1 0 0,1 0 0,0 0 900,1-1-990,-1 1 0,1-1 89,-2 0-89,1-1 90,0 1 540,-13-1-540,8 1 720,-35 2-720,29-1 1259,-69 17-1259,61-11 0,-59 29-90,66-26 90,-42 55-90,42-44 269,-10 46 1,2 5-270,16-36 180,6 31 0,6-5-180,5-44-1574,60-9 0,10-13 1214,-35-7-630,43-21 1,-6-5 809,-60 16 45,14-34 0,-4-3 315,-22 30 1170,4-69-1171,-23 86-1168,-59-17 449,42 27 540,-33 9 0,0 4 0,29-1 0,-38 17 0,53-22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01.73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13 6273,'1'-1'1080,"0"0"-1,-1 0-449,0 1 89,3-2-719,-1 0 0,14-3 0,-10 4 0,32 2 0,-29 1 0,18 7 0,-25-6 0,-12 20 0,5-16 180,-11 14-180,14-20 180,9 1-180,-3-2 0,19 0 0,-17 1-90,21 9 0,-21-7 0,7 15 90,-14-13-719,-32 18 449,23-19-2069,-10-1 1979,25-9 360,10-8 0,-8 8 0,1 1 0,0-1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27.51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36 16 6813,'3'-4'2789,"2"-2"-2250,-3 4 1170,0-2 540,-9 13-1979,3-4 359,-14 19-539,11-14-4587,-42 59 3777,33-47 720,-27 53 0,41-64 0,0 12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28.45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0 35 6543,'-4'-2'1080,"1"1"-811,0 0 91,-1-1 0,1 1 360,-2-2-630,3 2 0,-2-2 0,3 2-90,0 1-90,22-5-90,-11 4 180,69-6 0,-55 6 0,39-3 0,-52 3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27.84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03 13 6273,'1'-3'2429,"0"-1"-1889,0 1 809,1 0 0,0 23-1169,-1-10 1079,-9 66-1079,2-47 270,-20 49 0,-4 5-450,9-35-1979,-24 22 0,-15 17 0,10-20 1439,9-24 540,-34 22 0,2-16 0,47-51 0,-24-4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27.30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 122 6723,'-5'-43'5127,"3"7"-5037,6 31 180,15-11-270,-10 9 90,22-7-90,-22 13-90,14 14 90,-19-7-2968,10 26 2428,-12-24 540,12 10 0,-8-18 0,6-2 0,-7 0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27.07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 44 6813,'30'-3'5847,"-8"2"-6027,-15-2 0,-4 2 0,-1 0-90,1-1-629,-3-10 989,0 7 899,-7-9-899,4 13 1349,-20 26-1349,16-14 360,-20 46-450,22-42 270,15 32-270,-2-40 90,41-14-90,-37-3 809,17-56-809,-29 51-1349,-11-23 989,5 40-5666,-21 24 5486,21-18 540,-8 15 0,15-22 0,2 0 0,0-1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26.61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39 50 6813,'0'-2'1259,"-1"0"-899,0 1 90,0 0 0,-1 0 539,1 0-719,3 0-270,3 0 0,0-1 0,2 1 0,-4 0 0,1 0 0,-1 0 0,1 0 0,-1 0 0,0 0 0,-1 0 270,-6-10-180,1 7 1079,-39-9-1079,27 11 630,-56 17-720,59-7 90,-14 32-90,30-28-360,19 76 180,-18-64-180,1 56 360,-10-73-360,-12-4 180,13-8-4137,25-38 3867,-9 30 450,32-26 0,-32 33 0,7-3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25.94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70 73 6633,'29'-22'4678,"-7"4"-4678,-17 17-90,-4 0 90,0-1 0,0 1 0,-2-10 90,-1 7 2698,-18-8-2518,12 12 989,-30 12-1079,28-4 1349,-30 37-1439,31-33-270,12 28-90,5-36-809,38-7 899,-34-4 0,28-38 360,-32 34 899,10-22-899,-18 32 450,-17 23-630,11-14-90,-12 26 90,17-28-3418,34 2 3148,-21-10-1439,38-14 1709,-42 10 1349,9-11-1169,-15 15 1439,-5 9-1619,2-3 0,0 17-90,3-17-2428,24 0 2068,-16-6-989,34-21 1529,-35 16 2248,19-23-2248,-25 26 810,-1 1-720,-4 8 719,-14 36-899,11-28-270,2 31 180,7-38-1529,38-27 1619,-31 10 360,26-32-360,-35 37 1170,-7 33-1081,0-12 271,-23 73-270,18-59 45,-8 18 0,-1 0-135,7-18-241,-10 23 331,13-32-90,0-2 0,0-1 0,0-2 0,0-2 0,1-2 809,-33 7-719,25-12-1439,-26-29 899,41 7 450,35-43 0,11-3 0,-16 31 0,17-17 0,-3 7 0,-31 32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24.85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93 157 6363,'1'-3'1260,"-1"0"-811,0 0-89,0 0 90,0 1 0,0 0 1349,-3 2 1169,-41 75-2698,26-45-1562,-22 45 1,1 2 1291,23-41-306,-3 28 0,5-4 306,15-39-1304,56-27 0,14-16 944,-26-6-719,12-15 1,14-12-1,-17 9 899,-22 8 96,5-17 1,9-15-1,-12 14 264,-10 15 849,11-25 1,-12 16-850,-25 48 720,-54 74-810,36-42 359,-29 47 1,1 2-360,26-38 225,-14 33 0,2-2-315,21-42 1120,0 23-1120,19-58 0,31-34 0,-26 25 1861,33-20-1951,-35 31 1032,13 12-1122,-22-1-4428,7 27 3978,-3-28 630,18 7 0,-14-16 0,11-3 0,-12 1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24.10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28 190 6363,'-2'-6'810,"1"0"-540,0 0 0,0 1-1,0-1 181,-1-3-360,14-32-90,-9 23 0,10-21 0,-11 34 0,0 1 0,0 0 0,-1 0 90,0 0-90,1 1 810,-2-9-720,1 8 809,-2-8-809,1 11 1169,-3 0-1169,2 2 270,-10 10-360,6-4 719,-20 39 1,-13 29 0,6-11-630,2 1-938,5-3 0,-6 21 0,2-1 0,9-21 758,12-4-3377,36 28 1,14-9 2746,-6-54 265,39-5 1,0-12 454,-37-20 0,34-19 0,-50 18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17.73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2 32 6183,'-5'2'1620,"-3"-1"-1171,3 0 1530,-8 1-1619,8-1 2069,0 1-2160,7-2 541,92-17-1260,-63 12-1889,37-4 1,-4 1 1618,-42 8 720,46 1 0,-48-1 0,17-1 0,-18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01.05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14 10501,'2'2'0,"1"-2"90,-1 1-90,0 0 0,1 0 0,1-1-1979,38 0 1619,-27-1-89,30-1-1,-38 0 90,-1 0-90,0 0 90,0 0 360,0-1 0,-1 1 0,-1 0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17.52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 221 8702,'-2'-2'1439,"0"1"-899,2 0 269,-1 1-809,2 1 0,0 0 0,13 2 0,-8-3 0,45-16 0,-34 9-360,24-30 1,0-4 359,-25 19 180,32-55-90,-45 69 809,1-5-809,-4 14 630,-4 34-630,2-18 314,-9 33 1,-1 4-405,4-24-360,-7 31 1,2-2-1,10-39 360,-4 28 0,7-47 0,1-2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17.04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9 33 6633,'-2'-3'1709,"-1"0"-1349,2 0 1079,-1-3-1079,14 3-360,-7 0 0,23 6 0,-19-1-1439,35 8 989,-30-7 450,48-8 0,-45-1 0,21-7 0,-27 7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16.78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3 1 6004,'-5'2'1169,"-1"0"-809,1 0 89,0 0-89,0-1 1259,-4 0-1529,6 0 90,-1 1-90,57 9-180,-31-7-1214,29 0 0,0-2 944,-27-4 360,48-9 0,-56 7 0,13-4 0,-18 4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16.48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2 42 6273,'-2'-1'360,"1"-1"-270,1 2 0,-1 0-90,0-1 180,1 1 989,-2-4-1079,1 3-90,-1-2 90,2 3 90,0-1-90,0 0 0,-1 1 630,1-2-630,0 2 539,0-2-539,0 2 810,1-1-900,0 1 90,14 0-90,-8 0-270,55-5 90,-41 4-1754,30-4 0,-1 1 1484,-27 2 450,35-2 0,-50 3 0,1 1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11.85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66 77 6543,'0'-3'990,"0"0"-271,0-1 1,0 0 179,1-9-719,-1 6 720,-2-13-720,1 14 1439,-13-8-1529,9 11 989,-30 17-899,24-6 899,-20 43 1,0 8-990,19-27 0,-4 30 0,7-4-90,16-43 0,60 6 0,-44-24-495,25-36 0,-3-8 495,-30 20-135,0-26 0,-8 4 45,-14 36-5037,-42-11 4408,36 24 719,-22 3 0,34-2 0,1 1 0,6-4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11.28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9 32 6363,'0'-4'1350,"0"0"-901,-1 0 91,1 0 360,-1-1 1078,0-1-1888,1 2 2429,-5 34-2339,3-17 90,-13 55-270,11-50-4768,-5 53 4139,10-57 629,22 13 0,-11-33 0,14-8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10.98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1 5 6723,'-4'-2'1349,"0"1"-809,2 0-90,-1 1 90,1-1 1169,-2 1-1530,3 0 721,2 2-720,1-1 1349,45 0-1619,-31 0-1979,52-2 2069,-37 0 0,1 0 0,-8 0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10.67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1 14 6543,'-4'-3'2609,"1"1"-1980,-2-1-89,3 2 1079,-1-1-629,1 1-900,0 0 1259,1 34-1259,0-20-180,-4 52-180,3-49-5037,1 39 4677,3-45 630,15 5 0,-9-20 0,10-7 0,-11 5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10.37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16 6 7443,'0'-2'1259,"-1"0"450,1 2-1439,-1 0 0,1-2 899,-2 3-1169,0 0 0,-15 23 0,9-12 270,-42 57-180,34-49 854,-20 22 1,1-1-945,21-27 90,-19 22-90,35-35 90,23-2-90,-15 1-5037,64-9 4407,-55 6 630,47-10 0,-58 11 0,9-2 0,-15 3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06.24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73 11 6363,'2'-1'900,"-1"0"-271,-1 1 721,1-1-1350,0 1 0,-1 0 0,1-1 0,0 1 0,1 0 360,0 0-271,-1 0 361,1 0-450,-2 0 540,-3-4-540,2 3 450,-11 0-360,7 2 719,-30 18-809,24-12 540,-21 35 0,-1 6-451,20-22-44,-8 28 0,8-2 45,15-36-359,50 25 179,-33-37-630,62-18 720,-66 5 630,-1-31-540,-24 33-1305,-48 22 1,-7 12 674,29-7 540,-26 21 0,12-3 0,45-29 0,1 6 0,10-18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56.53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9 7 6363,'-2'-2'1080,"0"1"-720,1 0-1,1 0 1,-1 0 809,0 1-1169,3-1 90,-1 2-90,2-1 180,7 7-90,-6-4 0,11 20-90,-13-16-450,-11 35 271,3-31-2790,-27 24 2609,25-30 360,-11 4 0,17-10 0,1 0 0,0 1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05.07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0 32 6453,'-3'-1'1709,"-1"-1"-1349,1 0 720,-7-1-901,5 0 1,-3 0-180,5 1 450,3 1-360,0 1 1349,-1 1-1259,0-1 720,0 2-900,1-2 0,12 3 0,-4-3 89,48 3 1,11 0 0,-25-2-1221,22-1 1,17 1-1,-16-2 1041,-15-1-360,25-2 1,21-1-1,-18 1 270,-11 1-1413,15 0 0,20-1 0,-22 2 694,-23 3 711,11 1 1,-6 1 187,-40 3 0,-5 3 0,-11-3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38.04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4 86 7083,'-2'0'899,"0"0"-539,2 0-90,-2 0-90,2 0 0,-1 0 809,-1-2 181,0 1-1170,0-1 359,3 0-359,0 2 1350,11-4-1350,-8 3 539,27-5-449,-20 5-270,74-13-89,-56 10 269,50-8 0,3-1 0,-46 8 0,18-3 0,-7 0 0,-37 5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37.41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9 34 7083,'-2'-2'1169,"1"0"-809,0 1 0,0 0 899,0 0-1079,0 1 180,1-1-360,-1 1 0,1 1 0,0 0 90,0 0 360,3 1-450,-1-2 269,11 1-269,-8-1 90,32-3-90,-25 2-1889,70 1 1350,-61 0-2699,66-7 3238,-70 3 0,19-6 0,-27 6 0,-1 1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00.28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2 173 6183,'11'-65'2969,"-1"11"-2879,-4 46 719,40-16-809,-30 17 90,44-7-90,-49 18 270,26 48-270,-28-32 90,-2 39 0,-7 4-90,-7-31 0,-23 35 0,-7-4 0,17-41-3958,-67 14 3598,73-42 360,-21-16 0,33 14 0,1-1 0,0 0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9.93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9 8 6903,'-2'-3'1169,"1"1"-809,0 1 0,0 0 0,0 1 269,0 1-539,0 1 0,0 1 0,0 0-90,0 2 90,0 0 0,0 1 900,-16 48-900,10-33 89,-10 35 1,-1 0-270,11-30-5217,-3 55 5307,13-73 0,7 8 0,-8-21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9.50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9 33 6094,'-2'1'1259,"-1"0"-899,1-1 89,0 0 1350,2-2-1259,20-4-540,-10 2-1439,66-5 989,-53 7 450,62-5 0,-69 6 0,18-3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9.30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15 17 6363,'1'-3'1080,"0"0"-720,-1 1-1,-1 1 361,0-2 269,-5 0-899,3 1 450,-37 14-540,28-7 540,-51 36-450,49-28 359,-47 61-449,47-53-1079,13 60 629,12-69-3238,60 6 3329,-53-25 359,25-12 0,-36 14 0,-1-1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8.90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7 215 6004,'-23'-9'2698,"5"1"-2248,13 4 1439,13-19-1889,-3 12-1170,57-37 721,-38 35 449,30-14 0,2 1 0,-30 14 0,38-17 0,-53 24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8.70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9 6273,'4'-1'1530,"3"-1"-1081,-2 0 1080,9-1-1259,-8 2 540,23 14-720,-20-7-90,20 38-180,-24-32 180,26 37 0,-22-42 0,15 12 0,-19-18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3.78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607 38 6633,'1'-2'990,"-1"0"-721,0 1 91,0 0 540,-1-1-630,1 0 449,1-5-539,0 3-180,1-1 180,-6-1-180,1 5 180,-40-3-180,29 4 90,-48-1-90,49 1 90,-62 3-90,56-2 0,-58 13 0,63-9 90,-47 28-90,46-23 0,-50 56 0,54-49 90,-28 51-90,35-56 90,-11 37-90,12-38 269,-21 52-269,18-49 90,-17 36-90,19-42 90,-7 28 0,9-26 0,-1 58 0,3-51-90,6 40 0,-3-50 0,2 7 90,-2-9-90,0 0 180,18 19-180,-13-15 90,36 29-90,-33-30 0,46 27 0,-44-28 0,41 15 90,-43-19-90,46 3 0,-41-6 0,69 2 0,-67-3 0,50-1 0,-57 0 0,22-2 0,-24 3 0,8-2 0,-11 3 0,0-1 0,1 0 0,-1 1 0,-1-1 0,1 0 0,-1 0 90,16-2-90,-12 1 0,24-5 0,-27 5 0,25-10 0,-25 8 0,31-17 0,-28 16-90,21-14 90,-26 16-360,16-9 360,-15 9-450,22-18 360,-21 16 1,15-14 89,-18 16-90,14-21 90,-13 18 0,14-22 0,-15 24-90,12-16 90,-11 15 0,10-17 0,-12 17 0,6-10 0,-7 12 0,7-8 0,-6 9 0,5-7 0,-5 7 0,5-8 0,-6 7 0,6-15 0,-6 13-90,3-30 90,-4 27 90,-6-25-90,4 27 0,-21-21 0,15 20 0,-41-37 0,36 34 0,-39-28-90,40 33 90,-80-27 0,66 23 0,-50-16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56.15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7 16 6813,'-3'-1'1259,"0"0"-809,0 1 0,1-1 0,0 0 899,0 1-809,1 0-451,0-1 1,26 1-90,-15 0-5307,62-4 5307,-55 3 0,32-4 0,-44 4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03.07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03 5 6993,'-1'-2'1169,"-1"1"-809,1 0 0,1 1 1169,-1 0-1529,1 1 0,0 0 90,1 1 90,0 2-90,-1-1 899,-1 41-809,0-27 360,-3 39 0,1 4-450,0-27 89,-3 53 1,0 0-180,4-52 45,-2 24 0,0-11-45,4-41 990,0 3-900,0-9 809,2-4-809,-1 2-90,4-7 0,-4 6 0,11-4 0,-6 5 0,41-16 0,-31 12-90,75-20 90,-71 22-180,44-4 180,-57 9 0,6 1 0,-12-2 90,2 1 90,-3-1-180,0 0 90,0-2-90,4-6 0,-2 2 0,14-35 0,-11 28-225,9-36 0,1-2 225,-9 25-90,3-25 0,-1 2 0,-7 31 90,-12-40 0,8 47-90,-11-15 90,13 27 0,-1 7 0,2-4 0,-11 14 0,7-14 90,-23 11-90,19-13-1889,-39 11 1,-7 3 1258,22-6-1619,-37 5 1,3-4 2248,42-13 0,-27-3 0,46-6 0,0-1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2.58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11 136 6543,'13'-56'3598,"-2"10"-3418,-9 42 989,34-11-1169,-21 10 90,41-5-90,-41 13 90,39 46-90,-41-30 45,-20 55 0,-12 5-45,-2-41 45,-24 28 0,0-10-45,27-46-5217,-71-3 4767,68-10 450,-38-9 0,58 6 0,1 0 0,0 0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2.23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62 14 6273,'-1'-2'1080,"-1"0"-720,1 0-91,-1 0 91,2 1 450,-2-1-630,2 1 269,-1 0-359,2 3 0,-1 1 0,1 1 360,-1 11-270,-1-6 899,-19 79-1079,13-61-225,-5 24 1,0-3 44,10-35-2339,1 11 2249,3-24 270,2-25 0,-4 14 0,1-18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1.27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1 141 6004,'-3'-3'1169,"-1"-1"-809,0 1-1,0-1 2430,-11-14-2699,10 10 360,-1-20-360,10 22 539,36-27-179,22 21-450,-13-9 0,28 35 0,-64-4 90,24 67-90,-31-51-225,-9 51 0,-4 2 135,-2-44 0,-14 28 0,-3-7 90,11-43-3148,-64 3 2608,63-20 540,-19-30 0,46 18 0,10-15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0.87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2 1 9152,'2'1'629,"0"0"-629,0 0 90,0 0-90,-1 0 180,2 2-180,-1-1 0,1 1 90,-2-2 0,0 1-90,0-1 90,0 0 720,0 2-720,0-2 989,-1 1-629,0-2-450,1-2 90,0 1-90,1-5 0,-2 4 359,0-3-359,-1 5 90,-1-1-180,2 1 90,0 1 0,-1-1 0,0 2 0,1-1 90,0 3 0,0 0 1080,-11 75-1170,8-51 45,-6 35 0,0-1-45,5-38-990,-3 56 720,7-66 270,21-19 0,-14-9 0,15-30 0,-20 32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9.38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2 23 6363,'-3'0'1260,"-1"0"-811,2 1-89,-1-1 1709,11 1-1979,-2-1-90,30 1-2699,45-7 2250,-32 4 449,42-7 0,-77 6 0,9-2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9.17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65 4 6633,'-2'-1'1170,"0"0"-811,0 0 1,0 1 0,0-1 449,-2 1 1,-30 21-720,21-13 989,-44 44-989,46-37 630,-21 54-630,29-52-450,26 38 90,-11-47 270,66-14 0,-61-2 0,31-18 0,-44 20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8.80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5 186 6363,'-6'0'1350,"1"-1"-901,1-1 2430,25-24-2879,-10 16-540,57-39 270,-43 36-1574,24-10 0,1 1 1395,-25 11 449,33-12 0,-49 21 0,0 0 0,-1 1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8.58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 9 6363,'-1'-2'1260,"1"0"-901,-1 1 91,1-1-90,0 2 719,1-2-809,0 2-180,2 0 0,0 1-90,1 1 0,0 0 360,27 23-270,-19-15 90,47 47-270,-46-43-3328,31 36 2968,-37-42 450,7 9 0,-14-16 0,0-1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8.23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4 20 6543,'-5'1'1349,"0"0"-899,0-1 0,1 0 0,0 0 1259,5 1-1619,11 0-90,-1-1 0,23-1 0,-19 0 0,12-1-90,-14 1 0,0 0-90,0 0-90,0 0 0,0 0-180,0 0 450,26-5 0,-24 4 0,18-4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55.85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1 6 9781,'1'-2'90,"1"0"-90,-2 2 90,1-1 0,-1 1 450,-5 8-450,3-5 90,-9 22-180,8-18 90,-4 22-90,7-23 0,12 10 90,-7-16-90,17-7 0,-16 2 0,20-28 0,-20 24 0,9-14 0,-15 22 0,-3 18 0,2-9 90,-14 77-90,10-60 0,-7 26 0,0-3 0,6-32 629,-34 37-539,30-44 360,-29 7-360,33-21-90,10-58-90,1 44-989,29-52 899,-23 62-3958,40-15 3778,-36 20 360,23-5 0,-29 6 0,2 0 0,-2 1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7.97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76 1 7892,'2'1'2159,"1"3"-1979,-2-2 0,2 5 360,-1 14-450,-1-9 90,-8 30-270,2-29-3778,-31 41 3418,25-40 450,-16 17 0,26-29 0,3-4 0,0 1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7.71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7 143 6543,'-4'1'1260,"0"-1"-811,1 0-89,0-1 90,1 0 989,2-5-1349,1 2 360,30-25-2969,39-9 2069,-23 6 450,28 1 0,-67 30 0,8 1 0,-11 0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7.43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0 6903,'0'3'1889,"0"1"-1529,1-1 269,2 2-449,-1-2 360,13 21-450,-9-14 450,42 56-630,-35-50-1979,38 36 1619,-43-48 450,12 1 0,-18-7 0,0-2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7.07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9 5 6004,'-6'1'1439,"1"0"-1079,2 0 1079,-1 0-720,12 5-629,-6-3-719,43 2 269,-28-6 360,57-8 0,-56 5 0,24-5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6.90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55 12 6094,'-3'-1'1619,"-1"-1"-1260,1 0 271,-1-1-360,3 2 90,-1 0-360,2 0 90,0 1 90,-4 1-180,2 0 809,-34 22-719,25-14 720,-42 44-721,43-39 361,-11 43-450,22-45-2338,50 12 1888,-30-24 450,62-20 0,-66 11 0,18-11 0,-29 14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6.51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3 191 5914,'-18'-9'4317,"4"2"-3867,13 3-180,51-36-630,-31 26-1979,64-40 1800,-63 44 539,35-16 0,-38 18 0,13-5 0,-17 8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6.31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9 6903,'0'-3'1439,"1"1"-989,-1 1 0,0 0 1439,-1 0-1889,3 2 90,-1-1-90,2 2 269,15 10-269,-10-6-269,35 32 89,-32-26-3958,29 38 3778,-33-40 360,9 18 0,-14-25 0,-1 2 0,0-3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5.97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2 33 5914,'-5'0'1169,"0"1"-719,0-1-91,1 1 91,0-1 720,0 0-811,2 0-179,0 0 90,2 0-270,2 1 0,1 0 90,38 0-90,-24-1-1394,35-5 0,2-1 1034,-25 2 360,60-10 0,-74 11 0,11-3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45.70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2 68 7623,'-3'0'1079,"1"0"-809,1 1 0,-1 0-90,1 0 0,0 1-91,0 0-89,1 1 0,0-1 90,0 1-90,1 0 0,-1 1 90,1 0 450,1 30-540,-1-19 630,-2 53-540,-1-52 1529,0 23-1529,4-38 90,13-23-90,-7 8-180,36-69 90,-32 59-810,32-64 540,-38 75-2788,3-10 2518,-12 28 540,-9 19 0,9-15 0,-6 9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13.34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 261 6633,'0'-2'900,"0"1"-541,-1 0-89,1 0 180,0 0 809,-1 0-1169,1 0 180,0 1-270,1 0 0,0 1 90,1 1 0,2 4-90,-1-2 450,11 28-450,-9-20 270,20 55-270,-19-52 719,19 24-629,-20-41 990,47-59-990,-33 35-405,28-45 0,1-3 135,-26 38 180,16-26 0,-3 6 0,-27 43 0,11-17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44.32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6 13 6453,'-2'1'1979,"-3"1"-1529,2-1 629,-3 1-89,1-3-900,2 1 90,1-2-180,3 2-2789,7-6 2339,-5 4 450,3-3 0,-7 4 0,0 0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8.43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6 56 6004,'-8'-3'1619,"0"1"-1080,0-1 1,1-1 2158,-7-6-1798,18 2-900,-7-2-1169,85 3 359,-40 5 810,25-1 0,0 1 0,-32 1 0,25 1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8.24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3 49 6363,'1'-4'1170,"0"1"-811,-1 1 91,0 1-90,-1-1 1079,1 2-1349,0 2-90,0 1 90,0 3 540,-4 29-540,2-19 449,-12 82-539,11-70 180,11 62-180,-2-81 90,29-15 0,-26-9 135,16-35 0,2-3-225,-12 22 0,15-30 0,-2 4-90,-18 39-3238,6-14 2788,-19 37 540,-13 28 0,11-22 0,-7 13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7.33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98 14 5914,'-1'-8'3058,"1"3"-2788,2 4 1439,18 30-1529,-12-16 629,20 71-719,-25-56 45,-9 38 0,-4 2-135,-1-31-1349,-17 32 0,-2-4 809,16-41 540,-30 20 0,39-49 0,-5-10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7.10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7 238 6363,'-5'-3'1350,"1"0"-901,0 0 1,0-1 1799,8-12-2159,-1 8 0,27-23-3688,52-19 3148,-34 19 450,0 1 0,-7 4 0,-27 16 0,7-5 0,-12 8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6.87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 1 7083,'-2'0'1439,"-1"0"-989,2 0 0,0 0 1169,1 3-1439,1 0-90,2 2-1,0-1 1,1 1-90,1 0 0,0 1 0,1 0-269,25 25 89,-19-18 180,44 42 0,-45-44 0,17 16 0,-26-26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6.60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36 29 6273,'-1'-4'1170,"0"1"-810,0-1 89,0 1-89,0 0 0,-1 0 90,1 0 269,-2-1-449,1 4-180,0-1 0,0 4 0,-1 1 90,1 1-90,-1 2 90,-1 1-90,-1 2 89,0 2 1,-2 1 495,-13 33 0,-1 6-585,6-13-405,-5 42 0,7-1 45,15-49 270,35 7 0,8-9 0,-17-30 0,53-6 0,-71 0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6.20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9 309 6993,'-3'-1'1439,"0"-1"-989,2 1 0,0-1 989,2-3-1169,12-9-270,-4 4 0,27-23 0,5-3 0,-18 15 0,19-23 0,-4 1 0,-29 27 90,3-41-90,-13 46 809,-40-1-719,28 17 630,-28 45-630,38-32 359,0 37 1,1 4-450,2-25 135,-4 44 0,-3 0-135,2-44 90,-15 31 0,-2-4-90,11-42-180,-25 16 90,33-41-3058,20-66 2518,-7 47 630,20-30 0,3 0 0,-14 32 0,25-32 0,-34 46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5.68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57 9062,'5'-1'1349,"1"0"-989,-1-1-90,6-1-450,12-3-1709,17-5 989,-5 2 900,19-4 0,-35 9 0,11-1 0,-18 3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5.48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30 7083,'2'-3'1439,"1"1"-989,-3 1 90,1-1-91,-1 1 631,2 0-631,26 1-449,-16 0-2294,39-3 1,4-1 1843,-29 1 450,55-6 0,-78 9 0,0-1 0,-3 1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5.13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03 20 6543,'2'-10'3418,"-1"1"-3328,1 8 810,10 16-720,-8-7 269,10 29-359,-12-21 135,-8 46 0,-2 6-315,2-28-810,-12 37 1,-3-6 359,10-51 540,-30 34 0,32-48 0,-10 6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44.10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5 10141,'1'-1'90,"0"0"0,-1 1-90,0-1 0,1 1-180,5-2 180,-4 2 0,6 2 0,-7 0 0,0 2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4.91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5 154 6363,'-20'2'2789,"5"-1"-2250,5-1 1620,19-8-2249,-4 4-180,32-16 91,-20 12-4229,64-39 3958,-58 33 450,37-26 0,-55 35 0,0-2 0,-2 3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4.67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8 12 6633,'-3'-1'2969,"-2"-3"-2520,2 2 811,-3-1-1171,5 2 271,5 6-270,-2-1 0,5 5-90,-5-4 90,2 0 360,18 37-450,-14-26-2429,32 53 1890,-32-56 539,18 25 0,-21-34 0,3 5 0,-5-8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4.37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5 56 6543,'-2'0'1889,"-2"-2"-1349,2 2 1259,-3-2-1529,3 1 449,10-1-629,-3 1-540,52-7 91,-37 5 359,76-15 0,-76 14 0,31-8 0,-45 10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4.10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28 26 6363,'0'-4'1170,"0"0"-721,0 1-89,0 0 989,-2-2-179,1 2-1080,0 0 2158,-15 37-1978,10-19 1349,-30 74-1439,25-61 270,-18 60-360,22-62-828,-4 19 738,8-26 0,0 0 0,2-1 0,1-1-180,0-1 90,2-2-4677,39 18 4047,-23-21 720,64-12 0,-63-10 0,26-19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25.58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4 378 6633,'-3'-2'1709,"-1"-3"-1259,2 1-90,-1-1 90,2 0 629,24-35-4651,39-27 3482,-16 10-1973,14 6 1,-1 6 1702,-30 26 276,51-33 1,-63 41 0,8-4-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25.33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23 6363,'1'-3'990,"-1"1"-630,0 0-1,0 1 721,-1 0-451,0 0 181,1-4-540,7 2-180,-3-1 1169,38 30-1169,-28-16 270,47 42-360,-46-39-270,50 43 180,-47-43-4228,47 36 3779,-54-42 539,19 10 0,-27-17 0,0 0 0,-3-1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19.41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39 1 9691,'-3'0'90,"1"-1"0,0 1-90,1 0 0,-1 1 90,-2-1 270,-21 4-180,3-3-180,-6 3 0,-14 0 0,31-3 90,-31 5-90,35-4 180,-41 5-180,35-4 0,-40 8 0,43-8 0,-26 9 0,27-10 0,-25 7 0,26-8 90,-40 12-90,37-10 90,-32 10-90,37-11 0,-19 3 0,19-4 0,-28 9 0,27-7 0,-23 10 0,26-11 90,-24 8-90,20-7-90,-23 9 90,25-10 90,-11 6-90,13-6-90,-3 2 90,4-3 90,1 0-90,0 0 0,-2 1 0,2-1 0,-1 1-90,-7 3 90,6-3 0,-15 9 0,15-8 0,-14 11 0,15-11 0,-13 11 0,12-10 0,-7 8 0,9-10 0,-3 10 0,4-8 0,-4 18 0,4-16 0,-1 16 0,2-18 0,1 16 0,-1-15 0,7 23 0,-5-21 0,7 14 0,-6-17 0,10 10 0,-9-11 0,17 17 0,-16-16 0,16 11 0,-17-13 0,22 4 0,-19-5 0,33 8 0,-31-6 0,24 8 0,-27-10 0,22 6 0,-20-6 0,26 6 0,-26-6 0,36 4 0,-33-5 0,31-1 0,-35 1 0,24-2 0,-24 2 0,35-1 0,-33 1 0,25 0 0,-29 0 0,29 0 0,-24 0 0,30-2 0,-33 1 0,24-2 0,-24 3 0,38-6 0,-33 4 0,35-6 0,-38 6 0,39-1 0,-36 3 0,32-2 0,-37 1-180,28-4 180,-26 3 0,30-4 0,-30 4-450,40-11 450,-38 9-270,30-10 270,-35 11 0,18-7-90,-19 7 0,18-11 0,-18 10-179,19-19 269,-19 17-90,16-17 90,-18 18-180,12-17 180,-12 16-540,5-28 540,-8 25-450,-5-27 360,3 27-1529,-20-32 1439,15 30 180,-16-18 0,16 23 0,-1 0 0,1 1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3:53.73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3 381 6543,'-2'3'1260,"-1"-1"-811,0 0-89,1 0 90,-1 0 809,-1 1-1079,2-1-90,-1 0 0,2-2 90,1 0-90,2 0 0,0-1 359,27-18-359,-16 9-45,29-24 0,3-4-45,-19 14 0,23-30 0,-3-2 0,-31 32 810,4-71-630,-23 81 180,-27-16-360,22 35 269,-17 56-269,21-38-1381,3 68 0,4 8 1381,1-48-682,2 46 0,-1-6 682,-4-63-103,-19 26 1,-4-2 192,8-30 325,-47 27-325,51-52 90,-11-88-270,22 62-450,7-31 1,4 5 269,0 40-5037,55-37 4767,-46 41 540,55-24 0,-58 27 0,17-7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52.84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1 85 6813,'-8'-3'1439,"1"-1"-899,0 0-90,0 0 89,2-1 811,-1-5-1081,3 4-179,1-4 0,5 5 90,38-18-180,-24 15-90,52 5 90,-57 11-1799,-16 66 1350,-10-50 449,-21 29 0,-2-1 0,20-30 0,-24 29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52.53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7 483 6633,'-8'6'2519,"-6"2"-2069,5-3 1259,-6 4-1260,16-8-449,-3 1 0,63-38 90,-35 20-270,45-38 0,3-5 90,-34 24 60,-1-19 0,6-15 1,-14 14 118,-20 19 811,-15-63-810,-11 99 1439,-60 65-1439,55-36 269,0 31 1,1 22 0,7-16-540,12-15-764,11 36 0,9-12 404,-1-63-5217,73-13 6117,-71-4 3957,34-23-3687,-56 25 2698,-6-6-3148,6 7-540,14-9 180,-6 7-2968,41-35 3058,-38 28 90,18-33 0,-29 37 1350,-20-13-1261,13 18 1620,-36 46-1709,36-27 90,-4 52-180,19-58-8275,87-11 7826,-65-7 450,56-18 0,-76 17 1,0-1-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43.26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2 1 6004,'-4'1'2068,"1"-1"-1708,2 1 270,0-1-180,-1 0 269,2 0-719,2 1 0,-1-1 0,3 0 90,3 2-90,-4-1 90,14 7-90,-12-5 0,17 15 0,-17-14 0,6 12 0,-11-13-989,-17 19 629,10-15 360,-13 8 0,20-18 0,1-5 0,4 1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43.96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3 18 6004,'-5'-2'1439,"0"0"-900,0 0-89,0 0 989,-3-2 180,6 1-1619,0 1-90,88 5 90,-55-2 45,37 2 0,-1-1-45,-42-2-179,64 4 179,-71-1-180,26 21 180,-41-15 359,-9 41 1,-3 7-360,3-25-270,-3 37 1,3-3 89,9-42-4498,17 43 4319,-14-59 359,10 7 0,-13-20 0,0-1 0,0 0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43.46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0 8162,'2'1'1080,"0"0"-810,-1 0-91,0-1-89,0 1 0,2 1-90,-1-1 0,2 1 90,-2 0 0,1 0 0,-1 0 1259,11 38-1169,-9-22 90,1 40 0,-1 4-270,-5-29 90,-4 65-90,3-82 90,0 6-90,0-12 0,1-2 90,0-1-90,1 0 0,-1-2 90,1 0 0,0-2-90,0 0 719,2 0-629,0-2 1260,12-8-1261,-9 4 181,48-13-270,-37 13-270,64-12 181,-61 12-1800,54-4 1619,-58 6-5757,41-11 5577,-47 7 450,15-8 0,-21 7 0,-1 0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42.57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30 36 9422,'2'0'359,"-1"0"-179,-1-1-90,0 1 0,1-1 0,0-1 0,-1 1 270,-1-6-270,1 5 90,-7-7-180,4 7 270,-25-6-180,19 6 359,-61 16-449,53-7 180,-47 41-180,56-33 90,-5 42 0,2 4-90,8-23 90,30 40 0,13-6-180,-12-50-270,39-1 0,0-12 181,-35-26-631,29-56 0,-5-9 810,-34 37 360,3-38 0,-13 8-270,-24 56 0,-79-9-180,61 31-1619,-32 19 0,2 6 1349,38-10 360,-29 29 0,51-42 0,3 0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40.26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38 29 9512,'2'0'0,"2"-1"0,-3 0 179,8-4 91,-4 0 0,1-4-180,-3 4 270,-19 2-360,10 3 360,-39 15-270,34-9 179,-33 39-269,38-28 225,-9 41 0,2 7-225,8-23 135,15 51 0,10-2-135,-2-59 90,28 7 0,5-14-90,-22-40-1101,13-27 0,10-18 1,-11 8 1100,-11 6-1056,12-46 0,-13 6 1056,-35 61-498,-34-8 1,-8 7 407,15 21 90,-50 25 0,-1 8 0,51-9 0,-17 13 0,12-7 0,37-23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55.46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7 12 6363,'-8'1'2519,"0"-1"-2069,4-1 1439,-3-1-810,3 1-989,-2 0 180,16 3-270,-5-1-2969,58-1 2430,-41-1 539,56-5 0,-64 5 0,14-1 0,-24 3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55.20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12 6993,'2'-3'1259,"-1"0"-809,0 1 0,-1 1 0,0 0 629,-1 0 1080,0 1-2159,0 1 0,6 17 0,-2-10-540,12 71 270,-11-58-3148,9 58 2788,-11-70 630,4 7 0,-5-17 0,0 0 0,-1 0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51.54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0 314 6543,'-4'-3'2159,"-3"-3"-1709,3 2 899,-1-9-1169,27-16-270,-11 11-1799,55-38 1439,-42 38 450,26-18 0,2-1 0,-19 13 0,39-27 0,-47 33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51.31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3 18 6633,'-2'-1'2069,"-1"-1"-1349,1-1-1,-1 1 2160,-3-3-2250,4 4-89,-3-3-90,6 5-360,1 2 0,0 0-90,2 2 0,19 27-90,-12-18-2519,50 61 2159,-44-56 450,37 51 0,-48-59 0,9 16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51.03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66 59 6363,'-6'-3'1260,"0"-1"-811,1 0 1,-1 0 0,1 0 1349,0-9-1709,11 3-180,22-2 90,-9 7 180,4 58-180,-26-32 314,-16 37 1,-6 1-225,9-32 90,-8 20 0,5-3-90,16-30-2519,66 9 1890,-39-24-2699,71-13 3238,-81 9 0,17-6 0,-24 8 0,0-1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50.57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0 1 6453,'-15'46'4228,"3"-7"-4138,11-32 0,0 13-90,1-12 0,5 6 0,-2-16-270,20-37 270,-15 24-90,22-47 90,-25 51 0,11 10 0,-15 10-540,-2 49 270,0-43-3327,4 28 3597,1-39 0,7 3 0,-4-13 0,1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32.16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7 19 6993,'-1'-1'1079,"0"-1"-719,0 2 270,1 0 359,-2-1-539,2 1-360,-1-1 90,6-2-180,-3 2 90,31-5-90,-22 5-90,29-1 90,-33 2-180,0 17 180,-8-11 0,-15 20 0,11-21 0,-10 8 0,13-11 90,0 1-90,4-3 0,21-1 0,-15 1-360,24 7 270,-27-3-90,-2 21 180,-7-18 0,-30 29 0,25-29-809,-20 11 449,28-17 360,-6-7 0,5 4 0,-2-3 0,2 3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42.79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18 9961,'3'1'180,"0"-1"-90,-2 0-90,1 0 0,0 0 90,3 0-90,11-3 0,-7 2-360,19-3 180,-22 3 180,14-4 0,-17 4 0,3-2 0,-6 3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50.23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0 6633,'1'17'4767,"-1"-1"-4677,0-9 270,1 18-360,3 18-90,-1-11-3148,23 5 2698,-16-36 540,30-17 0,-28 4 0,10-13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50.04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1 270 7083,'-3'-1'1349,"0"-1"-989,1 1 90,0 0 1079,1-5-1349,10-9-180,-4 4-630,36-41 540,-27 35-809,40-61 899,-45 61 1889,-19-39-1710,-1 50 631,-38-1-720,40 12 0,-2 28-90,14-23-90,42 44 0,-29-40-1080,15 27 1,-2 3 1079,-21-24 0,-2 46 90,-13-59-1259,-14-11 899,18-4 360,11-41 0,0 32 0,10-21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49.56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4 72 6633,'-2'0'2339,"-3"-2"-1889,2 2 899,-1-2-809,21 0-540,-9 1-630,43-6 360,-32 4-3688,74-19 3509,-66 15 449,40-10 0,-55 13 0,0 0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49.34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4 40 6723,'-1'-2'1259,"-1"1"-809,0 0 0,0 0 0,0 0 899,0 0-450,0 2-809,44-8-270,-27 5-1978,67-12 1618,-63 10 540,43-3 0,-50 7 0,15 0 0,-23 1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4:55.91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9 26 6633,'-3'-2'2429,"0"-2"-2069,2 2 269,0-3-449,7 0-180,-2 2 0,7-1 0,-8 4 0,17 5 0,-14-2 270,16 38-270,-20-28 360,-8 40-270,-1-43 1259,-23 25-1169,24-27 270,28 14-630,-8-21-3238,63-5 2788,-60 0 630,37-8 0,-44 9 0,10-2 0,-15 4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9.7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183,'45'6'9830,"-6"-1"-9315,-28-4-1865,16 2-2338,10 0 2879,-6 0 809,12 1 0,-35-3 0,7 0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9.4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8 1 6094,'-30'70'1079,"0"1"0,0-2 1,12-26-1710,18-42-1529,2-3 1710,-1 0 449,1-1 0,-2 1 0,0-1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9.1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96 6094,'56'-26'0,"1"-1"0,32-15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8.9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2 10 6813,'0'-3'1259,"0"1"-899,-1 0 90,1 1 0,0 0-91,-1 0 811,1 1 449,-3 17-1349,1-10 1349,-10 41-1439,7-32 359,-18 57-719,17-56-2968,-3 27 2609,12-43-4588,13-22 5127,-12 11 0,8-17 0,-12 19 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7.1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7 15 6363,'0'-3'1080,"1"2"-720,-1 0-1,1 0 91,-1-1 270,1 1 1978,1-1-2518,-2 0 1529,0 1-1439,-1 1 1709,-8 8-1709,5-3 1349,-25 37 0,-4 9-1439,13-19-90,-20 44 0,4 1-450,26-42-4556,22 41 1,10 0 1973,-4-43 2942,15 15 0,-1-7 0,-21-34 0,3 1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41.70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1 190 6543,'-3'-2'1529,"0"-1"-1079,1 0 719,0-4-89,5-11-810,1 0 0,7-11-181,-3 15-358,24-19 89,-22 24 180,37-26 0,-38 30 0,14-9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6.3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5 1 6813,'-2'1'1349,"0"0"-899,1 0 0,0-1 0,0 0 1079,0 0-1259,1 1-91,0-1-89,0 2 1260,3 9-1081,-2-5 1440,-12 44-1798,5-33-4139,-11 35 0,0 1 4228,12-31 0,-10 43 0,25-64 0,0-1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5.8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6813,'53'3'0,"-1"1"0,34 2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5.6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4 0 6273,'-25'67'2578,"0"0"1,3-8 0,5-12-2759,10-26-539,-1 3-2250,3 7 2340,0-8 629,18-12 0,-6-15 0,10-9 0,-12 6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5.3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3 58 6094,'-15'-32'7105,"3"7"-6925,7 29 0,0 1 180,-4 4-180,3-1 809,-14 23-899,13-18 450,-6 42-2609,59-51 1979,-31 21 180,39-57 0,-50 20 810,-14-36-900,3 38-6836,-15-4 6296,20 16 540,3 8 0,5-9 0,3-1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4.9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6 2 11041,'-2'-1'90,"0"1"-90,1 0 90,0 0 89,-3 0-89,1 0 0,-1 0-90,0 0 90,0 0 0,0 0 90,-1 0 1259,-23 9-1349,17-5 1439,-45 36-1349,43-27 630,-30 62-810,38-57-630,0 35 360,10-43-179,4 3-1,-1-7-90,0 0-89,2-2-181,0 0 90,2-1-89,0-1 89,1-1-89,1-1 809,31-12 0,-24 5 0,23-9 0,-32 10 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4.4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122 6363,'-3'0'1080,"0"-1"-631,1 0-89,-1 0 90,1 0 360,-2-1-451,2 1-89,-1-1-90,2 1 0,-1 0 0,1 0-90,0 0 90,0 1-90,0-1 989,0 0-989,1 1 540,4-6-540,-1 3 90,29-23-180,-22 18 0,27-24 0,-31 27 629,8-11-539,-12 13 270,1-4-360,-3 7 0,-1-1 0,0 2-2339,1-1 1979,-1 0-89,1 1-91,0 0-1169,0 0 720,0-1 539,0 2 0,0-2 360,0 1 0,1 0 0,0-1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2.5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0 5914,'-19'3'6476,"4"0"-6386,18-3 360,4 1 89,13-1-449,-6 0-2069,50 1 1440,-44 0 539,62 2 0,-67-2 0,19 2 0,-32-3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22.1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4 6363,'-2'0'1080,"0"-1"-720,1 0-91,0 1 91,0-1 540,-1 1 899,2 0-90,-2 0-1619,2 0 179,11 4-269,-5-2-359,64 8 269,-49-8-2339,66 5 1889,-72-7 540,26 0 0,-35 0 0,5 1 0,-12 0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8:53.8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28 427 6903,'-1'-2'989,"0"0"-719,0 2 0,0-1 0,0 0 90,0 0-270,0 0 0,0-1 0,0 0 719,-3-5-719,2 5 630,-8-10-630,6 9 899,-22-8-899,16 9 270,-74 5-360,59 0 0,-26 8 0,0 1 90,30-3 359,-45 24 1,-4 4-450,33-16-1561,-41 26 0,4 1 1651,48-28-708,-27 32 0,1 2 618,28-25 404,-32 50 1,1 2-405,32-45 90,-17 36 0,4-2-90,27-45-402,-5 42 1,3 3 401,8-36 0,0 31 0,2-2 0,3-42 0,12 33 0,2 3 0,-6-29 0,12 27 0,1-2 0,-14-33-159,19 34 1,1 3 158,-14-28 45,16 26 0,1-2-45,-18-36 0,34 36 0,5 3 0,-24-27 0,30 29 0,-3-3 0,-36-36 0,22 15 0,2-2 0,-22-19 0,51 12 0,6-2 0,-39-15 0,38 7 0,-4-1 0,-49-9 0,35 9 0,1 0 0,-31-7 0,35 7 0,-2-2 0,-36-8 0,46 10 0,1 0 0,-37-6 0,38 6 0,-3-1 0,-46-10 0,40 0 0,1-1 0,-32-3 0,41 3 0,-1 0 0,-46-1 0,25 1 0,-3-1 0,-32-2-135,39-5 0,4-1 45,-30 4 894,30-4 1,-4 1-805,-40 6-315,40-3 0,4-1 225,-29 2-315,36-3 1,-3-1 314,-41 3-135,28-1 0,0-1 225,-27 4 0,52-8 0,4 0 0,-43 3-45,39-6 0,-4 0 45,-48 7 0,34-7 0,1 0 0,-30 7 0,33-7 0,0-1 0,-37 8-90,48-7 0,2 0 90,-39 7 0,32-3 0,-3 1 0,-47 6 135,36 2 0,3 0-135,-29 0 0,35 3 0,-2-1 0,-37-2-180,71 1 180,-77-3-90,67-8 90,-68 5 0,74-14 0,-73 14 1833,65-8-1743,-67 10 539,81-3-629,-72 4 0,41-3 0,2-1 0,-41 3-90,67-10 90,-84 9-449,67-13 449,-56 11-135,29-5 0,-2-1 135,-30 7 0,51-15 0,-57 15 270,75-20-270,-67 19 629,64-13-539,-73 16 270,83-9-450,-69 8-90,27-6 0,-1-1 180,-33 3-225,29-16 0,1-3 136,-26 11-181,27-16 0,0-1 180,-31 19-90,35-20 0,4-1 180,-27 16 225,35-21 0,-2-1-135,-40 24 629,33-28 1,-1-2-720,-33 26 90,22-24 0,-1 0-90,-29 25-45,15-28 0,0-2 45,-18 23 0,10-44 0,-2-2 0,-16 40 0,1-31 0,-4 2 0,-5 39 0,-17-29 0,-2 0-90,9 28 0,-12-22 0,2 2 90,16 29-270,-38-52 180,30 49 45,-21-21 0,-2 1 45,20 19-45,-28-27 0,0-2 45,25 26-135,-24-20 1,-1 2 134,26 26-360,-31-14 0,-2 3 360,25 13-270,-47-14 0,-3 0 270,44 15-45,-34-11 0,4 0 45,42 13-45,-36-15 0,-2-1 45,30 12-90,-36-11 0,0 1 90,38 15-45,-36-9 0,0 0 45,32 8-45,-36-9 1,1 0 44,40 11-135,-31-6 0,0 2 135,33 7-90,-51-3 0,-3-1 90,41 3 45,-32-2 0,6-1-45,46 4 0,-31-5 0,-3 0 0,25 4 0,-30-3 0,0 1 0,33 5-45,-49-1 0,-3-1 135,36 2-90,-41-3 0,3-1 0,50 3 0,-39-4 0,-1 0 0,34 4 0,-60-4 0,-2 1 0,53 3 0,-43-2 0,4-1 0,51 3 0,-64-1 0,-7 2 0,49 1-536,-17 1 0,-18 0 1,21 0 535,25 0-552,-52 0 0,-2-2 552,49 0-458,-33 0 1,-24-2-1,21 2 458,21 0-348,-16 0 0,-18 0 0,23 1 348,27 1 176,-23 2 0,-20 0 0,17-1-176,15 2-60,-11 4 0,-14 3 0,19 1 60,26 1-720,-18 12 1,-17 9-1,15-6 360,14-5 628,-37 17 0,7-5-268,52-27 0,-26 7 0,32-12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30.6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3 16 6453,'-2'-8'4498,"1"2"-4138,0 5 1169,-1 2-1349,2 0 1169,3 14-1079,-1-6 1529,-7 60 0,-6 13-1799,1-31-1461,-10 22 1,-10 19-1,4-20 1101,-1-23-2430,-7 5 0,-9 12 1,9-16 1979,10-20 810,-33 19 0,57-60 0,3-18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41.47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9 6723,'1'-2'1080,"0"0"-721,0 1 1,-1 0 0,0 0 270,0 0-271,0 1-269,2 0-90,-1 1 90,1 0 180,6 7-270,-4-4 270,20 25-270,-17-20-1439,34 44 1079,-32-41-2518,18 25 2878,-25-35 0,1 3 0,-2-6 0,0 0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30.2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8 8 6183,'1'-4'5937,"-1"1"-5847,-1 3 810,-10 0-811,6 1 451,-18 5-360,16-2 1979,-37 39-1979,32-28 449,-22 55-629,33-56-719,30 21 539,-16-33-540,33-23 810,-41 13 450,-5-24-450,-7 28-5397,-38 8 4587,35 0 720,-10 8 0,25-12 0,7-1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4.8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2 1 6633,'20'94'7286,"-4"-19"-7196,-21-49 450,-13 31-540,8-27-405,-14 25 0,-2 1 135,10-24-2429,-17 20 1,1-5 2159,18-31 539,-24 13 0,34-34 0,-2-5 0,5 3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4.5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9 30 5914,'-1'-14'6116,"0"3"-6026,0 11 810,-6 1-721,3 1 451,-18 10-630,14-7 270,-13 20-270,18-19-90,14 11 90,-4-17 0,17-7 0,-20 2-360,2-17 180,-6 17-3777,0-10 3327,-1 14 630,0-6 0,2 3 0,0-2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4.1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45 6723,'56'-40'-144,"0"-1"0,-3 2 0,-16 14 0,-33 26 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3.9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6 6363,'-4'-3'4048,"1"1"-3778,3 2 539,1 7-719,0-4 630,6 23-720,-3-15-450,23 48 180,-18-41 270,32 46 0,-33-54 0,12 15 0,-19-24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3.5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5 22 6543,'-6'-12'4318,"1"3"-4138,4 10 0,0-1 359,-3 4 900,-11 18-1259,6-8 719,-23 49 1,-2 9-990,17-30-1574,-8 42 0,9-5 945,21-56 719,47 23 0,-34-45 0,27-4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3.2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3 396 6633,'-4'0'1170,"0"0"-721,1 0 1,0-1-90,0 1 1079,5-6-1349,0 3 0,59-50-90,-39 35 45,23-23 0,-2-1-45,-28 23 225,9-29 0,-4-3-135,-14 28 719,-1-56-719,-9 72 540,-23 3-630,20 9 314,-21 54 1,0 14-225,13-27 30,-6 20 0,-5 17 0,6-17-120,5-17 539,-12 39 1,2-4-360,15-53 1170,-16 25-1171,25-67-719,10-42 1,4-7 269,-3 27-1079,17-30 0,4 7 899,-13 41 450,40-12 0,3 2 0,-29 15 0,58-17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2.4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4 6723,'-6'-1'1439,"0"0"-989,1-1 450,-2-1-361,2 1 1440,20-2-1979,-7 3 0,51 3-180,-40 0-4407,64 11 4047,-65-10 540,28 8 0,-43-11 0,2 1 0,-3 0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2.0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7 17 6633,'-6'-9'4318,"2"2"-4228,4 7 539,8 11-539,-4-5 810,11 39-810,-10-26 359,-5 42 1,-3 5-450,-3-25-2810,-15 30 1,-11 22-1,4-20 2180,4-21 120,-19 35 0,6-14 510,31-62 0,-2 5 0,10-17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1.6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11 6633,'59'-66'5037,"-19"20"-5037,-15 19 0,-16 16 0,-1 0 0,6-11 1260,1-66-1080,-5 49 1439,-9-54-1440,-5 85 541,-15 15-720,13 4 270,-15 55 0,-2 11-180,10-31-1696,-15 50 0,2-5 1606,17-60-339,-10 54 339,20-75-180,47-49 180,-31 18-180,41-58 180,-52 69-450,7 9 180,-12 8-1888,0 33 1708,-2-29 1256,8 36 0,-3-38 0,6 16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40.62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57 0 6273,'2'1'1350,"-1"1"-721,0-1 181,-1 0-360,-3 5-360,1-2 359,-8 11-449,6-9 450,-24 27-360,19-23 630,-44 30-631,42-34 91,-26 2-180,35-12 0,1-31-90,2 25 0,11-20 90,-8 28-179,21 6 179,-17-1-180,33 17 180,-31-14-1080,51 12 990,-48-16-90,31-8 180,-40 1 270,2-27-270,-7 23-629,-28-17 179,19 25-2249,-35 9 2699,36-3 0,-8 5 0,15-10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1.0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 0 6183,'-21'72'7376,"4"-13"-8095,16-50-5848,4 18 6567,0-17 0,5 13 0,-2-22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0.8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1 6363,'77'-14'5037,"-14"1"-5216,-54 12-1890,9-1 1619,-11 2-2069,3 0 2519,-13 0 0,-3 2 0,2-1 0,0 0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0.5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6 31 6633,'4'-13'4767,"-1"2"-4767,-5 9 630,-12-1-540,8 2 540,-19 5-540,18 0 539,-10 32-629,16-26-90,10 23 0,-2-32-359,28-11 449,-27 3 270,8-30-270,-17 29-990,-16-10 630,11 19-4947,-1 12 4858,9-9 449,7 4 0,-4-8 0,1 0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0.0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46 6453,'57'-40'-120,"0"1"0,-3 1 1,-15 12 119,-33 25 0,0 0 0,-1 0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9.8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2 6543,'-2'-2'1080,"0"0"-721,0 0 1,1 1 0,0-1 270,-1 1-450,2 0 719,-1 0-719,3 3-90,-1 0 0,2 2 450,4 4-451,-4-2 631,24 29-720,-17-23-809,45 48 449,-41-46 360,45 36 0,-49-44 0,15 10 0,-25-16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9.4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4 4 6543,'2'-2'2429,"0"1"-180,-2 1-2159,0 2-1,-1-1 181,0 4 90,-2 1-180,1 1 1529,-21 51 0,-4 12-1619,10-22-210,-5 17 0,-3 18 0,6-17-150,12-21-4227,41 18 0,13-10 4497,-13-40 0,21 2 0,-3-8 0,-35-14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8.9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335 6183,'-1'2'1170,"0"1"-720,-1 0-1,1-1 1,0 0 719,-2 1-809,2-2-180,-1 2 0,2-3 180,0 1-270,1-1 269,15-7-359,-6 3 90,51-42-90,-41 28 45,23-35 0,-3-3-45,-26 29 540,6-24 0,-7 4-360,-15 34 1529,-15-18-1619,12 29 90,-14 59-180,17-33 44,-3 40 1,1 2-45,1-32 45,-9 50 0,-4 2-45,6-43 180,-13 35 0,0-6 0,13-50 1709,-26 10-1889,31-40 0,2-66 0,9 48-945,15-31 1,3 2 494,-9 31-3823,29-10 1,3 5 3912,-24 25 360,41-4 0,-53 8 0,1 0 0,1 0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1.1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5 47 6004,'-1'-6'1259,"0"1"-899,0-1 89,-1 1 1,1 0 450,-2-1-451,2 2-89,-1 0-90,0 2-90,1 0 0,0 1-90,1 1 90,-1 0 2698,-9 27-2428,6-14 449,-11 38 1,-1 7-810,7-23-900,-10 45 1,1-1 449,11-45 360,20 61 0,-3-88 0,21 7 0,-23-20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0.5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34 6453,'-4'-3'1260,"0"0"-811,0 0 1,1-1 0,0 1 539,-1-2-629,2 2-90,0-1-90,1 2-90,0 1 989,7-1-989,-3 2 540,66 6-900,-46-3-2429,68 7 2070,-76-8 629,22 4 0,-33-5 0,4 3 0,-9-3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8:58.9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19 6813,'-1'-3'1349,"1"0"-899,0 2 90,-1-1-90,0 0 539,0 0-629,1 0-90,-1 0-1,1 1 1440,0 1-1619,-1 1 0,1 1 0,-1 2-1619,-7 45 989,5-29 540,-3 71 0,7-72 0,3 25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39.93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 46 8432,'-1'-2'900,"1"0"-720,0 2-90,0-1-1,0 0 1,1 0 450,1-2-540,-1 1 90,1-1-90,-1 3 0,0 0 360,7-1-360,-5 0 180,21-4-180,-17 4-720,35-9 360,-32 8 360,26-4 0,-31 5 0,7-1 0,-9 0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15.7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283 6183,'-2'2'1170,"-1"0"-720,1 0-1,-1 0 1,0 0 0,1 0 1169,-4 2-1349,3-1-90,-3 2-1,4-3 1,0 0 0,1 0 0,-1-1 0,1 1 989,13-6-1079,-6 1-360,36-26 1,6-8 179,-21 14-180,25-26 0,-6-1 270,-35 30 270,7-51-90,-17 57 1259,-25-2-1349,15 24 1259,-32 68-1259,32-48 270,-9 38 0,1 1-270,9-35 134,-5 27 1,0-5-135,11-40 0,8 2-180,2-27-1799,55-65 1799,-46 57-449,44-38 449,-54 56-540,16 25 630,-18-12-3778,8 76 3149,-8-67 629,34 24 0,-19-55 0,24-14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7.6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23 6813,'-2'-2'990,"1"0"-631,0 1-89,0 0 90,0 0-90,1 0 1169,-1 0 270,1 1-1709,2 0 0,-1 1 0,3-1 0,0 0 0,32 0 90,-20-1-45,69-2 0,11 0-135,-39 1 90,24 0 0,22 0 0,-21 1 0,-19 0-679,-1 3 1,24 2 0,8 0-1,-4 0 1,-21-1 678,-15 0 0,1 0 36,23 1 0,25 1 0,7 1 0,-9-1 0,-25-2 54,16 0-54,-19-2 0,23 0 0,8 0 0,-6 0 0,-22-1-36,-20 0 0,0 0-165,13 0 0,19-1 0,12 1 0,-2 0 0,-10 0 0,-23 0-195,31 0-839,2 2 0,19 0 0,-37 2 659,-56-1 1388,21 6 0,-47-7 0,-3 0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3.6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 237 6453,'-5'5'1260,"0"0"-811,0-1 1,0-1 0,0 0 1259,-6 4-720,4-2-89,21-19-900,-7 7-135,33-30 0,3-5 135,-23 19 45,13-20 0,-7 1-45,-25 29 1169,-21-29-719,7 36-90,-18 13-360,20 7 539,-4 71-449,13-58 360,-6 44 0,-1 0-450,5-40 180,-12 66-180,15-89 360,15-32-360,-7 10-90,27-53 90,-24 51-540,25-21 540,-28 32-450,11 10 270,-18 2-6926,3 50 6567,-1-43 539,11 27 0,-7-42 0,7-2 0,-6 0 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1.8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73 6183,'54'-7'6207,"-11"1"-6207,-41 3 0,4 10 0,-4-4 90,0 18-90,-3-15 270,-4 18-270,5-20 270,9-7-270,-3-3 0,32-41 0,-27 33 0,35-32 0,-36 41-180,31 16 180,-34-2-540,10 37 360,-18-36-5307,-26 31 5037,18-32 450,-17 11 0,22-20 0,0 0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1.3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 6633,'-6'58'8006,"2"-12"-8096,5-40-900,5 2 630,-3-5-3148,19 0 2879,-13-4 629,34-19 0,-31 11 0,17-10 0,-22 13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0.7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543,'64'4'0,"0"0"0,-4 0 0,-15-1 0,-33-1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0.1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0 3 7083,'-3'-1'1979,"0"1"-1439,1-1-91,0 1 900,0-1 91,0 1-1350,2 0 2248,-14 13-2068,8-6 1169,-25 36-1259,22-27-405,-4 31 0,3 3-134,8-20-4557,13 36 1,6-3 4671,-4-40 244,26 37 0,-31-60 0,1-2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8:59.7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3 0 6453,'9'75'3118,"0"0"0,1-5 1,-6-17-3569,-8-39-899,-5 10-2699,-7 0 3329,4-4 719,-12-23 0,18-5 0,-7-14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8:59.5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6 36 6004,'-3'4'4137,"0"-1"-3867,2-3-180,1 0 90,1-2-180,3 0 0,-1-1-360,10-10 360,-10 8 630,-8-10-450,-1 13 2608,-48 19-2608,40-8 809,-36 35-989,45-34 90,-3 17-90,8-22 90,2 2-180,0-4 90,1-1 0,0 1 0,0-1-90,1-1 0,0 1 0,0-1-1708,22-14 1708,-16 8-180,29-37 450,-33 31 2248,7-25-2158,-13 32 90,-6 18-630,6-6-4048,8 30 3509,-1-30 809,32 2 0,-26-12 0,17-8 0,-24 5 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8:58.5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368 6363,'-2'1'1170,"0"0"-811,0 0 91,0 0-90,0 0 360,0-1 539,17-10-1259,-8 6 90,13-10 0,-12 8-90,1-1 90,0 0-90,0-1 90,1 0-90,-1 0 0,1-1 0,-1 0 90,0 0 0,26-38-90,-22 28 269,26-71-179,-35 70 1889,-13-52-1799,3 62 180,-26-5-360,24 21 494,-8 38 1,2 9-405,8-19-1471,-5 49 0,2 2 1471,7-43-410,-3 19 0,0 18 0,0-16 320,0-17 539,-7 30 1,-2-12-450,6-54 630,-32-7-720,29-10-2968,-11-81 2698,24 61-1080,10-29 1,4 3 990,-3 35 359,59-48 0,-53 53 0,33-19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33.87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49 0 6633,'1'2'810,"1"-1"-540,-1-1-1,0 1 1,0-1 90,1 0-360,0 1 0,0-1 90,-2 0-90,1 0 180,0 0-180,0 0 540,-3 0-540,0 1 359,-22 2-359,17-2 180,-25 2-90,26-3 270,-24 4-360,23-4 0,-11 6 0,18-5 0,1 10 0,-1-7 0,0 17 0,0-16 90,1 9-90,0-13 360,12-4-360,-9 2-90,13-4 90,-14 5 0,16 9 0,-13-5-90,20 30 90,-22-25-180,-15 29 90,-1-31-2518,-47 15 2158,45-20 450,-21-6 0,37-3 0,2-9 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4.7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9 121 6633,'-3'-1'1619,"1"-1"-1259,1 1 1709,3-9-2069,-1 6 180,7-14-90,-5 13 0,13-27-90,-13 22 1169,1-23-989,-7 29 1529,-25 4-1439,19 4 1439,-50 76-1619,46-56 180,-14 67-270,32-81-3059,71-14 2790,-54-4-451,52-40 810,-70 36-180,-40-33-450,20 38-4047,-35-7 3957,49 17 630,6 3 0,6-9 0,4 0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4.2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903,'36'24'6117,"-8"-3"-6117,-29-16-1170,-20 30 810,13-22-2968,-19 31 2789,23-39 539,7 1 0,3-11 0,7-4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9:03.9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2 6543,'-2'-1'5397,"2"0"-5397,4 2-629,33 5 269,-23-5-2519,43 2 2340,-45-4 539,19-2 0,-24 1 0,4 0 0,-7 1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41.2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2 6633,'-3'-2'1349,"1"1"-899,0 0 0,0 1 0,0-1 539,-1 0 990,0 1-1979,1 0 0,8 1 0,-2-1 0,28-5 0,-22 4 0,26 4 0,-31 1 90,-2 25-90,-8-19 2339,-33 52-2160,27-45 721,-22 39-900,31-49 90,16 21-90,-7-23 0,23 12 0,-23-16-540,27-4 180,-26 2-4947,20-2 4588,-25 4 719,2 8 0,-5-6 0,-1 4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40.5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69 7713,'1'-2'1169,"1"0"-1079,-1 0 0,1-2-90,2-3-810,11-10 720,-8 9 1170,6-6-900,-12 14 1529,0-1-1260,-1 1-449,0-1 90,0 0 0,0 0 0,-2-1-90,2 1 180,-4-3-180,3 4 630,-10 0-630,8 0 270,-10 5-270,10-2 719,-13 39-629,12-28 270,-2 42-270,9-47-900,39 3 630,-26-15-1708,51-55 2067,-56 40 1980,2-42-1799,-22 56 1799,-47 13-2339,42-3-2159,-24 20 1889,38-21-5756,9 15 5756,-5-16 450,8 8 0,-9-10 0,0 1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58.7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 6453,'-14'14'5397,"2"-3"-5307,11-10 360,0 0-360,0-1-270,1 1 0,1 0-90,0-1 0,1 0-4317,9-5 4137,-7 2 450,9-6 0,-10 5 0,1-1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58.5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0 78 6453,'-1'2'1170,"-1"-1"-811,0 0 91,1-1 0,-1 1 359,0-1-539,0 0 0,1 0-90,0 0 90,0 0-180,1-1 0,-1 1 360,2-7-450,0 3 89,6-16-89,-5 14 1350,-4-20-1260,-1 21 899,-12-8-809,11 12 630,-22 11-810,18-5 809,-31 65-809,31-50 180,-2 60-180,16-69-180,45 2 90,-35-17-360,42-43 450,-49 32 810,-18-56-810,0 58-90,-35-21-90,37 33-7645,3 14 7285,8-8 540,14 10 0,-12-14 0,3 1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56.0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23 6543,'-3'2'1349,"1"-1"-899,-1 1 989,-1-1 1,1 1-1261,0-1 1351,2 0-1350,2 0 2428,24 6-2518,-16-4 180,34 4-270,-33-6-4138,47-7 3329,-42 3 809,45-17 0,-48 15 0,13-9 0,-20 10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55.7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5 7353,'-2'-1'1439,"0"1"-899,1-1-1,0 0 1,1 1-90,-1-1 1349,0 1 180,12 5-1889,-7-4 269,28 8-449,-22-7-2248,47 0 1888,-41-3 450,35-5 0,-44 4 0,8-2 0,-15 3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55.2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0 6723,'-4'1'1259,"1"0"-809,0 0 0,0 1 90,0-1 899,-4 1 270,-6 5 450,-5 21-1980,5-12 2520,2 81-2519,11-71-630,2 28 0,2-3 91,0-35-9472,63 10 9317,-45-28-1390,44-8 1904,-55 2 0,0 1 0,0-1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33.09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0 22 6543,'0'3'990,"1"-1"-631,-1-1 811,0 2-1080,0 0 449,-2 8-449,1-7 360,-5 35-360,4-27 0,-4 43-90,5-44 90,-1 20-90,2-29 450,-3-4-450,2-2 90,-5-29-90,5 22 0,10-51 0,-5 48 0,10-27 0,-12 38 0,31-8 0,-21 9-90,38-7 0,-38 8-4767,47-1 4857,-43 2 0,26-1 0,-36 0 0,0-1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54.8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2 13 6993,'-1'-3'1439,"0"0"-989,0 1 90,0 1-91,0-1-89,0 1 1169,1 0 270,17 32-1619,-12-19 450,21 56-630,-23-51 0,0 66-180,-5-62-4767,-29 49 4407,21-61 540,-30-1 0,33-15 0,-8-12 0,10 12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54.4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89 6273,'-19'-5'5127,"4"1"-5037,14 3 810,1 1-900,1-1 0,0 1 0,0-1 0,1 0 0,-1 1 90,2 0-90,-1-1 0,0 1 0,0-1 0,0 0 270,16-5-270,-10 3-90,36-15-90,-33 13-5037,47-16 4767,-47 17 450,23-7 0,-30 10 0,0-2 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54.0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27 7083,'0'-2'899,"-1"1"-719,1 0 0,0 0 0,0 0-90,0 0 1079,1-7-1079,-1 5 0,2-5 90,-2 8 1709,0 0-1799,0 2 90,0-1-90,0 3 1079,2 13-989,-2-7 1079,1 65-1169,-2-51-405,-1 32 1,0-1-46,1-34-2608,2 30 2338,0-51 630,0-20 0,-2 12 0,-3-12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50.7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3 7263,'0'-1'1169,"-1"0"4048,1 1-5037,0 2 0,0-1 0,0 2 180,0 0-1,0 2 1351,-3 21-1710,1-14-8006,2 42 7286,2-44 720,7 18 0,-5-29 0,4-2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49.6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217 6633,'-3'-1'1439,"0"1"-989,1 0 90,-1 0 0,1 0-91,0-1 1350,0 1 0,26-26-1709,-14 14-90,57-54-180,-48 47-6656,47-42 6386,-56 51 450,16-11 0,-26 21 0,0 0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49.3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7 8252,'0'-1'990,"0"-1"-900,0 2 809,0-1-809,0 0 1349,0 1-449,1-1-810,0 2-90,0 0 89,2 2 1710,21 24-1799,-15-16 180,22 27 0,1 4-360,-17-22-1079,38 46 809,-46-59-7016,5 7 6926,-13-13 450,-5 2 0,0-4 0,-1 1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31.5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4 8 6004,'-2'-1'1169,"-1"-1"-719,1 1-1,0-1 1,-1 1 0,1 0 2518,-8 4 2429,-9 47-4857,6-28 719,-1 33 0,4 3-1169,7-28-2789,5 34 1,4-2 1619,2-35 1079,59 34 0,-44-61 0,36-6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31.1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6 6004,'-6'-3'4587,"1"1"-1799,3 1-2608,6 3 0,-1 0 630,9 7-630,-6-4-1,5 4 1531,10 65-1710,-14-48-225,1 33 0,-4-1-45,-8-35-9085,-38 62 8906,30-71 449,-23 23 0,31-41 0,1 0 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30.8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34 6813,'-14'4'6117,"4"-1"-6027,13-3 629,12-2-629,-6 1 810,44-10-900,-34 7-2429,51-9 1799,-56 11 630,20-4 0,-31 6 0,0-1 0,-3 1 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30.5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28 6363,'-1'-4'1260,"0"1"-721,-1 0 541,-1-1 1348,-2-1-2158,2 1 90,-1 0-90,4 4 2158,0 7-2158,1-2 1979,1 41-2069,-1-28-45,-4 38 0,-2 2-585,2-30-5397,1 57 4948,6-79 899,13-12 0,-13-1 0,3-11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29.29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2 29 6273,'2'-1'990,"0"0"-630,-2 1 359,0-1 1,-1 0 809,-1-5-1529,1 3 90,0-7-90,2 9 0,1-3 0,-1 3 90,-1 17-90,0-11 0,0 21 0,1-20 90,11 10-90,-7-13 0,21-4 0,-18-3-180,27-24 180,-27 20 0,15-16 0,-21 22 90,-6 7-90,1-1 0,-6 59 0,7-43 0,-1 58 0,3-64 0,-21 49 0,13-49 0,-30 25 90,29-39 0,-25-18-90,27 10 0,-10-37 0,17 34-2879,55-39 2430,-36 40 449,62-26 0,-65 30 0,15-6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30.2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19 6813,'3'-35'9355,"1"5"-9265,4 22-270,22-18-90,-15 13-2878,45-30 2428,-43 33 720,46-24 0,-50 29 0,19-9 0,-29 14 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9.9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 7083,'-2'0'1529,"-1"-1"-989,2 1-1,-1 0 91,1 0 449,-1 0 1890,3 3-2789,-1-1 2608,33 35-2788,-22-25-719,37 40 359,-39-43-6926,23 23 6476,-25-26 810,8 10 0,-16-15 0,1 1 0,0-2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9.4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25 6813,'-12'7'6656,"3"-2"-6476,9-5 360,2 1-450,0 0 180,20-1-360,-12 0-5397,51-15 4767,-45 10 720,32-11 0,-44 15 0,3 0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9.1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58 7173,'-1'-2'1709,"0"1"-1079,0 0-1,0 0 630,-1-1 540,1 2 630,3-1-2249,0 0 1259,32-6-1439,-21 4-3958,64-17 3419,-59 16-3599,35-10 3598,-49 14 540,2-1 0,-6 2 0,-1 1 0,0 0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8.7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208 6723,'-4'-1'3598,"0"0"-2878,3 0 2068,-2-1-2518,2 0 1439,7-13-1619,-2 9 540,41-36-900,-28 30-3823,36-21 0,3 0 3554,-31 19 539,54-26 0,-72 38 0,3-1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8.5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1 6723,'-2'0'1259,"0"0"-809,1 0 0,1 0 359,-1 0 1890,3 2-2609,-2-1 90,2 2 0,0-3-90,-1 0 90,1 1-91,0 0 91,0 0 1889,20 17-1889,-13-10 1169,38 44-1349,-36-36-2608,43 58 1978,-43-60-5396,19 25 5396,-29-39 630,-2-5 0,-1 1 0,-3-2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3.1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2 23 6363,'-2'-2'1350,"1"0"-901,0 1 91,0 0-90,0-1 629,-1 0-629,1 0 0,0 0-1,0 1-179,0-1 90,0 1 0,0-1 0,1 1 2428,-4-1-2608,2 2 1979,-29 27-1889,20-14 1034,-27 30 0,-2 4-1214,19-21-5006,-8 33 1,7 0 1883,23-38 3032,19 34 0,-5-55 0,9-1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2.8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0 1 7623,'2'0'1709,"-1"-1"-1080,0 2 631,0-1 1168,0 4-1978,0-2 4497,-4 33-4677,1-22 899,-27 69-1259,18-61-3688,-27 28 1,-3-2 2967,21-29-3777,-47 25 4137,61-45 450,-4-11 0,12 5 0,3-6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2.4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8 6903,'9'3'8365,"0"0"-8185,-2-2-90,15 1-360,-11-1-1978,25 0 1438,-25-1 90,9-1-89,-13 0-1,0 0 810,12-5 0,-10 3 0,10-4 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2.3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3 9 7173,'-2'-2'1619,"1"0"-1079,0 1 89,0 0-89,0 0 899,-1 0 720,-10 13-1799,6-6 1978,-32 54-2158,26-40-315,-24 37 0,-1 1-404,21-33-6027,-31 54 5756,46-74 810,11-4 0,-4-7 0,7-8 0,-8 8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54.16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6 57 6633,'-3'1'1170,"0"1"-721,1-2-89,1 0 90,-1 0 629,0 0-899,0-1 1079,2 0-1169,0 0 450,12-8-540,-7 5 180,81-5-180,-56 8 0,42 1 0,2 0 0,-34 1-2360,42-3 0,27 0 0,-18 0 1820,-12-1 540,10-1 0,18 0 0,-27-1-221,-38 2 1,35-4 0,-53 4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1.6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1 3 7713,'2'-2'1799,"-1"1"3058,-1 1-4587,-2 1-1,0 0 1,-1 1 0,0 1 810,-9 12-10911,-25 34 9138,17-22 693,-13 20 0,32-44 0,1 1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1.3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189 6453,'-5'1'1799,"1"-1"-1079,0-1-90,0 1 1528,-1-3 1260,7-6-3148,-1 3 989,78-43-1348,-53 34-991,29-16 1,-2 2 449,-36 20-6476,34-17 6656,-43 22 450,9-3 0,-17 7 0,0 0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1.0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5 6813,'-2'-1'1169,"1"-1"-719,1 2 0,0 0 5127,-1-1-4498,0 1-899,1 1 90,0 0-90,1 2 2428,14 19-2518,-8-12 450,32 44-540,-29-40-8006,34 46 7017,-37-49 989,7 20 0,-17-28 0,-2 0 0,4-2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20.2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2 6094,'1'3'989,"0"0"-629,0 0 0,-1 0-1,0 0 991,0 3-91,-1-1-1169,0 0 629,4-2-719,-1-4 270,9-11-270,-9 8 180,-5-10-180,-1 12 360,-18 1-360,17 2 0,-9 5 0,13-5-2699,8 6 2160,-4-6 539,12-5 0,-12 1 0,4-5 0,-5 5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19.6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21 7083,'39'-41'7106,"-5"6"-7016,-21 27 180,41-25-360,-31 19-2159,55-35 1709,-62 39 540,23-14 0,-35 22 0,4-3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19.4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12 6543,'-3'-2'1799,"0"1"-1169,0 0 0,0 0 2428,-5-3-1979,3 4-1079,-2-2 1619,12 17-1259,-2-8 2249,25 49-2609,-20-41-1620,26 48 1081,-28-52-6837,19 20 6656,-20-27 720,9 0 0,-12-8 0,0-5 0,-1 5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19.0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83 6813,'-2'3'1349,"1"-2"-899,-1 0 540,0 0 988,0-1-1798,0 0 2519,14-12-2699,-6 8 0,39-26 0,-31 21-270,38-34 270,-43 32 180,4-36-180,-16 37 1439,-46-12-1349,35 22 450,-28 11-540,42-5 0,36 45 0,-24-36-450,34 47 360,-41-51-1709,-3 31 1529,-5-33-4677,-15 12 4407,16-22 540,11-18 0,2 8 0,12-12 0,-14 15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18.5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 76 6363,'20'-21'5397,"-4"4"-5577,-13 16-269,2-3 359,-3 2 90,1-6 90,-4 6-90,0-4 90,0 4 89,-1 0-89,1 0 2519,-11-4-2249,8 4 2968,-26 7-2878,21 1 1888,-31 44-2158,32-34-989,22 50 539,-2-56-1169,51 3 1169,-49-20 1079,15-55-719,-27 45 90,-10-41-180,2 53-4587,-19 8 3687,20 3 900,-1 20 0,9-21 0,6 8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18.0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9 30 8342,'2'1'720,"0"0"-540,-1-1-90,0 0-90,0 0 270,2 0 449,2-1-719,-2 1 450,8-5-450,-8 3 629,6-10-539,-8 9 900,-5-6-720,0 9 2428,-32 24-2518,25-14 810,-36 43-901,39-40-2427,11 34 1618,6-39 720,67-6 0,-54-8 0,37-13 0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17.4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4 1 8072,'1'0'810,"1"1"3867,-2-1-4497,-2-1 0,1 1 0,-2-1 1259,-6 2-1259,5 0 3328,-47 44-3238,35-28 539,-20 28 1,1 3-720,21-25 270,-17 68-360,30-72-2789,50 18 2429,-31-38-1079,48-25 1349,-59 15 180,-16-35-90,0 37-270,-44-7 1,39 21-8546,-27 28 8275,35-25 540,-6 16 0,13-23 0,1 1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53.30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00 63 6723,'0'-3'900,"0"0"-631,0 1 1,1 0 0,0 0 0,2-2 270,3-5-360,-2 2 1079,-6-10-1259,-1 13 180,-10-5-180,8 9 180,-36 38-90,30-24 90,-29 46-180,37-48 179,28 30-179,-15-35 0,45 0 0,-43-14 180,30-47-90,-34 36-1079,-36-55 449,10 63-2788,-74-1 2788,68 23 540,-32 18 0,43-20 0,-4 2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15.3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10 6633,'-4'2'1709,"1"0"-1079,0 0 0,-1-1-1,1 0 2250,-4-1-2520,3 1-89,-1-1 1979,4 1-2069,2 0-270,54 3-270,-34-4-4947,75-4 4498,-76 1 809,38-7 0,-48 8 0,9-4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15.0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5 6813,'-3'0'1349,"0"1"-809,1-1 0,0 0-1,-1 0 1,1-1 2968,-2 1-3328,3-1 2518,37 0-2698,-20 1-179,59-2-181,-56 2-9085,58 0 8905,-61 0 540,25 0 0,-41 0 0,0 0 0,0 0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14.5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9 6993,'1'-2'1439,"-1"-1"-899,0 2 0,0 0-1,-1 0 1350,1 0 270,-1 1-1889,0 0 2608,2 12-2698,-1-6-1259,-12 56 269,7-43-6836,-10 54 6837,16-62 809,3 12 0,1-22 0,3-1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14.2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33 6903,'-3'0'2069,"-1"-1"-1529,2 1 899,-1-2-270,4 2-1079,-1-1 1799,29 2-1619,-16-1-810,80-12 0,-66 7 540,29-2 0,-4 2 0,-35 5 0,25 3 0,-42 0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13.9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293 6363,'-2'3'1529,"-1"1"-1169,1-1 1169,-4 3-1169,2 0 270,-2 2-540,4-4 2069,0-1-1890,3-3 1350,12-22-1529,-7 12 0,39-58-90,-31 48 0,21-35 0,0 0 0,-20 32-90,31-49 90,-42 67 720,9 12-630,-11 2 270,-1 39 0,-2 6-360,0-23 0,-3 27 0,0-5 0,3-38-3239,-2 23 2430,3-33-4408,-5-6 4587,4-6 630,-5-12 0,3 14 0,0-2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00.5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230 6543,'-3'-3'1529,"0"1"-1079,0 0 90,1-1 0,-1 0-1,1-1 2340,6-11-2610,-1 7 2970,62-42-5218,-3 17 1349,14-10 630,6 4 0,-66 32 0,22-11 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2:00.2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3 7083,'-1'-2'1439,"1"0"-989,-1 0 90,1 1-91,0-1 361,0 1-540,0 0 899,0 0-899,1 2 90,0-1-90,1 2 719,1 3-629,-1-2 2338,16 24-2608,-12-17-180,32 51-360,-29-47-4677,26 37 4228,-30-44 899,10 7 0,-13-14 0,3 1 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59.9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9 0 6543,'-12'16'5937,"1"-2"-5487,7-10 2428,-14 19-2608,10-14 809,-14 20-989,18-23 90,-2 4-90,4-6 0,1-1 180,1 1-270,1-2 90,35-31 0,-23 17-180,43-39 90,-45 41 0,32-11 0,-35 20-90,15 18 90,-24-8-1619,-12 39 1169,7-35-7196,-11 32 6927,16-39 719,3 7 0,3-15 0,3 0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59.4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1 12390,'2'2'989,"-1"0"-629,-1-1 720,0 4 449,-2 4-450,-2 11-1079,1-6-2968,1 19 2248,3-25 720,29 6 0,-19-16 0,21-5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59.1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4 219 6183,'-2'-1'1170,"-1"1"-810,0-1 89,-1 1 1,0 0 360,-2 0 2608,-17 4-3238,14-3 359,0 1-539,15-3 180,55-22-90,-39 14-90,29-26 0,-1-4 0,-31 19 540,24-50-450,-48 60 2158,-39-7-2158,31 18 90,-24 15-180,37-9-90,42 44 90,-27-37-449,41 45 269,-51-48-270,-10 37 450,-1-37-3688,-16 14 2968,20-24-3957,6-15 4227,1 8 450,5-9 0,-8 11 0,1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30.00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1 9512,'2'0'179,"0"0"-179,1 0 90,-1 1-90,1-1 180,4 1-90,-2 0-90,3 0 0,-4 0 90,1 0-90,0 0 0,0 0 90,14 10-90,-12-6-360,9 24 180,-17-20-3238,-8 21 3149,6-25 269,-8 6 0,10-11 0,-1-1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52.73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 39 6363,'-2'-3'1979,"1"-1"-1619,1 2 90,1 0-90,0 0 179,2-2-449,0 1 0,12-4-90,-5 3 0,17-2 0,-15 4 0,9 22 0,-18-10 180,-26 52-180,11-45 180,-23 48-180,34-56-540,25 8 270,-9-20 270,48-15 0,-47 13 0,20-7 0,-29 9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58.5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4 17 6903,'2'-1'810,"0"1"-541,-1-1-89,0 1 0,0 0-90,0-1 450,8-4-540,-6 3 0,6-3 90,-8 5-90,0-1 180,-1 1 3867,1-1-3957,-3 2 90,2 0 0,-3 0 180,2-1-270,-1 0 450,-11 4-540,7-2 1978,-49 38-1798,38-25 540,-18 24 0,2 1-631,21-20 361,-12 59-450,24-62-1529,45 34 1349,-29-46-359,42 0 539,-51-10 89,-9-25-89,-4 23-269,-41-7-1,32 17-4767,-39 26 4227,45-21 810,4 11 0,13-20 0,14-3 0,-13 1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55.4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1 6183,'-3'2'1080,"0"0"-720,1 0-1,0-1 1,0 0 0,0 0 1349,-1 0 0,4 0-1619,-1 0 1169,12 3-1079,-7-3 1079,41 1-1169,-30-3-1349,69 2 809,-64-1 450,65 8 0,-71-6 0,24 5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55.0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40 12120,'3'0'270,"0"-1"-180,-2 1 90,1-1 0,2 0 629,26-6-809,-18 5 0,20-5 0,-25 6 0,0 0 0,0 0 90,1 0-90,0-1 0,0 0 0,1 0-90,0 1 90,0-1 0,0 0-3148,31-2 2518,-25 2 630,27 4 0,-38 1 0,3 3 0,-7-4 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7.2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213 6183,'-6'-1'2879,"0"-1"-2250,3 1 1530,-1-1-1349,1 0-181,0 0-179,2 1 0,0 0 3418,12-8-3509,-6 5 1440,40-25-1799,-30 20 360,66-43-450,-61 39-3957,62-41 3327,-68 44-6116,20-11 6116,-35 22 720,-5 5 0,4-3 0,-2 1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6.9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14 6453,'-4'-2'1260,"1"1"-811,1-1 1,0 1 90,-1 0 359,0-1-449,1 1-180,0-1 0,1 1 0,0 1 1349,0-1-1350,1 3 91,0-1 630,1 4-631,1-1 3599,10 27-3958,-7-19 1529,24 46-1619,-21-44-9084,31 47 8184,-32-50 990,8 19 0,-17-29 0,-4-1 0,4-1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6.4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3 6004,'-6'11'5127,"2"-3"-4318,0-3 5128,-8 15-5487,7-12 1798,-11 21-2068,13-22 270,-4 15-450,6-18 90,10-7-90,-5-2-180,19-25 90,-16 20-2249,35-30 2159,-31 31-809,30-10 989,-36 20-180,11 23 180,-15-16-2968,-3 35 2248,1-33 720,6 9 0,0-20 0,9-5 0,-9 2 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6.0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1 6273,'11'-11'4048,"-2"3"-3958,-7 7 180,0 1 629,0 1-629,-1 0 90,1 2 4497,-5 29-4677,2-21 450,-5 38-630,5-40-5667,7 16 4768,-2-21 899,21-7 0,-17-2 0,11-9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5.7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240 6543,'-3'1'1439,"1"1"-899,-1-1 0,0 1-90,-1-1 1169,-2 0 270,0 1-1799,0-1 809,19-5-809,-6 0 180,50-29-270,-40 20 0,21-27 0,-2-3 0,-23 23 539,13-50-359,-29 63 180,-11-8-180,8 14-90,-4 1 0,4 0 90,0 1-90,0 0 0,1 1 0,-1-1 90,1 1-90,1 1 269,-6 12-359,7-9 90,11 25-90,-1-24 0,45 39 0,-38-35-90,32 34 90,-40-36-180,-11 29 91,-1-29-2610,-30 21 2069,28-27-6206,15-13 6387,4 3 449,21-14 0,-21 15 0,0-1 0,0 0 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4.7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2 58 6004,'0'-6'899,"1"0"-629,0 1 90,-1 0-1,1 0-89,-1 1 1259,1-7 1530,-2 5-2879,1-3 1439,-7 20-1349,4-4 4407,-18 70-4407,15-53 494,-7 29 1,1-2-675,8-30 270,-9 56-360,11-63 179,-1 21-179,3-35 180,10-22-180,-6 13-90,29-35 0,-24 36 1,28-10 89,-31 21-270,20 18 270,-21-14-270,-2 33 180,-9-30 0,-25 25 90,17-27-7466,-39-1 6477,43-9-5398,-10-20 6387,24 14 0,7-13 0,-9 17 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4.0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0 6813,'-3'1'1439,"1"-1"-899,-1 1 449,-1 0-539,0-1 809,-3 1-1079,4-1-180,-1 1 90,2 0 0,1-1-90,0 0 180,1 0-180,1 2-90,0-2 0,2 1-629,4 1 449,-4-2-1079,8 2 899,-6-2-90,2-1 90,-3 1-89,0-1 89,-1 0 90,0 1-90,0-1 450,0 0 0,-1 0 0,1 0 0,-1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52.30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2 35 6004,'-3'1'1978,"-2"-2"-1618,2 0 1079,-4-2-1169,5 2 270,1-1-450,2 1-3778,58-2 3238,-38 0 450,49-4 0,-57 3 0,4-1 0,-6 1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3.7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8 26 6633,'2'2'1349,"-1"-1"-899,-1 0 1349,0-1-1439,1 1-90,0-1-180,0 1 0,0-1 0,0 0 0,9 0-90,-6-1 90,17-9-90,-17 7 359,3-11-269,-9 12 990,-27 1-990,19 2 1439,-37 19-1349,36-12 2338,-40 45-2338,39-38 899,-18 49-1079,30-54-449,23 11 269,-12-25-2069,53-41 2249,-49 31 0,28-39 90,-41 46 1169,-11 3-1259,4 7 540,-16 28-450,18-21-180,12 28-90,-2-31-4677,38 4 4047,-33-14 810,26-14 0,-32 13 0,4-7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3.0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5 11760,'-1'-1'270,"-1"1"-180,2 1 0,-1-1 0,1 1 90,-1 0 0,1 0-90,0 0 0,0-1-270,0 3-90,0-2 270,13-3 0,-9 0 0,10-4 0,-10 4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2.7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21 8522,'-2'1'1439,"1"0"-359,0-2-990,2 0 0,0 0 0,3-3 269,30-7-359,-21 7 180,31 5-90,-39 4 810,6 27-810,-11-23 359,-11 33-449,6-32 1979,-31 34-1709,27-35 809,-19 17-989,26-24 90,0 3-180,4-4-90,33-1-90,-23-2-2518,45-6 2158,-45 5 540,39-12 0,-39 11 0,18-8 0,-26 9 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2.0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0 6993,'-3'2'1529,"0"-1"-1079,1-1 90,0 1-91,1-1 541,-1 0-720,1 0 899,0 1-989,3-1 0,0 0 0,2 1 539,8-1-539,-6 0 630,34-1-810,-28 1-90,47 2-90,-45-1-7016,66-1 6656,-62 0 540,36-2 0,-48 2 0,1-1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1.7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20 6183,'1'-3'1170,"-1"1"-810,0-1-1,0 1 91,0 1 719,0-2 990,-2-1-1979,2 2 1349,-1 4-1349,2 1 2429,-1 28-2429,-1-20 1349,-11 70-1529,9-62-270,-10 48-90,13-60-4587,3 7 4227,-2-14 720,0-11 0,-2 6 0,-3-7 0,2 10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0.8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7 6633,'-4'2'2339,"-1"-1"-1799,4 0 1079,-1-2-450,1 1-989,3 0 90,0 1-90,3-1 1349,17 5-1529,-12-4-3778,59 3 3058,-49-3 720,54-8 0,-59 4 0,15-5 0,-23 5 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0.6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7 6543,'-4'-1'1260,"1"1"-811,1-1 1,-1 0 90,1 0 359,-1 0 540,0 0 810,13 2-2069,-6-1 540,30 5-630,-22-4-1799,72 1 1259,-62-2-3328,51-1 3148,-67 1 630,5 1 0,-11 0 0,-1 0 0,-1 0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40.2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4 7083,'-4'-1'1889,"1"0"-1349,2 1 359,0-1 180,6 1-989,-1 0 1889,28 9-1889,-20-6-1979,84 15 1260,-71-14-1575,28 0 0,-3-2 1664,-32-5 540,20-2 0,-30 3 0,1-1 0,-2 1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1:39.9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272 6723,'-1'3'1259,"-1"0"-899,1-1 90,0 0 1349,-6 8-1529,2-1 629,-3 5-809,6-7 1080,16-24-1170,-8 8 90,23-39-90,-22 34 44,12-31 1,2-3-45,-11 23 0,28-62-89,-32 77 808,13-9-629,-15 20 1529,7 35-1529,-10-18 315,-1 31 0,0 2-405,0-23 45,0 28 0,1-3-45,0-36-1440,2 29 991,-2-45-5848,2-18 5668,-2 8 629,0-22 0,-3 22 0,-1-6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0:40.6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 6183,'-5'0'3329,"1"1"-3150,4-1 1081,-1 0-1080,0 0-180,1 1 90,0 0 449,2 4-449,0-3 810,37 21-990,-26-16-2069,51 23 1619,-49-25 540,44 8 0,-44-12 0,20-1 0,-27-2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51.93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7 179 6453,'-4'0'2249,"-2"-2"-1799,3 1 809,-1-6-989,5 3 270,22-21-540,-12 16-2474,37-23 0,6 0 2474,-26 16 0,56-29 0,-75 39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0:40.1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8 2 6183,'2'-1'810,"-1"0"89,-1 1-449,1 0-180,0 1 0,1-1-180,-1 1 809,5-1-899,-4 0 450,3 0-360,-5 0 360,-6 6-450,3-2 90,-27 22-90,20-17 629,-42 27-629,42-29 270,-20 9-180,28-16 0,0 1-90,1-2 90,1 1-180,-1 1 90,1-1 90,-1 1-90,1 0-4407,0-1 3957,1 0 90,0-2 0,1 0 360,-2-1 0,1 0 0,-1-1 0,1 2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0:36.9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3 0 10501,'0'2'90,"0"-1"0,0-1-90,0 1 90,0 0-90,0 0 270,0 6 269,-10 23-449,6-14 0,-23 32-90,19-38-270,-57 46 91,48-43-2700,-43 15 2339,54-32 540,-7-27 0,12 19 0,-1-13 0,2 17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0:32.0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0 6004,'-5'55'899,"1"0"1,-3 35-1440,5-81 0,1 0 540,0 0 0,1-3 0,0 1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0:31.8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7 3 6453,'0'-1'810,"1"0"2878,-1 1-3598,-1 1-90,0 0 90,-1 1-90,1 0 90,-2 3-90,0-2 90,-1 3-90,1-1 0,0 1 0,-1 0 269,-18 26-269,13-18 90,-28 45-90,30-46 90,-10 23-90,16-32 180,16-4-180,-9-3-180,34-16 90,-30 14-2068,29-8 1618,-32 12 540,12 0 0,-17 2 0,2 0 0,-4-1 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0:30.2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6 10321,'2'-1'270,"0"0"-270,-1 0 90,1 1 0,-1-1-90,1 1 540,16-9-540,-11 7 0,12-6 0,-16 7 0,0 0 0,0 1 0,0 0 0,0 0 0,-1 0 0,1 1 0,7 4 0,-6-3 89,4 16-89,-9-12 810,-18 33-720,13-30 450,-14 19-540,19-27 180,0 1-180,3-4 0,6-4 0,-3 2-90,24-6 90,-21 9-90,25 3 90,-28 2-630,6 19 540,-11-16-2069,-14 28 1889,9-28-2608,-14 7 2518,16-16 360,-2-4 0,3 4 0,1-1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0:26.0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536 6453,'3'-1'900,"-1"0"-630,-1 1-1,1-1 1,-1 0 270,1 0-450,-1 0 0,1 0-90,-1 0 90,0 1 540,2-4-541,-2 3 361,1-2-450,-2 3 1080,0 0-990,-1 1-90,1-1 539,-2 0-539,5-1 0,-2 1 90,19-10-90,-11 6 90,56-18-90,-44 16 0,56-22 0,7-4 0,-40 15 0,48-18 0,-1 0 0,-56 22-1741,48-16 0,1 1 1651,-46 15-747,31-10 0,-5 0 747,-46 16-288,71-30 378,-68 28 0,52-20 0,-63 25 0,33-13 0,-33 13 2376,25-10-2376,-30 13 2321,5-3-2321,-10 4 747,1-1-747,0 1 0,14-6 0,-10 3 0,17-7 0,-18 8 0,20-10 0,-17 9-270,37-18 270,-34 16-449,21-7 359,-29 12-1259,-5 7 989,1-4 360,-7 9 0,6-11 0,-2 3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0:24.7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48 8792,'1'-2'90,"0"0"-90,0 1 90,0 0-90,0 0 90,0-2-90,1 1 90,0-1-90,-1 1 90,1 0-90,0-1 629,6-6-539,-6 5 720,6-6-720,-8 9 449,1 0-539,-2 3 0,0-2 90,1 3-90,1-3 0,0 1 360,11 3-360,-7-2 180,36 7-180,-27-7 0,43 8 0,6 1 0,-28-5 45,48 7 0,1 0-45,-45-8-1131,25 0 1,20 1-1,-14-2 1131,-10-1-567,5 1 0,22 2 0,0 1 0,-22-1 567,-3 1-351,4 4 1,12 3-1,-22-1 261,-37-3-1824,29 36 1464,-43-36-1054,-10 16 1504,-2-26 682,-10-2 0,11 0 0,1-1 0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0:15.9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4 1 13289,'-1'1'-90,"0"1"90,1 0 0,1 0 90,2 17 90,-2 13 0,-7 48 0,-1 7-180,2-15 90,-2-3 0,-3 13 0,3-19 180,3-19-270,-4 30 90,7-57-90,0-16 0,0 1 0,1-1 0,0 0 0,0-1 0,-1 1 0,1 0 449,-1 0-359,0 0 900,-1 0-900,2-1-540,-1 1 360,3-2-629,2-3 539,0 2-2789,3-6 2340,-6 5 629,-11-17 0,5 13 0,-9-11 0,11 12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53.5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7 6813,'0'-1'1079,"0"-1"-719,0 2 450,0-1-1,0 0-359,0 1 629,0-2-989,1 3 0,0 0 0,1 1 990,5 23-900,-4-13 1124,-2 58 0,-2 10-1214,-1-32-1131,-2 19 0,-1 16 1,0-17 1040,2-23-225,-4 32 0,1-5 405,4-45 1979,-4 25-2159,7-51 0,4-13 0,-3 10 2857,12-8-2947,-10 11 1704,16-4-1614,-14 5 0,70 12 0,-51-7 0,35 8 0,-1 0-90,-33-6-225,33 11 1,-1 0 224,-33-10 0,54 24 90,-72-27 0,10 10 0,-15-13 90,0 3-90,-2-5 90,0 0-90,0-1 0,2-28 0,-1 15-900,8-77 630,-6 62-2595,-2-58 0,-1-5 2865,-2 48-262,-6-38 0,-1 6 262,4 56 640,-33-38-640,29 50 90,-22-10-90,29 18 2959,-4-2-2959,4 2 906,-5-2-906,2 2 130,-2-1-130,2 1 0,-1-1 0,-1 2 0,-1-1-90,-1 0 90,0 1 0,-3 0 0,1 1-1979,-60 7 1350,42-5 629,-36 6 0,0-1 0,39-7 0,-42 6 0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4:14.5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55 28 8162,'0'-2'1080,"1"1"-810,-1 1-270,0-1 179,0 0-179,0-1 270,1-2-270,-1 3 540,-1-3-540,0 4 360,-16-4-360,10 3 450,-43-2-450,36 2 179,-44-1-179,46 2 0,-50 8 0,45-4 0,-31 13 0,-2 3 0,27-10 0,-61 32 0,71-35 0,-49 36 0,48-32 0,-35 37 0,42-38 0,-17 33 0,19-32 0,-17 38 0,18-40 0,-8 29 0,12-31 0,2 37 0,-1-32 0,6 31 0,-6-37 0,20 28 0,-15-25 0,27 21 0,-24-25 90,41 17-90,-36-16 0,50 15 0,-49-18-90,61 13 90,-54-13 45,40 2 0,2-2-45,-34-3 0,28 1 0,-2-1 0,-37 0 0,78-5 0,-74 3 0,64-9 0,-73 7 0,23-6 0,-27 7 0,4-3 0,-7 3 0,1 0 0,-1 0 0,0 0 0,0-1 0,0 1 0,-1 0 0,1 0 0,18-12 0,-15 8 0,31-25 0,-33 23 0,26-54 0,-29 47 0,9-51 0,-15 55 90,-18-51-90,11 48 180,-36-37-180,31 46-315,-34-7 1,-3 1 134,22 7-1574,-33 0 0,0 2 1304,35 4 450,-47 6 0,53-4 0,-12 2 0,15-2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51.74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4 7803,'1'-2'1169,"-1"1"180,0 0-1349,1 3 180,3 7-90,0-3 90,8 19-90,-8-16-2159,32 36 1619,-26-34 450,25 21 0,-31-30 0,3 0 0,-6-1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4:08.3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8 5 6723,'-2'-1'1080,"0"0"-721,1 0 1,1 0 0,-1 1 1799,0 0-1889,1-1-181,-1 1 541,0 1-540,0 0 1889,-23 37-1889,15-21 359,-14 33 1,0 4-360,10-19-1499,3 35 0,0 24 0,5-16 599,6-14 810,11 5 0,6 13 0,4-25 0,5-40 0,37 16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4:07.3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41 6543,'-2'-1'810,"1"0"-450,0 0-91,1 0 1,-1 0 90,0-1-180,0 1-90,1-1 0,-1 1 0,0 0 0,1 0 989,-2-9-989,1 7 900,-2-10-901,3 12 1171,9 9-1170,-5-2 1349,16 50-1259,-15-34 89,9 49 1,0 5-449,-7-32-2640,-6 27 1,-3 21-1,-4-19 2819,-4-21-169,-5 25 1,-4-10 0,3-49 0,0 0 0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4:06.7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2 40 6813,'-2'0'990,"0"-1"-631,1 1 1,0-1-90,-1 0 0,1 1 0,0-1 629,-7-7-629,2 2-90,-3-4-180,4 6 90,4 3-2519,1 1 1979,-1-1 1,0 1 89,-1-1 360,-3 0 0,2 0 0,-3-1 0,2 1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4:03.6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29 6543,'-2'-2'1170,"1"-1"-811,0 2 1,0-1 0,0 0 360,0 0-541,0 1 271,10-6-450,-5 5 90,34-4 0,-26 17-90,17-7 360,-52 45-360,13-33 539,-17 26 1,1 2-450,16-26 90,6 34-180,17-50-4407,72-8 3867,-63 4 540,40-6 0,-61 8 0,0 0 0,-1 0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4:03.0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3 48 6543,'0'-3'990,"-1"0"-631,1 1 1,0 0 0,-1 0-90,1 0 450,1-5-1,-4-4-719,3 3 540,-9 1-450,6 8 1259,-33 41-1259,25-26 450,-32 61-540,36-59-450,26 34 360,-8-45-900,46-10 811,-44-7 179,21-59 90,-30 51 89,-5-43-269,-4 55-5396,-12 7 5486,15 2 0,-3 9 0,9-12 0,0 0 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4:02.5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6 6004,'-9'18'3777,"1"-3"-3507,6-11 180,-3 3-270,1-2 719,-3 5-809,5-7-1079,1-1 629,3-4 360,18-26 0,-12 17 0,11-17 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4:02.2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5 1 6633,'-2'0'990,"0"0"-721,1 0 1,0 0 270,1 0 90,-1 0-630,0 0 1799,0 1-1709,1-1 0,-1 0-90,0 0 89,0-1 91,-10 5-90,6-3 270,-36 53-270,29-35 180,-28 66-270,36-69 270,30 25-360,-11-38-225,36-20 0,3-8 225,-30 8 180,40-55-90,-67 60 0,-51-27-180,38 33-2698,-30-4 2338,48 12 540,21 2 0,-12-3 0,13-2 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56.2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2 6273,'-5'-4'4498,"2"0"-4048,2 3 359,0 1-4317,0 0 2968,3 1 91,-2-1-91,4 1 540,-2-2 0,1 0 0,0 0 0,-1-1 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55.9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60 6273,'31'-33'5757,"-4"7"-5757,-20 25 0,4 2 0,-4 1 0,6 8 0,-9-5 0,0 7 0,-4-6 90,-2 0 720,-15 25-630,10-20 1439,-21 27-1440,23-33 181,6 2-360,4-8-180,26-6 90,-22 5-809,20 21 899,-26-11-90,-13 33 90,-1-31 0,-47 24 0,43-29-2159,-35-21 1530,45 3 629,13-58 0,0 54 0,14-27 0,-18 39 0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55.4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7 6094,'17'1'6926,"-5"0"-6926,2-4 90,1-1-450,14-3 90,-10 1 0,9-1-90,-20 6-4497,20 2 4317,-17 0 540,14 4 0,-23-3 0,0 2 0,-1-1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51.44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2 31 6363,'-2'-2'1260,"1"0"-811,-1-1-89,0 1 90,1 0 719,-1-2-989,1 1 180,16-6-360,-8 6-90,50 2 0,-44 4 0,24 16 90,-39-12 360,-30 27-360,22-26 270,-19 13-270,28-21 0,29-6 0,-19 5-180,34-3 180,-36 5-180,11 14 90,-17-10 0,-17 28 90,7-25-3058,-19 8 2698,25-18 360,3-11 0,7 5 0,3-4 0,-4 6 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55.1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6 1 6273,'-35'21'9445,"6"-2"-9265,26-12 629,-4 12-629,3-7 90,-6 25-270,8-24-270,-3 12 90,5-16-89,0-1-181,0-1-6656,12 12 6386,-8-13 720,12 2 0,-13-11 0,1-6 0,-4 6 0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54.8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55 6273,'57'-15'899,"-1"-1"1,34-8-1439,-88 26-361,-1 1 900,-1 1 0,-1-1 0,-1 0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54.6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5 49 6543,'-1'-3'990,"1"0"-631,0 1 1,-1 0-90,1-1 0,0 1 1259,-3-11-90,1 4-809,-1-3-450,6 20 0,-2 0 1439,-8 47-1529,2-37-90,-20 61-270,19-63-3868,1 22 3509,8-38 629,15-23 0,-13 11 0,5-16 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51.9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9 245 6723,'-33'15'6207,"7"-4"-6207,30-13 180,17-9-180,-10 4 0,45-29 0,-38 22 179,35-69-89,-46 61 1080,-12-51-900,-6 64 1529,-51-4-1710,48 14 91,-11 21-180,32-13 0,54 44 0,-43-37-1394,11 36 0,-5 3 1034,-20-29-1349,-11 60 1529,-1-79-4497,-18-36 4227,22 13 450,-5-39 0,14 42 0,0-4 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51.4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3 69 6363,'4'-36'6926,"-1"7"-6746,-6 28 1170,-6 0-1081,5 1 1620,-18 11-1619,15-5 1079,-22 41-1349,24-32-1349,31 36 989,-11-47-1619,50-15 1890,-53-1 1348,0-52-1079,-15 50-360,-23-20-90,19 36-9265,8 32 9535,5-25 0,14 21 0,-12-30 0,0-1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50.9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1 8 6363,'1'2'1170,"0"0"-811,-1 0 1,-1-1 90,0 1-90,1-1 809,3 7-1169,-1-5 90,16 8-90,-12-11 90,13-5-90,-16 1 1349,-11-16-1169,3 16 810,-21-2-810,19 9 1708,-30 55-1798,28-39-270,-1 59 1,18-66-5578,64 13 5037,-48-25 720,58-15 0,-67 7 0,12-9 0,-20 10 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49.6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7 6004,'1'2'1259,"0"0"-1079,-1-2 1439,1 0-1349,-1 1-90,0 0 179,0 0 631,0-1-990,1 0 0,0 0 0,1-1 0,-1 1 0,0-1 450,4-4-361,-3 4 451,-1-5-450,-2 6 90,-13 4-180,10-2 90,-14 7-180,15-6-899,0 3 719,5-5 270,10-1 0,-7-1 0,6-2 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49.0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7 47 7892,'2'-1'1080,"-1"1"-720,0-1-90,0 0-91,0 0 1,1 0-180,0-1 630,8-11-540,-7 8 450,4-12-361,-9 15 1261,-20-1-1260,14 4 2698,-47 34-2518,39-20 1124,-18 54 0,2 9-1394,21-37 0,5 33 0,9-8-90,11-54-1125,35-13 1,3-9 854,-27-2 90,42-53 180,-69 51 270,-54-17-180,34 31-4767,-69 39 3777,76-26-4137,2 28 4498,26-41 539,19-3 0,-21-1 0,1 0 0,-1-1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48.1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453,'8'12'4947,"0"-2"-4947,0-9 360,19 3-270,-14-3-1259,45 5 719,-40-5 450,70-2 0,-63-1 0,36-5 0,-48 4 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47.8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7 6 6633,'-5'0'1259,"1"1"-809,-1 0 0,0-1 809,-4 1-899,4-1 1259,-8 1 90,16-3-1619,-6 1 540,52-4-630,-34 4-270,56 0 180,-57 2-3328,53 2 2878,-51-3 540,30 2 0,-42-1 0,3-1 0,-10 1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50.77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8 0 6183,'-4'4'1530,"-1"1"-1171,2-1 1081,-2 1-1261,5-3-358,27 1-91,-15-3 270,60-9 0,-53 5 0,28-4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47.4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14 6633,'-2'-2'1259,"-1"0"-809,1-1 0,0 2 0,0-1 1079,0 0-1439,0 1 0,1 0 0,1 2 0,-1 0 1709,2 20-1619,0-12-630,-4 61 0,2-49 450,0 61 0,1-69 0,3 19 0,-1-32 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47.1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34 6004,'-25'-4'5846,"5"0"-5846,20 5 270,6 0-180,-1 0 450,22-1-450,-13-1 0,15 0 0,-15-1-90,0 0-2249,55-9 1709,-42 7 540,56-4 0,-73 9 0,11 1 0,-21-2 0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3:46.8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364 6813,'-2'1'1079,"0"0"-719,1 0 0,0 0-90,1 0 0,-1-1 0,0 1 1259,-2 3-1349,2-3 0,-2 3-1,3-4 2250,0 0-2249,0-2 90,0 1-90,0-3 0,0 2-1,0-2 271,15-42-450,-9 28-45,13-34 0,1-2 45,-9 29 0,11-29 0,-1 2 0,-14 35 0,13-30 0,-19 46 720,18 52-630,-13-31-45,5 29 0,-1 2-45,-7-28-630,5 65 270,-6-70-7645,15 10 7555,-13-32 450,7-16 0,-13 14 0,-1-2 0,0 3 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21.5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43 9602,'-2'0'449,"1"0"-179,0 0 90,1 0-180,-1 0 539,-1 0-629,1 0 360,1-1-450,2 0 270,39-5-270,-26 4 90,69-6-90,-62 6 90,38-1 0,2-1-90,-28 3 0,56-2 0,1-1 0,-52 2 0,34 0 0,-5-1 0,-50 3 0,59 1 0,-58 0-45,31 3 0,1 1 45,-29-3-90,45 6 90,-63-7 180,11 0-180,-12-1 0,17-1 0,-14 0 0,11-2 0,-14 3 0,2-1 0,-4 1-90,5 1 90,-4 0 0,7 1 0,-7-1 90,11 2-90,-8-3 0,14 2 0,-14-2-180,4-1 180,-8 1 0,-4 5 0,3-4 0,-4 7 0,3-6 0,-8 13 0,6-11 0,-8 19 0,10-17 0,-3 27 0,4-24 0,-6 38 0,3-35 0,-11 41 0,11-41 0,-12 41 0,13-41 90,-4 42-90,5-41 90,6 48-90,-3-49 0,-1 35 0,-2-39 0,-9 31 0,8-30 0,-4 24 0,6-28-270,0 13 180,0-15-180,-4 11 180,3-12-4227,0 1 3867,1-6 450,-2-2 0,-1 2 0,-2 0 0,2 2 0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19.7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40 6543,'1'-2'900,"-1"0"-630,1 0-1,-1 0-89,0 1 90,0-1 900,2-7-1081,-2 6-89,2-6 90,-1 8 0,-1 0-90,1 0 90,-1 0 0,0 0 0,1 1 0,-1-1 900,0 1-1,0-1-899,1 3-90,-1-1 90,2 3 540,1 8-630,-2-5 1439,2 60-1349,-4-46 359,-10 74-449,6-74 270,-20 64-270,18-65 0,-14 70 0,19-73 0,-3 44 0,6-52 0,1 15 0,-2-20 180,1 3-180,-1-6 90,2 1-90,-2-1 90,4 1-90,-3-2 0,5 1 0,-5-1 0,7 1 0,-6 0 90,13 1-90,-10-2 0,27 0 0,-24 0 0,50 0 0,-44 0 0,53 1 0,-53-1 0,69-2 0,-59 1 0,44 1 0,3 0 0,-39 1-90,29 2 0,-3 0-90,-40-1-180,70 4 360,-65-5-90,73 4 90,-78-4-539,55 2 539,-60-3-270,28-1 180,-35 1 90,8-3 0,-11 3-360,19-4 270,-16 3-539,20-1 539,-22 2-360,27-2 450,-23 2-180,27-5 180,-29 4 0,7-1 0,-11 2-180,19-2 180,-14 1-719,21-1 629,-23 2-3418,-8 3 3148,-1-2 360,-18 2 0,15-4 0,-5 0 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41.2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1 19 6363,'1'-3'1529,"0"1"-899,0 0-90,0 0 89,-1 0 721,-1-1-721,1 2-89,-1-1 0,1 1-180,-1 0 2338,-13 11-2608,7-5-3058,-57 51 2158,44-36 810,-17 18 0,3-1 0,25-24 0,-8 15 0,21-26 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6.5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3 21 6543,'2'-3'1260,"0"0"-811,-1-1-89,0 1 90,0 0 0,0 1 1079,-1-1-1439,-43 54-540,27-33-1484,-17 25 0,2 0 1394,22-27 540,-10 19 0,22-31 0,0 0 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0.2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1 26 6183,'1'-3'1080,"1"-1"-630,-1 1-91,1 0 91,-1 0 719,0-1-899,-1 2 0,1-1-180,-1 3 1259,-1-1-1169,0 2 2069,-11 20-1889,7-11-1755,-18 36 1,-1 4 675,12-23 719,-10 58 0,29-80 0,13 4 0,-11-13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40.9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2 83 7263,'0'-2'1349,"0"1"-809,0-1-90,0 1-1,0-1 451,0 1-720,1 0-90,-1-1 0,1 1-1,-1 0-89,1 0 0,1 0 0,-1-1 0,14-11 0,-10 8 90,12-17 0,-16 17 2339,-49 4-2159,29 5 1259,-66 27-1439,67-20 450,-5 39-720,28-39-990,42 7 990,-30-22 1,51-52 269,-54 39 1349,20-43-1169,-33 54 359,-11 22-629,5-4 90,-23 71-90,18-58 45,-18 33 0,-3 1-45,13-31 0,-19 22 0,1-4 0,21-32-1799,-23 7 1439,36-25-2428,13-29 2428,-3 22-4947,35-34 4947,-31 34 360,20-17 0,-25 23 0,3-2 0,-3 3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40.2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7 7533,'-1'-2'1439,"0"0"-899,0 1 719,-1 0-540,0 1-629,0 0 0,-2 2-180,3-1-4407,0 5 4047,2-5 450,3 2 0,-2-4 0,3 0 0,-2-1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50.60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3 23 6723,'-3'-2'1529,"1"0"-989,-1 0 0,0 0-1,0 0 901,-1-1-1171,2 1-89,0 0 0,2 1 90,14 2-270,-7-1-2968,72 4 2428,-57-3-1979,56-2 2519,-70-1 0,7-3 0,-13 3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9.8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7 15 6453,'0'-3'1080,"0"1"-721,0 0 91,0 0-90,0 1 809,-1-1-1079,1 1 450,0-1 1259,16 29-1619,-11-16 1349,9 51-1259,-15-44 314,-18 37 1,-5 4-585,6-25-765,-34 40 1,-1-3 404,30-46-3777,-37 33 3507,61-62 630,15-21 0,-8 16 0,9-12 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8.4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6 25 6183,'2'-2'810,"0"1"-450,-1 1-90,0 0-1,0 0 3689,-1 0-4048,1 0 90,-1-1-90,0 0 0,-3-6 90,1 5 1530,-15-7-1261,12 8 2340,-29 7-2339,24-2 899,-31 42-1259,35-32-1619,5 30 1349,9-41-1888,36-14 2158,-33 3 629,26-37-359,-31 35 1889,4-18-2069,-10 27 90,-8 28-90,4-13 0,-21 74 0,18-63 45,-20 35 0,-2-1-45,15-37 180,-40 38-180,46-59 360,-14-22-450,20 12-4498,49-57 4049,-27 49-1395,28-15 0,0 2 1484,-26 21 450,36-14 0,-44 17 0,7-2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7.6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8 21 6273,'0'-3'1350,"0"0"-901,-1 0 1,0 0 90,0 1 899,-2-2 1349,-10 3-2518,6 0 3238,-39 27-3058,31-15 1124,-33 37 0,-3 7-1394,24-21-2159,1 25 0,-2 17 0,10-15 810,16-19-2294,20 20 0,10-13 2833,-2-51 630,35-9 0,-44 3 0,0-1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6.2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1 295 6273,'-2'1'1170,"-1"0"-721,1 0-89,-1 0 540,0-1 719,-3 2 899,13-7-2428,-5 2 0,52-35-90,-34 23 45,26-21 0,-1-2-45,-25 19 360,31-65-270,-49 68 450,-8-29-540,0 43 449,-26 45-359,23-25 225,-11 34 0,0 3-315,11-25 180,-14 48 0,0 2-180,12-42 45,-9 28 0,0-7-45,13-45 90,-32 13-90,30-27-1439,-15-26 989,25 14-6836,31-46 6746,-19 44 540,27-25 0,-29 30 0,4-2 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5.6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4 6004,'-7'3'1709,"0"-2"-1080,2 1 1,-1-2-90,1 0 3147,9-2-3687,0 2-6656,87-7 6207,-61 5-582,61-3 1031,-78 4 0,1 0 0,0 0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5.3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27 6633,'-2'-1'1529,"0"-1"-989,1 0 90,-1 1-91,0-1 631,0 1-721,0-1-179,0 1 0,2 0 360,-1 1-540,2-1 90,1 1 359,21-5-449,-13 4-629,57-5 269,-47 5 270,51 5 0,-60-2 0,15 4 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5.0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0 17 6183,'-1'-3'1080,"-1"0"-630,-1 1-91,1-1 451,-3 1-360,0 0 449,-7 1-719,5 1 989,-25 11-989,21-5 2069,-44 59-2069,41-43 45,-11 36 0,4 1-405,16-32-3913,35 17 0,11-5 4093,-11-31 0,64 9 0,-76-22 0,0-1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4.6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2 26 6094,'1'-3'1798,"0"-2"-1438,-1 1 450,2-1 449,4 0-1169,-2 2 899,12 7-899,-11 0 1440,5 48-1440,-10-33-360,-15 38 0,-3 2 0,6-33-3868,-27 50 3599,36-75 539,-4-8 0,6 0 0,-1-6 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4.4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60 6543,'-3'-2'1170,"0"0"-451,1-2 91,0 0-540,0-1 359,11-9-539,15-4-90,-7 2-629,45-15 359,-45 23 270,44-23 0,-51 24 0,12-8 0,-20 13 0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34.1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8 6363,'1'-4'990,"-1"1"-630,1 1 89,-1 0-89,0 0 0,0 0 1439,2-1-360,15 19-1349,-10-11 450,26 32-540,-25-28-2429,27 34 1889,-26-33 540,14 18 0,-21-25 0,2 2 0,-4-5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50.33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40 7353,'1'-3'899,"-1"1"-629,0 0-90,1 1 0,0-1 270,2-2 449,4-8-899,-2 8 0,2-5 540,-9 33-450,1-14 360,-10 46-361,8-42-89,3 32 0,4-40-179,43-24 179,-31 3 0,33-39 0,-41 40 90,2-10-90,-10 23 0,-1 23 0,0-8-90,-2 39 0,0 6 90,2-26-135,-5 28 0,-1-5 135,2-40 270,-32 19-270,25-31 269,-35-25-269,40 9-1394,21-37 0,11-3 944,-5 26 450,21-22 0,0 7 0,-27 32 0,13-7 0,-20 14 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29.7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440 7892,'-1'2'1080,"1"-1"-720,0-1-180,0 1 629,-1 0-539,0-1 809,9-1 1,25-24-1080,-13 13 180,54-49-180,-55 44 0,28-30 0,-1-2 0,-27 26 0,14-19 0,-6 2 90,-22 28 89,3-45-89,-8 43 360,-5-27-360,3 38 450,-14 9-540,11 0 270,-26 45-90,21-32 539,-15 35 1,-2 4-540,14-26 44,-16 52 1,3 0-225,16-48 0,-5 27 0,1-8 0,11-42 1170,-11 15-990,11-26-1,1-23-179,5 9 0,29-48 0,-21 45-1079,55-48 899,-51 53-809,41-22 899,-48 30-360,-12 51 180,-2-31-3867,-18 64 3327,24-68 810,26 2 0,-11-21 0,20-11 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51.8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4 139 6453,'4'-11'2519,"1"1"-2069,-3 6 989,10-13-1349,-7 10 270,14-20-360,-14 21 449,8-22-359,-12 22 900,-19-15-900,9 20 1619,-55 12-1440,45-3 1395,-40 36 1,-2 6-1575,33-22 134,-13 29 1,11-3-225,32-38-405,45 4 1,9-7 314,-21-13-180,36-13 0,-4-7 270,-46 4 0,9-25 0,-5-2 0,-20 21-3598,-35-55 2789,16 67-4678,-46-9 4857,50 22 630,-13 3 0,16-5 0,-3-1 0,3 0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51.2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6 78 6273,'1'-3'1080,"0"1"-720,0-1 89,1 0-89,-1 0 450,0-2-451,0 2-89,0-2 0,0 2-90,0 1 1169,7-12-1259,-4 9 540,34-17-630,-25 18 360,60 9-270,-58 0 0,17 35 0,-38-28 269,-50 56-359,37-49 854,-34 24 1,-2 0-675,33-26 450,-45 36-630,65-48 270,43 13-270,-22-15-1574,43 1 0,4-1 854,-34-3-1979,32-1 1,-2-1 2248,-41 1 450,32-3 0,-42 2 0,3 0 0,-5 0 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49.8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14 6633,'-5'2'1439,"0"-1"-899,1 0-90,0-1 2338,5 0-2158,15 0-450,-6-1 90,58-1-450,-46 1 180,39-1 0,2-1 0,-35 1 0,49-3 0,-68 3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49.5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7 6633,'-3'-1'1259,"0"0"-899,0-1 90,1 1 0,0 0-90,0-1 989,8 1-180,63-3-1169,-40 2-45,25 1 0,-1 1-45,-33 1-2788,44 11 2338,-52-7 540,12 11 0,-25-12 0,-3 4 0,1-6 0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48.9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4 1 10771,'-1'2'629,"0"0"-449,0 0 90,0 0 0,0 0 450,-2 4-361,0-2 1,0 3-90,-1 0 90,0 0 2248,-34 49-2518,23-33 45,-18 28 0,0 0-135,20-29-6476,-6 45 5666,22-59 810,25-11 0,-19-8 0,12-14 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48.6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6 9 6094,'3'-1'989,"-1"0"-629,0-1-90,-1 1 89,-1 0 1,1 0 810,-1 0-991,-1 4-89,0-2 900,-37 41-990,23-28 180,-21 21 0,-2-1-90,19-19 809,-59 46-809,60-47 1079,-48 39-1079,56-44 540,-4 19-360,18-26 1978,58 4-2158,-43-5 90,51 0-90,-61 0 0,29 3-90,-29-2-2249,36 4 1800,-35-6-3689,28-1 3419,-31-1 719,16-14 0,-18 11 0,5-8 0,-10 9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39.8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20 6813,'2'2'1529,"-1"-1"-1079,0-1 2069,-1 0-2519,0-1 0,1 0 0,-1 0 0,0-1 0,0 1 719,-7-6-539,4 5 720,-10-5-811,10 7 181,-7 5-270,8-3 0,2 11 0,2-10 0,8 2 0,-8-6 540,4-10-540,-6 8-360,-8 0 90,4 6-5396,-4 10 5126,10-11 540,8 1 0,-3-7 0,4-2 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39.2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16 36 6363,'1'-2'900,"1"-1"-540,-2 2-1,1-1-89,0 1 540,1-2 629,12-7-1349,-9 6-90,7-5 90,-11 9 90,-1 0-180,1 0 90,-1 1-90,2-1 629,-3 4-449,0-2 1259,-12 8-1349,7-6 450,-34 14-540,28-13 540,-57 15-540,51-16 1439,-75 3-1349,73-7 630,-41-6-720,57 4 0,-5-3 0,8 5-90,-1 12 90,2-7 0,-4 27 90,2-21-90,-15 69 0,12-57 269,-13 53 1,16-69 1709,-2 7-1799,3-15 719,7-15-899,-4 10-269,38-29 89,-28 28-720,47-10 900,-47 19-539,29 31 449,-34-19-180,-31 82 270,9-72 0,-24 19 0,-1-7 0,20-28-4768,-48-11 3779,56-2-4858,-3-25 5847,22 24 0,10-8 0,-11 11 0,1 0 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10.2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10 7263,'-2'-2'1259,"0"0"-809,1 1 809,-1-1-1079,1 1 270,0 0 89,12 1-449,-5 1 270,61 10-450,-43-7-1799,38 6 0,1 1 1350,-32-7 539,59 7 0,-75-10 0,9-2 0,-16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03.33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76 3 10861,'-1'0'270,"-1"1"-270,0-1 90,0-1-90,0 1 90,-4-1-90,2 1 0,-2-1 0,2 1 0,0 0 0,-13 1 0,10 0 89,-28 10-89,28-7 0,-14 11 0,19-12 90,8 7-90,-2-7 0,25 11 0,-22-10 0,15 14 0,-22-13 0,-6 17 0,2-16-3687,-40 16 3237,31-19 450,-31 0 0,40-7 0,-3-5 0,7 3 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09.8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25 6723,'0'-3'1080,"0"1"-721,0 0 1,-1 1-90,1 0 360,0-1 89,-1 0-629,1 0 270,0-2-270,1 4 719,2-3 631,0 3-1350,0-1 359,17 0-359,-11 1 0,56 2-180,-44 0-2699,42 4 1,3 2 2249,-36-4 539,64 10 0,-85-13 0,6 1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02.7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3 42 6273,'-1'-4'1170,"0"0"-721,0 1 1,-1-2 0,1 1 0,-1 0-1,0 1-89,1-1 90,-2 0-270,0 1 539,-9 0 901,-15 19-1351,6-7 1800,-20 32 0,1 8-1619,15-17-990,-7 29 0,-6 23 1,10-17-541,15-15-2698,5 37 1,12-11 2877,14-64 900,33 11 0,-33-27 0,5-2 0,-7 0 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02.3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8 27 6543,'2'-4'1799,"-1"-3"-1349,1 2 0,-1-1-1,1 3 1350,7 2-1709,-5 2 2339,1 78-2339,-9-49 135,-17 44 0,-6 1-315,7-42-2069,-26 30 0,0-4 1530,27-37 629,-30 22 0,48-48 0,1-7 0,4 4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02.0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20 6363,'-2'-3'1170,"0"0"-721,1 0 1,-1 0 1979,7-3-1979,19 7-361,-7-3-539,33 6 1,4 2-1,-26-4-3328,62 5 3778,-84-7 0,5 0 0,-10-2 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01.7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5 32 6363,'0'-3'1170,"0"0"-811,0 0 1,0 1 90,0-1 270,-1 0-361,1 0-89,-1 0-90,0 1 0,0 1 0,0-1 0,1 1 1169,-1-1-1349,1 2 180,20 7-180,-11-3 0,59 16 0,-51-15-90,34 10 90,-49-14 0,1 4 0,-5-4 0,-2 2 0,1-1 0,-1 1 0,-1 0 90,-1 1-90,0 0 90,-1 2 0,-1 0 719,-50 51-719,35-33-315,-23 32 1,2 0 44,29-32-4857,-3 26 4587,23-51 450,12-18 0,-17 11 0,0-6 0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01.0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6 13 6363,'2'-3'1350,"-2"0"-901,1 1 1,-1 0-90,0 0 539,-2 1-539,1 1-90,0 1-90,-1 1 0,0 1-90,-1 1 0,0 1 359,-29 38-628,18-24 179,-15 29 0,1 1 0,20-28 0,-15 36 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00.8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6 46 6723,'-3'-3'1439,"0"1"-989,0-1 0,0 1 0,0 0 1438,-5-2-1888,6 2 0,3-4 0,2 5 0,7-5 0,-8 4 180,-19-9-90,9 10 810,-39 9-720,34-1 1169,-48 52-1259,49-43-90,-5 36 0,27-48-1439,76-29 1349,-62 13-90,59-42 180,-75 43 1889,7-22-1709,-14 28 449,-10 23-629,4-3 360,-11 39 0,0 4-360,7-23-1696,-15 44 0,-1-1 1696,13-45-100,-25 18 0,-2-8 190,22-36-90,-39-14-180,52-5-5167,32-54 4538,-13 48 809,54-49 0,-52 53 0,21-16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9.9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15 6813,'-2'2'1529,"-1"-1"-1079,2 0 0,0-1 89,-1 0 361,1 0-2249,2 3 809,0-2 540,15-7 0,-9 1 0,10-7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9.4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5 9 6633,'-3'-3'1259,"1"1"-449,0 0-450,0 0 899,0 2-1169,2 1 270,6 12-270,-2-6 1169,0 44 0,-2 8-1079,-3-21 135,-16 55 0,-6 1-315,5-51-2210,-14 15 0,-9 15 0,7-16 1490,5-14 508,-24 26 1,3-9 0,34-46 0,-19 14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8.9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8 5 6993,'-1'-2'1259,"1"1"-899,-1 0 450,1 1-451,-1-1 811,-10 7-990,5-3 2338,-47 51-2338,35-33 404,-21 58 1,4 8-675,23-43-1439,-2 38 0,7-6 810,14-55 719,43 21 0,-32-40 0,28-3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02.72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4 31 10681,'1'3'90,"0"-1"0,0 0-90,0 1 90,0-1 0,1 5 0,-1-2-90,0 3 90,0-3-90,-1 1 90,0 0-90,0 0 179,-6 32-179,4-23 90,-8 37-90,8-46 540,-1 7-540,3-15 180,7-32-180,-4 22 0,13-51 0,-13 50 0,8-26 0,-10 35 0,28-11 0,-18 12-900,44-10 631,-41 11-4409,50-3 4229,-49 4 449,23-1 0,-32 1 0,0 1 0,0-1 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8.6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7 19 6723,'-2'-2'1259,"1"-1"-899,0 1 90,0-1 719,2 0-899,0 1-180,1-1 90,1 3-90,-1-1 0,1 2 0,1-1 0,0 2 90,-1-1 1799,11 26-1800,-10-15 1351,-10 69-1440,-2-57-1575,-27 43 1,-4 1 855,19-38-1395,-14 18 0,5-9 1574,24-35 450,-2-2 0,8-6 0,1-4 0,-1 2 0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8.2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27 6363,'-2'-3'2069,"1"-1"-1709,1 2 1709,28-3-2069,-17 3 270,41 0-270,-39 3-2699,50 2 2249,-46-3 450,37-4 0,-45 1 0,8-3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8.0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43 6183,'0'-3'1170,"0"0"-720,0-1-91,0 0 91,0 1 450,0-2-541,0 1-89,0 0-90,1 1-90,-1 1 0,1 0 270,9-2-360,-5 3 180,35 0-180,-27 2 629,20 37-539,-33-23 540,-37 77-630,20-65-270,-8 22 0,3-2 0,18-29-4767,14 11 4588,-2-34 449,12-9 0,-19 9 0,0-1 0,0 1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6.5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1 25 6273,'0'-4'1080,"0"1"-720,0 1-1,0 0 91,0 0 270,-1 0-360,1 0-91,0 1-89,0 0 0,-1 0 0,1 0 0,0 0 0,-1 0-90,1 1 1439,-7-2-1349,5 2 1799,-17 7-1709,13-2 1753,-40 51 1,-7 13-2024,22-24-120,-9 20 0,-9 18 0,14-17-419,16-19-4377,30 23 1,14-9 4382,0-45 0,60 14 0,-67-40 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5.7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0 20 6273,'1'-4'1260,"0"1"-811,0 0 91,-1 0-90,0 0 1349,0 0-180,-3 3-1439,1 0 899,-23 35-1079,15-20-3598,-15 34 0,1 2 3059,15-27 539,-15 44 0,27-65 0,0-1 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5.4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3 412 6993,'-3'-1'1349,"1"0"-809,1 0-90,0 1-1,0-1 361,-1 0 89,2 0-89,36-29-810,-23 18 90,49-44-90,-48 43 90,44-66-180,-43 56 629,10-32 1,-2 0-450,-17 34 900,4-39-900,-12 58 359,-26 58-359,20-33 225,-16 47 0,1 4-225,11-34-1651,-13 53 0,1 0 1651,13-49-378,-17 38 0,-1-5 288,16-54 360,-36 29-360,40-54 90,-1-54-180,13 37-1979,26-61 1709,-17 65-3598,25-20 1,3-2 3507,-19 19 415,39-31 0,-52 41 0,0 0 1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2.8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30 6363,'-3'-2'1170,"0"1"-721,1-1 1,0 0 0,1 1-90,-1-1 1349,5-2-270,42-4-1439,-26 3-720,60 2 361,-62 5-4589,45 7 4499,-49-7 449,16 3 0,-26-4 0,-2-1 0,0 0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2.3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6 7 6723,'-3'-1'1349,"0"-1"-899,0 1 0,0 0 0,-1 0 1259,-17 12-1619,12-5 2068,-37 65-1978,34-44-1191,-6 31 1,-4 22-1,6-15 471,7-12-2920,3 49 1,7-10 2829,10-68 616,26 29 0,-26-50 0,8 0 1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2.0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3 10 6363,'-2'-1'1350,"0"-1"-901,0 1 91,0-1-90,0 0 899,0 0-360,9 9-899,-4-5 1260,7 78-1350,-11-53 90,-9 37 0,-5 0-90,1-36-1215,-16 24 1,0-1 674,15-32 540,-20 3 0,35-32 0,0-22 0,3 19 0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1.6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32 6363,'-3'-3'1170,"1"0"-721,-1 0 721,1-2-720,0 2 359,0-3-719,2 4-90,1-1 90,1 3 0,1 0-90,0-1 90,1 1-90,0 0 540,33 1-540,-22-1-1260,64 2 811,-60-2 449,46-2 0,-54 1 0,12-1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29.66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7 19 7173,'-2'0'1529,"0"-1"-1169,0 1 269,2 0-179,4 0-450,-1 0 0,19-1 0,-12 0-2249,43-3 1800,-38 2 449,35-3 0,-42 4 0,8-2 0,-12 3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02.03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0 17 6543,'-3'1'1080,"0"0"-721,0 0 1,1-1 0,0 0 540,-1 1-721,2-1-89,-1 0 0,1 1 360,1-1-450,1 1 0,0-1 0,1 1 90,0-1 90,19-1-180,-12 1-2069,72-7 1619,-59 4 450,58-5 0,-70 6 0,11 0 0,-16 1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1.4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9 6723,'0'-2'1259,"0"-1"-809,0 2 0,0 0 0,-1 0-1,1 0 1620,-3 2-1979,2-1 0,-1 0 90,2 0-90,1 1-90,-1 0 0,1 0 180,7 1-90,-4 0 360,50 0-450,-37-2 0,51-2 0,-57 2-90,15 6 90,-24-1 269,-15 31-269,4-22 495,-21 31 0,-1 2-495,16-23-540,-32 60 270,44-73-7195,19 7 7465,-9-20 0,16-4 0,-19-1 0,-1 0 0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47.3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0 26 6633,'2'-5'1439,"0"0"-899,-1 1-90,0 1 90,0 0 899,-1 0-1169,0 2 89,-1 0-179,0 2 0,0 1-90,-1 1 1079,-11 24-1079,7-15-5487,-18 83 4768,21-72 629,-3 50 0,12-70 0,3 1 0,-3-4 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47.0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395 7083,'-2'1'1349,"1"-1"-899,-1 0 0,1 0-1,0 0-89,0 0 810,10-5-1081,-4 2-89,9-5 90,-8 3-90,1 0 0,0-1 90,1 0-90,0-1 0,1 0 0,0-1 0,0 0 90,32-41-90,-25 29 0,12-27 0,-3-1 90,-18 26 2249,-3-66-2069,-8 73 90,-16-23-360,16 38 0,-12 37 90,12-20 44,-9 61 1,-1 10-135,7-41 90,-8 44 0,1-5 0,8-62 1889,-14 41-1799,17-57 809,-3-21-989,8 0-269,33-79 269,-23 69-360,34-49 360,-38 66-1439,17 9 1079,-20 3-3958,8 46 3779,-12-36 539,12 38 0,-8-47 0,8 8 0,-9-17 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6:30.5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4 28 6004,'0'-4'809,"1"1"-449,-1 0-90,0 0 0,0 1 269,-1-2 451,1 0-181,2 2-809,-1-1 450,2 13-360,-3-5 540,-12 49-630,6-35 314,-19 54 1,-2 5-225,13-38 180,-13 36 0,3-4-180,18-51 629,-9 37-629,14-51 540,-2 9-540,3-16 989,0 0-1079,1-1 90,-1 0 0,1-2 360,6-6-360,-4 6 270,16-11-360,-13 12 180,26-5-180,-23 7 0,62-7 0,-48 4 45,51-2 0,5 0-45,-41 3 0,40 0 0,-2 1 0,-49 1-1696,49-4 0,3-2 1696,-34 1-603,25-2 0,21-2 1,-19 2 602,-22 3-472,36-2 0,-9 2 472,-59 5-2189,65 2 2099,-64-3 1397,41-1-1307,-55 0 1830,30-6-1830,-24 5 1415,38-6-1415,-37 7 776,41-8-866,-42 7 216,28-7-216,-35 8 0,12-5 90,-13 5-90,6-2 90,-8 3-269,12 0 269,-9-1-540,11 0 540,-13 1 0,4-1 0,-5 1 0,5-1 0,-4 0 0,2 0 0,-3 1 0,4 1 0,-4-1 0,10 3 0,-8-2 0,10 3 0,-10-3 0,17-2 0,-15-1 0,14-4 0,-16 5 90,15-5-90,-13 5 0,17-5 0,-17 4-90,11-5 90,-13 6 90,8-5-90,-9 5 0,11-14 0,-9 11 0,13-20 0,-13 19 0,24-39 0,-19 30-630,24-43 450,-27 46 180,-3-23 0,-6 30 0,-8-6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7.4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5 62 6723,'-3'-1'1259,"1"1"-899,0-1 90,0 1-90,1-1 0,0 1 359,2-1-629,11-8-90,-7 6 270,4-14-270,-11 13 899,-20-10-809,14 12 1979,-50 20-1889,43-10 180,-31 23-180,41-25-90,-3 4 0,6-6-90,0-1 90,2 0-450,17 5 180,-9-5-1619,44-16 1709,-38 5 1979,24-37-1529,-35 35 1349,-3-16-1619,-2 27 90,-5 35-180,6-20-900,-7 50 1,-2 5 629,3-34-225,-8 31 0,-3-6 495,9-47 2699,-50 6-2609,44-23 180,-28-31-540,43 21-4677,45-47 4137,-26 43 810,31-16 0,1 2 0,-25 17 0,34-17 0,-46 23 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5:53.0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2 6453,'-3'1'2249,"-2"0"-1799,2 0 899,-1 0-1079,3 0 1439,30-1-1529,-17 0-1799,59-1 1079,-52 1 540,56-2 0,-58 1 0,21-2 0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43.5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4 59 7713,'-3'1'1079,"1"0"-719,2-1 1439,-1-1-1799,3 1 0,-1 0 90,6 0 90,4-7-180,-4 4 359,-2-12-359,-7 10 450,-16-15-360,13 16 540,-27-1-540,23 8 2158,-68 60-2068,52-40 405,-29 35 0,3 3-495,34-34-720,24 26 0,13-5 360,5-34-585,38-2 1,0-8 675,-37-14 358,15-26 1,-4-4-90,-25 17 135,-3-30 0,-4 1-315,-10 32-4857,-30-29 4317,25 49 630,-17 10 0,25-4 0,-1 4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38.3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4 6633,'-4'0'1349,"0"0"-809,1 0-90,1-1 0,-1 0 539,1 0-629,1 1-90,-1-1 539,2 1-629,3 2-90,-1-2 0,2 3 720,21 4-720,-14-4-2159,54 9 1529,-47-10 540,55 2 0,-58-4 0,19-2 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38.0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9 6903,'-1'-3'1169,"0"0"-719,1 0-90,0 1 90,0 1-91,0-1 1,0 1 180,0-1-360,0 2 899,0-1-269,6 1-720,-3 0 90,36 9-270,-25-6-6117,70 14 5757,-66-14 450,34 6 0,-49-10 0,0 1 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37.6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2 10 6903,'1'-3'1439,"0"1"-899,-1 0-90,0 1 989,0-1 540,2 10-1619,-2-3 3507,-11 79-3687,5-56 45,-12 35 0,-2 0-225,8-38-675,-19 24 1,-1-1 314,15-27-7825,-43 37 7645,52-54 540,-2-3 0,20-9 0,8-6 0,-6 6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09.39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271 6723,'1'2'900,"0"0"-631,-1-1 91,0 1-90,1-1 180,-1 2 90,5 13-540,-3-8 269,9 32-269,-9-31 90,6 19-90,-8-26 360,1-2-360,-1-2 0,2-24 0,-1 17 0,8-32 0,-6 32 0,19-43 0,-16 39 0,16-35 0,-19 40 0,12-23 90,-12 24 360,7-13-360,-10 18 360,3-3-450,-1 4 0,4-1 0,-5 1 0,3 0 0,-4 1 0,7-1 0,-4 1 0,7-2 0,-7 2 89,17-4-89,-13 3 0,24-6 0,-23 5 0,31-5 0,-28 5 0,42-9 0,-41 9 0,46-8 0,-46 8 0,27-1 0,-33 3 0,27-3 0,-24 2 0,36-1 0,-36 2 0,24 1 0,-27-1-89,46-5 89,-38 4 0,35-3 0,-45 5 0,32-2 0,-25 1-90,37-6 90,-39 5 0,18 1 0,-23 2 0,21 2 0,-17-5 0,36-4 0,-34 4 0,26-3-90,-31 4 0,41-5 90,-30 3-1260,52 0 1260,-55 2-179,24 6 179,-34-5 0,16-1 89,-13-1-89,16-1 0,-18 1 0,14-3 0,-15 3 0,9-3 0,-10 4 270,10 0-270,-8 0 0,13-2 0,-13 1-449,7-3 179,-10 3 270,-5 0 0,2 0 0,-6 1 0,8-1 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37.2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133 6723,'-2'-2'1709,"0"0"-1259,1 0-90,1 0 89,0-1 991,15-14-1440,-9 10 90,46-37-90,-39 34 359,33-26-359,-42 32 1440,3 1-1261,-9 5 1890,-32 47-2069,23-33-1799,-32 55 1260,37-58 539,6 18 0,4-29 0,9 0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36.8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5 20 6363,'-1'-4'1529,"-1"1"-629,0-1-450,0 2 1079,-3-3-1349,3 4 1619,-8 1-1529,6 1 3238,-35 41-3239,26-25 720,-25 36 1,-2 3-1080,21-27-2609,-8 32 1,7-2 1709,19-36 989,44 33 0,-24-53 0,29 1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36.4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4 30 6094,'3'-3'1169,"0"0"-629,-1 0-91,1 0 1,-1 0 1619,1-3 0,-1 2-1799,-1 0 1618,-24 32-1798,13-15-2698,-47 69 1978,44-60 630,-6 54 0,24-65 0,13 14 0,-10-24 0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36.1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8 7083,'1'-2'989,"0"1"-629,0-1 0,0 1-90,1 0 90,0 0-180,0-1-91,0 1 91,0 0-90,0 0 90,-1-1 1439,2 0-1439,-2 2 2159,-14 18-2069,8-9 899,-22 38-1169,22-35-1079,21 31 899,-6-38-1169,45-2 1259,-42-9 899,36-49-629,-40 40 1169,14-34-1169,-22 46 0,-5 21-180,3-7 0,-14 71 0,10-57 45,-12 35 0,-2-1-45,10-35 90,-28 44-90,31-65-1259,-12-19 809,18 8-3598,14-35 3419,-4 32 629,31-31 0,-30 31 0,14-14 0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35.2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35 6363,'1'-2'1080,"0"-1"-631,0 0 721,1-3 269,3-3-540,3 3-809,-2 0 900,8 26-810,-10-11 180,3 41-360,-8-36-3598,-34 53 3058,26-55 540,-13 15 0,28-33 0,10-9 0,-6 7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34.9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8 8342,'-3'-1'1349,"1"0"-899,1 1 90,0-1 179,1 1-629,-1 0 720,0 0-810,2 1-90,22 5 90,-12-4-2968,57 2 2518,-49-4 450,45-7 0,-54 4 0,10-3 0,-17 4 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34.1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12390,'3'0'360,"0"1"-270,-1-1-90,1 1 90,0-1 90,4 1-91,43 1-4406,1 1 3777,8-1 540,-18 1 0,-37-4 0,3 1 0,-6-1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9.7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6 7443,'3'0'1079,"-1"-1"-719,0 0-90,0 1 0,0-1-90,1 1 89,14-2 361,12-2-540,-8 1 450,3 0-450,-24 3 1529,-16 16-1439,9-9 1169,-36 34-1169,31-29 449,-14 36-629,27-39-5666,72 8 4856,-46-19 810,26-4 0,-1-1 0,-32 3 0,19-5 0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9.2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0 177 6094,'-6'-3'1169,"0"0"-719,0 0 899,-6-3 540,-2-4-1619,2 1 809,9-11-989,7 13-90,74-24-90,-47 23-1799,40-8 0,0 0 1349,-40 9 540,53-16 0,-75 19 0,7-6 0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9.0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14 6094,'-4'-2'1079,"1"1"-719,0 0 89,0-1-89,1 1 450,0-1-450,0 1-91,1-1-89,1 2 90,0-1-180,1 1 90,0-1 1529,9 8-1439,-6-3 2518,15 33-2518,-15-24 360,24 54-720,-20-50-6476,27 59 5846,-28-62 720,10 24 0,-17-37 0,0-1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07.16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142 7533,'2'-3'1079,"-1"1"-719,1-1 0,-1 0-90,1 0 89,6-10-359,9-14 0,-5 8 630,9-23-450,-18 33 1259,-1-8-1349,-3 18 360,-10 22-360,8-13-2699,-16 75 2069,14-62-2968,-7 46 3508,12-65 0,1-1 0,0-4 0,2-1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8.6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1 2 5914,'-22'-1'7016,"4"0"-6836,18 2 1349,18 0-1260,-8-1 541,45 2-720,-32-1-90,25 0 0,-29 0-1169,65 3 809,-52-2-2789,27 2 1,-5 0 2519,-36-3 629,29 4 0,-41-5 0,3-1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8.4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268 7353,'-2'0'1709,"-1"0"-1080,1-1 1,0 0 0,-1 0 1618,0-1 181,3-4-2159,-1 1 719,27-25-989,-15 19 0,56-53 0,-49 47 135,20-22 0,-2 1-45,-24 23 540,18-22-540,-31 37 809,-29 35-899,19-19-1394,-19 36 0,1 4 584,18-29-5756,-19 64 5756,29-81 810,1 10 0,0-18 0,0-1 0,0-1 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7.9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63 7173,'-2'-2'1439,"-1"0"-989,2 0 90,0-1-1,0 1 1,0-1-90,0 1 1708,7-7-1888,-3 5 1349,46-12-1889,-33 13-4677,70-4 4947,-42 4 0,9 3 0,-21-3 0,-25 2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7.5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195 6723,'-10'-4'4048,"6"2"-3598,-5-2 359,6 2-629,2 1 809,0 0-719,0 0 1259,12-3-1439,-6 1 0,53-25-90,-39 18 0,25-19 0,-2-2 0,-26 16 810,31-38-810,-43 46 360,-11 7-270,0 9-270,-49 74-270,40-54-1754,-6 18 0,4-2 1395,16-28 809,18 13 0,-7-27 0,10 2 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7.0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1 5914,'-9'4'1799,"3"-2"-1350,0 1 451,1-2 1079,1 0-1260,5 0-629,0-1 270,37 5-450,-23-3 90,39 0 0,4 0 0,-29-2 0,55 0 0,-75-1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6.7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46 6453,'-2'-2'990,"1"-1"-720,-1 1 89,1-1 1,-1 1 90,1-2 2158,1-9-2428,-1 8 1080,3-6-1170,0 11 899,16 8-899,-11-4-810,64 19 451,-50-18-3599,58 14 3238,-66-17 630,20 1 0,-27-3 0,4 0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5.1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2 11 7173,'1'-3'1439,"-1"0"-899,-1 2-1,0 0 1,0 0 450,0 0-631,0 1-89,0 0 0,0 0-90,-1 1 180,1 0 2878,-9 17-2878,6-10 989,-30 60-1619,25-46-8095,-24 72 7465,30-76 900,6 25 0,5-42 0,7-2 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4.8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 33 6993,'-3'0'1439,"0"1"-899,1-2-90,0 1 89,0-1 361,-1 0 989,0 0-1709,1 0 1619,-1 25-1709,3-16 179,2 33-269,0-32-359,21 19 359,-14-24-900,54-34 900,-47 16 180,38-47-90,-48 51 2968,5-16-2968,-12 24 180,-10 15-180,6-4 0,-13 50 0,-2 8-90,10-27-45,-9 43 0,1-4 45,13-53 0,-12 46 90,12-62 1169,-35-24-1259,30 1 90,-26-43-180,35 44-3868,52-45 3509,-31 44-1800,27-10 0,0 2 1620,-27 16 629,50-10 0,-55 12 0,19-4 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4.6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7 1 12030,'-2'1'1439,"0"0"-1169,1 0 90,0 1 0,0 0 179,-1 1-269,0 1 0,-2 2 0,1-1 90,-1 1-90,-1 1-2789,-39 55 1620,27-36 899,-11 26 0,4 1 0,21-33 0,0 28 0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8:03.9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31 65 5914,'3'-1'989,"-1"-1"-719,1 1 90,-1 0-1,-1 0 541,3-2 899,3-8-1619,-4 6-90,3-5 90,-7 9-90,0-1 90,0 1-91,-1-1 91,0 0-90,0 1 90,0-1 900,-20-7-990,13 6 449,-54-3-449,44 6 180,-33 13 0,-1 3-180,25-2 239,-15 31 1,-9 22 0,12-11-240,14-3-1191,7 16 1,0 18-1,13-21 1101,20-28-1791,58 18 1,13-10 1431,-30-36-1570,21-14 0,20-6 1,-21-3 1748,-24-8 372,0-19 1,6-15 0,-17 9 77,-27 9 624,-8-38 1,-10 2-805,-9 47 61,-36-14 1,-5 5-332,22 26 451,-27 6 1,4 7 0,40 3 0,-22 15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06.77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0 0 6273,'-2'2'1260,"0"-1"-811,0 0-89,0 0 90,1 0 809,-1 1-1079,1-1 90,-1 1-180,2 1 0,0-1 0,-1 1 450,-3 31-540,3-21-3688,2 47 3238,1-48 450,8 15 0,-5-27 0,4-1 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20.5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1 68 7263,'2'1'2878,"0"0"-2158,-2 0 719,-1 1 2159,-4 9-3238,2-4 2788,-20 36-2788,14-27 539,-29 65-1169,32-63-2968,20 27 2699,1-46-946,29-24 1,2-5 1484,-21 7 944,23-38 1,-2-1-675,-30 33 2788,28-33-3058,-41 66 360,-12 68-180,0-39 0,-19 21 0,-12 17 0,5-12-180,-2-7-1251,-14 12 0,-13 15 1,13-20 1250,19-25 1709,-51 11-1799,82-58-765,17-34 1,7-3 404,0 19-4093,55-28 1,7 3 3913,-41 35-631,34-9 1,-7 9 1079,-54 22 1619,46-6-1349,-50 2 450,42-12-360,-44 11 1619,27-8-1529,-31 9 1529,13-9-1799,-18 9 3662,2-8-3572,-4 10 2428,-32 0-2158,20 2 1709,-43 16-1799,44-10-270,-13 39-360,24-34-2069,29 15 2069,-15-30 1,36-28 359,-42 21-8186,-35-21 7647,12 28 539,-35-2 0,45 7 0,0 1 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9.6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8 1 6813,'-13'8'7736,"2"0"-7287,9 0 1980,-8 23-2069,5-15 449,-15 44-1078,13-40-91,-7 20-180,9-26-8635,9 38 8366,0-34 809,20 27 0,-9-44 0,9-2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9.4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7 7353,'2'-3'2428,"0"1"-1618,0 0-90,0 0 2698,11-3-3149,-6 3-628,39 4 269,-29 0-5037,75 14 4407,-68-13 720,52 2 0,-66-7 0,9-4 0,-16 3 0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9.0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0 13 6903,'5'-3'1529,"0"-1"-989,0 2 0,1 0-1,0 0 451,4 3-541,-1 0 810,8 42 1,-3 12-990,-8-18 44,-14 54 1,-12 1-494,-6-47-1411,-10 9 1,-10 12 0,9-14 870,10-15 719,-26 43 0,60-83 0,13-9 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8.7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9 36 8612,'0'1'1439,"1"0"-1259,1-1 180,1-1 809,5-4-1079,-3 2 360,9-10-450,-10 9 0,2-6 0,-7 9 1799,-49 35-1709,32-21 629,-47 49-719,57-49-1798,48 16 1528,-22-28-990,57-18 1170,-64 7-1978,-15-41 1618,-4 40 450,-30-23 0,32 32 0,-8-2 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8.3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200 6363,'-6'-2'1799,"0"1"-1169,1-2-90,1 1 719,-1-4 1529,6-10-4407,65-38 1080,-41 26-1800,32-6 0,0 7 1890,-34 20 449,28-9 0,-41 14 0,0 1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8.1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20 6543,'-3'-10'2879,"1"3"-2340,1 4 2789,11 5-2968,-5 0 1709,20 14-1799,-15-8 1079,34 51-1529,-31-39-4736,7 30 1,-2 1 4132,-13-31 783,4 38 0,-10-53 0,1 1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7.8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23 7353,'-2'2'2428,"0"0"-1618,0-1 89,2-1 3149,-1 0-3688,4 0-90,0 1-90,3-1-90,-1 0-90,3 0-2519,58-4 1889,-40 3-2923,32-3 0,-2-1 3553,-33 2 0,30-3 0,-46 3 0,0 1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7.5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97 6363,'-5'-7'2969,"0"0"-2340,4 3 2789,10-14-3238,-4 10 180,42-20-270,-26 20-1215,43-9 1,5-1 495,-28 9 629,34-12 0,-4 0 0,-47 12 0,30-13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7.3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9 6813,'-1'-2'1529,"-1"0"-989,1 1 0,0-1 539,-1 1 1440,7 4-2250,-3-2 3329,68 48-3598,-46-31-1034,28 19 0,-2 1 404,-31-22-7376,18 56 8006,-36-55 0,-4 27 0,-2-38 0,0-1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06.50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9 38 6723,'-2'1'1259,"-1"0"-899,1-1 90,1 0 989,0 0-1259,3-2-90,-1 2 0,3-2-90,0 1 0,0 0-90,32-5 0,-21 5-2878,49-9 2518,-52 8 450,23-6 0,-31 5 0,3 0 0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7.1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8 13 6633,'-4'-2'1529,"0"1"-989,-1-1 0,0 1-1,0-1 541,-4 0-630,2 1-1,-1 0 3599,-22 25-3418,17-13 57,-25 41 1,-2 8-418,17-21-1577,-10 32 1,-9 22 0,11-18 857,14-20-3670,4 34 1,16-15 3039,18-66 1079,70-16 0,-65-4 0,29-16 0,-40 16 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6.4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7 17 6993,'1'-3'1259,"-1"1"-809,0 0 0,-1 1 1439,-3-4-1619,2 3 1798,-13 1-1708,9 3 3418,-40 44-3328,30-27 1169,-32 47 0,-1 5-1439,23-30-1889,-2 19 0,-2 18 0,9-18 539,16-20-2788,19 19 1,10-10 3237,3-46 720,37 1 0,-45-7 0,0-1 0,-1 0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6.0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2 18 6004,'0'-4'1349,"1"1"-899,0 0-1,0 0-89,0 1 989,4-1 1,7 8 1888,6 50-2968,-7-27 269,-26 61 1,-12 6-810,9-49-1619,-22 37 0,1-9 1170,25-59 719,-29-8 0,35-17 0,-10-18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5.7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34 6993,'2'-2'1079,"-1"0"-719,0 0 989,6-5-1259,-4 4 540,9-7-450,-9 7 809,1-2-899,-5 5 270,-11 6-270,7-2 1439,-25 36-1529,23-27 180,-3 32-270,15-39-809,31-11 809,-25-2-540,16-37 540,-27 34-1439,-13-16 1079,6 26 450,-1 0 0,10-2 0,6-2 0,-2 1 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5.3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5 135 6004,'-29'-11'6386,"5"2"-5756,22 6 899,8-7-1439,-1 4 90,39-17-360,-23 15-1934,36-9 0,2 1 1394,-26 8 720,61-13 0,-86 19 0,8 1 0,-17 3 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5.0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5 7533,'-1'-1'1889,"-1"1"-630,1-1-629,0 0 1618,4 0-2158,-1 1 1169,27 9-1079,-17-3 900,52 41-1080,-48-32-3238,41 56 2518,-49-56 720,10 35 0,-19-44 0,1 9 0,-1-14 0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4.4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332 6903,'-4'2'1709,"0"-1"-1169,1 0 89,-1 0-89,2 0 629,-1-1-719,1 1-180,1-1 270,1 0-540,2-2 0,-1 1 90,2-2 180,12-8-270,-7 4 179,45-40-179,-36 31 0,26-28 0,0 0 0,-24 21 540,11-22 0,-6 0-360,-21 31 359,-7-22-539,0 37 900,-22 40-720,19-24 1169,-19 64 0,-1 10-1169,14-41 0,-4 16 0,-4 16 0,6-19-270,6-23-225,-4 28 0,2-4 315,6-42 90,-18 13-90,17-44-360,-17-65 91,19 51-5038,24-74 4587,-7 77 720,33-30 0,5 0 0,-24 26 0,48-41 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3.7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3 6723,'-3'2'1709,"1"0"-1079,1-1-90,0-1 1258,1 1-178,14-4-1620,-6 1-90,35-4 0,-27 4-180,18-2 0,-22 3-90,0 1-90,0 0-89,0 0-91,-1 0 630,28 1 0,-22 0 0,21 0 0,-29-2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3.5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23 7173,'-1'-1'1349,"0"-1"-809,1 0-90,-1 1 89,1-1 1080,-1-2 630,3-2-1799,-1 2 2518,53 6-3058,-33 0-2069,76 7 1620,-73-7 539,57-5 0,-66 2 0,20-5 0,-36 5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13.1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9 0 10681,'0'2'630,"1"-1"-451,-1-1 91,1 1 1349,0 0-539,1 1 3507,3 28-4317,-4-18 1169,0 40-449,2-12-990,-3-8-1170,55-15 900,-37-23-1169,55-34 1439,-62 27 1799,18-33-1619,-26 38 630,-1-9-720,-4 19-90,-15 40 90,11-25-46,-17 61 1,-2 7-45,13-40 0,-13 41 0,2-7 0,16-58 90,-40 37-90,34-51 90,-38-10-180,43-7-719,3-49 539,11 42-2878,27-19 0,6 1 2068,-13 21 1080,43-14 0,2 1 0,-36 16 0,53-16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06.06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4 6723,'3'0'990,"-1"0"-631,-1 1 1,0 0-90,0-1 1079,10-3-1349,-6 3 180,14-3-180,-16 4 450,-11 26-360,3-17 90,-15 26-180,19-31 90,19 3-180,-10-9-4767,45-12 4857,-41 9 0,22-9 0,-30 11 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50.9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9 7263,'0'-2'1349,"0"-1"-899,0 2 0,0 0 89,0 0 91,0 1 89,2-1 361,17 4-900,-10-2-990,55 10 540,-45-8-4497,64 8 4407,-67-10 360,25 1 0,-36-2 0,1-1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49.2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4 28 7083,'0'-4'1529,"1"0"-989,-1 1-1,0 0 1,-1 0 1169,1-2-90,0 3-1439,0-1 3958,-26 41-3688,15-23 494,-13 28 0,0 4-764,13-21-2114,0 48 1,5 3 1033,7-40-2833,13 28 0,5-9 3104,-6-46 629,33 6 0,-33-19 0,10-5 0,-13 2 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48.8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3 34 6453,'-2'-10'2879,"0"2"-2430,2 3 1710,4-3-2069,-2 5 720,12 7-720,-9 1 1709,9 45-1620,-12-32 46,-15 47 0,-5 5-405,6-35-989,-14 31 0,3-4 719,16-46-4677,-18 15 4677,19-31 450,-14-11 0,14 4 0,-3-4 0,4 4 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48.5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3 213 6723,'2'1'1259,"0"-1"-899,-1 1 450,-1-1-91,1 0-539,0 0-90,2 0 0,-2 0-90,1-1 0,0 1 0,1-1 0,-1 0 0,1 0 0,8-4 0,-7 2 900,-5-15-720,-3 13 1349,-25-11-1349,20 14 2428,-43 14-2518,40-7 450,-35 31-540,41-26-1350,5 30 1081,7-33-6118,58-15 6207,-46-2-89,41-48 358,-53 42 2250,8-75-2159,-11 69 1169,4-42-1169,-6 62 2519,3 21-2430,-4-8 721,-2 29-720,0-27 0,-3 8-90,2-10-1,-1 2 271,-1 4-360,0-3 0,-1 4 0,1-6-90,1 0-1799,-9 33 1259,9-27-6746,7 27 6747,3-43 539,17-9 0,-16-2 0,4-8 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47.6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 12 6903,'-1'-3'1259,"0"1"-809,0 1-90,0-1 90,0 0 539,1 0-629,9 3 180,31 16-451,-17-8 1,28 50-90,-47-41-765,-28 32 1,-10 0 315,9-26 449,-53 34 0,75-58 0,1-8 0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47.0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15 6273,'-1'-1'900,"-1"0"-540,1 0-1,0-1 1,0 1 360,-1-2 1349,0 1-1979,1 0-90,0 0 180,1 2-180,2 0 0,-1 0 0,1 1 179,16 3-179,-10-3-90,40-2 1,7-1-91,-25 1-945,27-1 1,-4 3 584,-38 3 540,18 10 0,-28-9 0,2 2 0,-6-6 0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8:20.7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237 6094,'-2'3'1349,"-1"-1"-900,1 0 91,0-1-90,1 0 449,0 0-449,0-1 719,0 0-1079,2-2 0,0 1 0,1-2 450,7-6-450,-5 4 180,27-29-270,-20 23 90,50-63 0,-47 55 539,33-45-449,-42 57 1080,5-10-1171,-10 16 2520,-15 57-2339,8-34 0,-13 37 0,-1 1-360,10-32-8905,-12 62 8185,24-78 810,10 5 0,-4-26 0,4-8 0,-7 9 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8:20.2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34 6633,'-2'-1'1439,"0"0"-899,1 0-90,0 0 90,0-1 359,0 0-449,0 1-180,0-1-1,1 1-89,1 1 0,-1-1 1709,21-8-1709,-12 6 360,50-5-540,-42 7-3148,66 6 2428,-63-2 720,51 8 0,-58-9 0,15 4 0,-23-6 0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8:19.6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253 6094,'-3'-1'1349,"0"-1"-900,0 1 991,-2-2 539,-1-2-630,1 0-1169,2 1 539,28-13-629,-13 10-225,38-19 0,6-2 45,-26 13-1034,30-13 0,-2 1 584,-39 18 540,48-31 0,-54 31 0,18-16 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8:19.3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7 6813,'2'-2'1889,"-1"1"-1439,-1 0 1709,0 0-450,-1 0 90,0 1-1799,0 0 0,0 2 89,2-1-89,-1 0 90,1 0-90,0 0 1620,7 18-1441,-5-12 901,20 43-1080,-16-37 450,40 74-540,-35-66-990,30 55 630,-37-65-9381,9 21 9049,-12-28 782,3 7 0,-5-11 0,0 0 0,0 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05.63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 149 6633,'-1'-3'1170,"1"1"-811,0 0 1,0-1 720,2-2-901,-1 1 1,1-2-90,0 3 0,0-1 0,0 1 0,0-1 0,1 1 0,0-1-540,16-13 90,-11 10 360,44-31 0,-37 29 0,24-17 0,-30 20 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54.7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7 60 6633,'-1'-4'1170,"0"1"-811,1 0 91,0-1-90,0 0 359,2-1-449,-1 1-90,2-2-90,0 3 0,1 0 0,1-1 0,1 1 0,0 0-90,1 0 360,37-3-360,-26 4 90,46 12-90,-54-4 1259,-15 56-1169,-6-44 450,-42 47-360,36-52-91,-15 9 91,18-13 0,1-1 0,-1 0 1799,-35 20-1889,31-17 540,-13 22-630,36-28 45,41 2 0,8-2-45,-22-5 0,29 0 0,-4-1 0,-42 0 0,36 0 0,-42 2-180,23 5 0,-27-4-8725,5 6 8365,-9-6 540,1 1 0,0-4 0,1 0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53.9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3 6 6903,'1'-2'1259,"-1"0"-809,0 1 0,0 0 899,-1 1-90,-6 11-1079,3-5 674,-20 40 1,-5 7-1035,14-20-1754,-13 32 1,4-3 1303,22-42 630,19 20 0,-4-39 0,16-2 0,-15-4 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53.7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633,'3'1'1170,"-1"0"-721,-1 0-89,0-1 1619,-1 0-1799,1 0 0,0 0 0,0 0 1619,10 0-1619,-5 0 449,51 2-629,-36-2-3148,77 3 2518,-76-1 630,41 0 0,-56-2 0,6 0 0,-13-1 0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53.0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7 24 6813,'-2'-4'1439,"0"1"-899,1 0-90,0 1 89,-1-1 361,0 0-540,1 1-180,0-1-1,0 3 361,1-1-360,2 4-90,-1-1 0,2 2 1349,9 28-1259,-6-16 539,0 38 1,-2 5-720,-5-22 90,-4 20 0,-4-2-180,-2-29-90,-9 14 90,7-19-180,-2 1 1,-1-1-91,-1 1-90,-1-1 0,0 0 1,0-1-5938,-55 42 6027,46-40-450,-37 28 810,61-51 0,3-2 0,2-1 0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52.4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8 28 6633,'0'-4'1170,"0"0"-721,0 1 1,0 0 0,-1 0 359,1-1 541,-1 0-1261,1 1 1261,-2 4-1080,1 1 2878,-28 55-2788,17-33-450,-8 31 0,-5 20 0,7-14-360,9-11-2788,24 38 0,16-13 2428,6-62 810,35-7 0,1-6 0,-34-12 0,38-13 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51.7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3 57 6633,'0'-2'900,"0"0"-630,0 1-1,0-1 1,1 1 180,0-2 1079,3-13-1439,-3 9 1349,-3-13-1259,-1 17 2069,-24 5-1979,17 1 2338,-54 51-2518,46-34 135,-12 37 0,7 2-315,20-34-1349,46 40 1259,-19-66-405,26-19 1,-2-4 584,-29 7-1440,20-66 991,-42 68-4229,-22-21 4049,15 39 629,-16 10 0,21-8 0,-4 3 0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51.2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9 6903,'-6'2'1619,"0"-1"-1079,0 0 0,2-1 1978,-2-1-2248,15 2-360,-6-1-2878,60 4 2428,-41-4 540,71-4 0,-70 0 0,28-5 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50.5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52 6094,'1'-5'1439,"0"-1"-1080,0 2 361,0-4 809,3-2-1349,-3 4 1529,3-5-1439,-4 10 2968,-8 25-3148,6-14 180,-1 37-270,6-36-1889,45 21 1619,-33-27-809,53-14 989,-56-1 630,34-46-451,-38 41 1710,17-20-1709,-22 36 630,1 35-720,-5-17 135,-11 53 0,-3 7-135,6-36 0,-13 37 0,-1-6 90,13-54 180,-17 26-180,20-40 89,-4 2-89,5-6 90,1-1 0,-1-1-90,0-1 90,1-1-90,-1 0 90,1-2-90,-1 0 90,-4-37-270,7 23-1979,15-39 0,6-3 1619,-4 31-1484,18-20 1,1 7 1393,-20 35 540,43-16 0,-42 19 0,19-6 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49.6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3 8162,'2'-2'-1619,"0"0"1170,0 1 449,0 0 0,0-1 0,1 0 0,-1 0 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49.5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4 6903,'3'-4'2249,"-2"1"-1620,0 1 2160,5-2-2969,-3 3-1889,9 3 1439,-9 1 630,4 14 0,-6-11 0,-2 8 0,1-1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05.37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3 7083,'1'-1'1079,"0"0"2609,-1 1-3598,1 0-90,0 1 90,1 0 0,-1 0 450,8 11-360,20 23-360,-12-15-2159,26 19 1799,-35-36 540,14 0 0,-19-5 0,3-3 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7:47.3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33 6813,'-1'-2'1169,"0"0"-719,0 0 0,0 0 1079,1-3-1349,9 1-90,-4-1 90,43-4-180,-31 8-1485,32 1 1,3 2 1035,-29 0 449,51 6 0,-66-9 0,4 1 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21.6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1 6 6633,'-3'-1'1529,"0"0"-989,0 0 0,0 0-1,-1 0 631,-1 1-631,2 0-179,-2 0-90,1 1 90,1 1 0,0 0-90,-1 1 3058,-19 38-2879,14-22-346,-13 60 0,2 9-193,12-40-3248,-2 48 1,4-5 2257,10-60 965,42 57 1,-29-76 0,29 14-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21.3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4 1 7353,'-3'0'1529,"1"-1"-989,1 2 539,-1 0-539,1 1 1888,-4 31-2158,3-18 449,-8 48 1,-1 6-900,5-31-944,-12 38 0,-1-6 674,9-48-3778,-39 37 3779,36-53 449,-27-5 0,32-9 0,-5-9 0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20.9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1 13 6993,'0'-3'1529,"0"0"-1079,-1 1 90,0 1-91,0-1 541,-1 1 2518,-8 46-3328,6-27 449,-16 77-629,14-71-810,-7 27 1,-1 0 449,7-28-6476,-19 29 6477,21-53 359,-7-5 0,10-1 0,-1-1 0,-1 0 0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19.1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9 4 6363,'-3'0'1260,"0"-1"-811,1 1 1,-1 0 90,1-1 359,-1 1-449,1-1-180,-1 1 0,1 0-90,1 1 0,-1 0-1,0 0 1980,-13 36-1979,9-21 764,-11 41 1,1 5-945,10-27-3283,26 43 0,12-4 2563,-7-48 720,27 13 0,0-10 0,-31-29 0,17-1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18.8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5 5 6633,'3'-2'1170,"-1"1"-811,-1 0 901,0 1-901,0 0 991,5 12-1170,-4-6 1259,3 80-1439,-5-58-225,-5 28 0,-2-3 45,0-34-4137,-45 52 3867,37-58 450,-32 14 0,42-34 0,-3-5 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18.4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34 6453,'0'-3'1080,"1"0"-721,-1 0 1,0 0 0,0 0 360,-1-1-450,1 0-1,0 1-179,0 1 90,0 0-90,0 0 90,0 2 180,1-2-270,-1 2 809,5 15-719,-3-7 900,-5 56-990,0-41-46,-9 30 1,-2 1-134,7-29-4589,-3 45 4228,11-65 450,4-8 0,-7-5 0,-2-9 0,0 11 0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21.0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1 5914,'73'-11'0,"0"0"0,-14 2 0,0 0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20.5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3 7 6543,'-2'3'1260,"0"0"-811,1-2 1,0 0 90,-1 0-91,1-1 1800,-2 5 1259,-3 34-3418,3-22 450,1 45-540,4-51-1259,29 15 1079,-19-25-1709,56-49 1889,-54 29 989,29-58-809,-41 65 1619,0-9-1709,-3 24 809,-9 62-899,6-39 225,-9 64 0,-2 7-225,7-50 90,-9 40 0,-2-8 0,11-59 2249,-48 11-2159,42-33-1260,-24-45 1080,40 27-2699,22-25 1,8 1 2159,-9 22 539,44-22 0,4 2 0,-38 27 0,58-24 0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19.5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0 6004,'2'2'4047,"0"-1"-2877,-2-1-541,0 0-179,0 1-90,1 0-90,0 0-180,0 0 269,1 3-179,0 0 450,1 16-2969,-14 17 1620,5-9 719,-32 27 0,27-43 0,-15 14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04.79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51 1 7803,'2'1'809,"-1"-1"900,-1 0-1709,-2 0 0,1 0 90,-2-1 0,-1 1 90,-9 3-90,6-1 899,-41 9-899,34-9 180,-36 5-180,43-7 0,-15-2-90,19 2-90,-3 0 90,6 0 0,7 5 0,-5-3 0,5 21 0,-6-16 0,-2 21 0,0-23 0,-5 8 90,5-11 270,-6 2-270,5-4 719,-1-4-809,4 2-90,23-8 90,-15 9-270,25 7 181,-29 0-91,7 31 180,-11-26 0,-14 36 0,5-38-540,-62 26 180,52-31-2878,-28-10 2608,50-4 630,35-38 0,-20 29 0,21-17 0,-23 23 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18.5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69 6273,'56'-7'765,"-1"-1"0,36-5-1215,-78 8 450,10-7 0,-11 5 0,7-5 0,-13 7 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17.6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254 6453,'-21'-10'4947,"4"1"-4857,19 4 0,7-5 90,35-28-180,-21 18-630,21-12 1,0 3 89,-21 16 540,64-35 0,-68 38 0,27-14 0,-37 19 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17.3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26 6903,'-2'-1'1259,"1"0"-809,0 0 0,0-1 1349,-2-3-1439,2 2 269,0-5-539,1 5 270,5 1 719,15 22-1079,-9-10 450,30 41-450,-32-38-1889,39 56 1439,-39-55-4047,20 31 4047,-25-42 450,2 2 0,-4-7 0,0-1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2.7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8 0 6004,'-22'28'7195,"5"-5"-7105,17-23-359,0 0-1,-1-1-1169,-3 2 899,1-1 540,-12 7 0,11-5 0,-7 3 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2.5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453,'9'14'0,"-2"-3"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2.4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08 6094,'7'-35'6206,"0"7"-6206,3 26-90,24-1 0,-15 1-1529,51-6 1079,-47 6 540,67-11 0,-68 10 0,32-7 0,-45 9 0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2.2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6 89 6273,'1'-3'990,"0"0"-630,-1 0-91,1-1 91,-1 1 180,1-2 1349,8-23-1709,-6 17-90,6-15 90,-8 25 0,-1-1 1798,-2 12-1708,0-4 2249,-27 65-2429,18-44-135,-22 57 0,1 3-225,19-48-990,-6 27 1,9-12 720,15-49 539,14-28 0,-15 11 0,4-24 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9.3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1 6813,'2'-1'1349,"0"1"1979,-2 0-3148,1 0 0,-1 1 90,1-1-90,1 1 0,0-1 1349,31-3-7016,50-2 4857,-29 1 630,26-2 0,-75 5 0,0-1 0,-5 2 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8.6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11 6363,'80'-58'5577,"-16"11"-5307,-66 45 1349,-6 0-1349,4 0 1169,-13 4-1259,10-1 1259,-32 30-1259,27-18 720,-31 66-900,38-61-1080,14 34 720,3-51-3687,56-42 4047,-53 26 1529,24-53-1259,-41 55-270,-28-24-540,21 31 540,-19-3 0,26 8 0,1 2 0,4-3 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8.2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108 6094,'-4'1'1349,"1"0"-810,-1 0-89,0 0 0,1 0 449,-2 0-449,1-1-90,0 1-90,2-1-90,1 0-90,-1 1 0,2-1 359,5 2-359,-1-1 90,30-7-180,-22 3 90,38-28-90,-41 22 1080,1-34-901,-15 35 1261,-23-11-1261,19 21 1710,-31 29-1709,30-20 360,-10 55-630,22-50-8275,69 29 7555,-46-42 810,67-4 0,-76-5 0,12-3 0,-20 6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29.43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5 126 6094,'-9'1'899,"0"0"-629,1 0 90,0 0-91,1-1 451,-3 0 449,-4-1-1079,5 0-90,-1 1 0,21 5 0,-5-4 45,52-5 0,11-5-45,-26 3 0,21-3 0,16-1 0,-15 1 0,-16 4-1131,33-3 1,27-1-1,-20 2 1131,-6 0-454,-18 2 0,22-3 1,6 0-1,-5 0 1,-22 2 453,26-2-897,-15 4 1,22 2 0,-3 1-1,-27 2 537,-21 4 345,17 7 0,-21 2 1,-56-8-1,-13 4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7.6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6 111 6813,'0'-3'1439,"1"2"-989,-2-1 90,0 1-1,-1 1 991,0-1-721,0 5-719,0-1 1529,-9 52-1439,6-35 629,-12 39 1,-3 1-720,9-31-450,9 69 180,12-87-1709,64-10 1620,-50-15-316,25-29 0,-1-4 585,-25 19 540,20-49 0,-3-2-360,-27 44 449,6-24 1,-5 7-450,-14 43 539,-14 12-719,7 7 1124,-23 53 1,-3 10-945,15-30 90,-16 43 0,3-4-270,23-55 90,-10 45-90,17-63 0,35-33 0,-22 10 0,37-44 0,-41 51-810,18 16 540,-22-1-3778,15 33 3149,-15-31 899,23 19 0,-18-25 0,13 4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5.6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4 1 6363,'-2'19'6117,"1"-2"-6117,-1-9-1169,-6 12 629,3-8-2339,-17 27 2250,13-26 89,-9 12 0,12-19 540,2-1 0,0-1 0,1-1 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5.4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58 6183,'-3'-3'990,"0"-1"-630,2 0-1,1-1 991,4-7-1170,-1 5 359,20-15 181,2 29-810,-3-14-2788,4 41 2428,-23-26 450,12 13 0,-8-21 0,4 0 0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5.1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06 6453,'50'-9'4858,"-8"0"-4948,-38 5-180,5-12 270,-5 9 0,4-21 0,-8 21 2428,-21-15-2248,12 19 1349,-32 13-1349,31-1 1170,-16 53-1350,24-45 0,5 35-180,5-45-90,6 2 90,-4-6-180,1-1-90,1 0-89,1-2-1,0 0-90,2-2-179,-1 0 809,49-29 0,-39 19 0,34-22 0,-52 27 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4.8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1 6633,'0'-4'1799,"0"1"-1349,0-2 449,0 2 361,2 1-1170,-1 0 809,7 15-719,-5-6 1439,7 47-1439,-8-37 540,2 50-720,-4-56 179,18-13-179,-12-9 0,27-56 0,-26 48-539,19-46 269,-20 53-6476,17-3 6296,-19 19 450,9 15 0,-12-13 0,-1 2 0,0-4 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4.3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 34 6363,'-4'-2'1170,"1"1"-811,0-1 91,0 0-90,0 1 899,-1-3-809,8-3-450,-2 1 270,28-1-270,-20 6 809,17 22-719,-27-11 990,-22 45-810,9-39 1978,-47 63-2248,48-61-629,6 32 269,19-49-4947,77-15 4677,-64 7 630,58-17 0,-69 19 0,13-4 0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3.8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2 34 6273,'2'-12'2429,"0"2"-1979,-2 6 989,1-2-1079,0 4 809,0 5-899,-1 2 3958,-16 67-3959,10-46 540,-10 37 1,0 0-720,9-37-180,-10 61 0,16-77-449,10-6 449,-4-14-810,27-43 900,-22 40-449,32 0 449,-35 20-1170,15 32 810,-22-28 360,16 31 0,-9-35 0,13 11 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3.4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8 31 5914,'0'-5'1259,"0"-1"-809,0 2-1,-1 0 91,0 0 3328,-3-2-3598,2 4 2698,-23 57-2878,17-33-45,-14 36 0,-1 1-225,11-32-2699,-7 31 1,3-2 2159,11-32 719,8 34 0,4-58 0,11-2 0,-10-4 0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3.0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104 6183,'49'-29'2114,"0"-1"0,29-15-2024,-74 52 809,-15 69-899,6-47 45,-9 26 0,-3-2-45,7-33-269,-30 28 179,30-41-810,-30-21 900,32 3 900,-35-44-810,34 45 539,-12-20-629,24 28-450,39-6 271,-26 6 179,79-7 0,-73 8 0,38-3 0,-53 3 0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32.6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0 8432,'-2'1'1529,"0"1"-1349,1-2 270,0 2 0,2 3 1888,0 63-2338,-1-40 0,-4 35 0,-2 0-180,3-37-4407,9 38 3957,0-63 630,21-22 0,-22 7 0,5-16 0,-9 18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20.87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8 9 6453,'-14'4'4048,"2"-1"-4048,11-2-1439,1-1 1079,2-1-1349,4-1 1259,-1 0 450,3-2 0,-5 2 0,2-1 0,-2 1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24.63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0 102 6903,'-3'-1'1079,"-1"0"-719,2-1 0,0 1 0,0 0-90,0 0 179,0-1-449,1 2 0,-1-1 0,4 1 0,0 0-90,1 0 90,0 1 0,0-1 0,1 1 0,-1 0 0,24 3 0,-16-3 90,56-4-90,-47 0 0,40-11 0,2-1 0,-33 8 0,23-5 0,-4 3 0,-36 9-90,47 6 90,-43-3 90,43 6-90,-48-7 0,45 1 0,-41-4-179,72-7 179,-68 5 0,49-7 0,-59 10 0,42 6 0,-37-4 0,47 4 0,-47-6 0,58-3 0,-53 1 0,66 7 0,-69-2 89,43 6-89,-48-8 0,69-1 0,-58 0 0,57 0 0,-68 1 0,63-2 0,-53 1 90,64-5-90,-70 4 0,46-2-90,-46 3 180,66-5-90,-62 3-90,51-7 90,-58 7 0,39-1 90,-38 4-180,34 1 90,-38-2 90,43-4-90,-38 3 0,41 2 0,-46 0 0,41 9-90,-38-8 1,42-1 89,-42-3-180,37-8 180,-38 8-360,40-5 360,-40 6-90,30-4 90,-32 3 0,43-9 0,-39 9 0,32-4 0,-40 7 0,17 1 0,-16-1 0,24-3 0,-24 2 0,20 4 0,-22-2-90,10 6 0,-11-7-270,14 1 360,-11-2-2338,34-6 2338,-30 4 0,20-4 0,-25 4 0,-1 1 0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29.2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20 36 8342,'0'2'1529,"1"0"-1349,-1-1 270,0 0 180,1 1 719,7 2-1169,-5-2-180,5 1 450,-7-2-450,-1-1 89,-11-4-89,5 3 90,-30-7-90,25 6 90,-62-9-90,55 8 0,-59-9 0,61 10 45,-34-1 0,-5 0 45,27 2 0,-34 0 0,2-1 0,38 2 180,-31 1 0,-1 0-270,27 0 180,-46 12 0,0 3-180,41-6 0,-28 12 0,5 0 0,38-12 89,-20 25 1,0 2-90,21-17 0,-40 62 0,50-67 0,-13 53 0,17-52 90,15 66-90,-3-63 135,54 32 0,13 0-135,-31-31 0,18 2 0,18 2 0,-17-8 0,-19-14-1131,18-2 1,17-2-1,-15 0 1041,-12-2-740,17-6 1,18-6 0,-20 3 829,-27 0-513,33-20 1,-6-2 512,-51 17-161,21-27 1,0-1 160,-22 22 0,13-24 0,-3 1-90,-20 30-3142,-37-37 2602,12 49 630,-66-5 0,65 12 0,-23 2 0,33-6 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12.1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97 6094,'-8'-14'4497,"3"3"-4407,9 4 360,61-37-540,-42 28-405,26-14 0,-2 2 135,-29 19 360,36-16 0,-43 21 0,11-5 0,-21 9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11.8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4 6453,'-3'-2'1350,"-1"1"-901,1-1 1,0 1 0,-1 0 539,0-1-539,2 0-180,-2 1-90,3 0 0,0 1-1,0 0 1890,2 8-1889,-1-5 1619,9 28-1709,-5-20 180,21 46-360,-17-44-3418,34 41 2878,-31-45 630,28 13 0,-33-20 0,9 0 0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11.4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4 0 6183,'-42'71'9085,"7"-11"-9085,30-48-6386,3 44 5666,3-38 720,13 30 0,-6-49 0,8-1 0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11.2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4 31 6903,'2'1'810,"-1"-1"-631,0 0 1,0 0-90,0 0 90,1 0-90,0-1 0,0 1-90,-1 0 90,1 0 0,-1 0-90,1 0 90,-1 0 90,8 2-180,-5-2 360,10 4-270,-12-4 449,4 1-449,-5-1 180,-2-6-180,0 4 180,-20-13-270,14 12 540,-24-8-450,25 11 899,-32 18-899,26-9 719,-50 59-809,51-50-809,-8 40 629,27-53-5307,59-26 5127,-49 10 360,39-28 0,-50 29 0,1-3 0,-3 3 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08.7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9 18 6004,'-3'-1'899,"0"0"-539,0 0-90,0 0 89,0 0 1,0-1 1799,-14-1-1979,12 2-90,-11-2 0,16 3 450,-1 0-540,3 0 89,0 0 181,19 0-270,-12 0 90,48-3-90,-41 3-90,47 21 90,-54-13 0,5 36 0,-19-34 180,-31 28-90,26-31 810,-33 18-810,36-22 719,-6 2-719,14-6-90,14-7 0,-9 5-90,34 3 0,-29 3-180,28 25 270,-34-18-449,-5 49 449,-4-43 0,-46 53 0,34-56 90,-48 22-90,52-33 0,-36-1-90,38-2-5577,7-13 5217,10 9 450,25-14 0,-23 14 0,7-3 0,-9 4 0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05.7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26 6543,'-3'0'1170,"0"0"-811,1-1 91,-1 0 0,0 0 449,0 0-539,0 0-90,0-1 90,1 1-90,0 0-1,1 0 91,0 0-90,0 0 2339,0 1-2519,0-1 359,16 1-449,-7 0-629,43-2 269,-33 2-5667,80-6 5398,-72 5 629,50-2 0,-65 3 0,7 0 0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59.2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5 6903,'-2'-1'1349,"0"0"-899,1 1 90,0-1-1,-1 0 451,2 1 899,-1 0-1799,3 1 0,-1 0 0,2 1 90,2 2-91,-1-1 1081,14 21-1080,-11-15 719,21 42-809,-21-37-4587,32 50 3867,-30-51 720,24 23 0,-29-35 0,4 2 0,-8-3 0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58.6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0 6453,'2'5'6117,"-1"0"-5847,-1 5 539,-2 6 540,-4 19-1169,2-11-270,-13 57-179,13-58-5848,0 58 5487,7-69 630,12 11 0,-11-27 0,5-4 0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58.3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4 51 7263,'-2'1'1259,"0"0"-899,2-1 1709,0 0-2069,1-1 0,0 1 0,1-1 0,-1 1 90,3-4-90,-3 2 270,-2-9-270,-1 8 539,-20-15-539,15 14 540,-23-5-450,23 10 2338,-47 38-2248,38-24 630,-39 56-810,49-55-1439,25 30 899,-5-41-5576,68-22 5576,-60 4 540,40-36 0,-54 36 0,5-11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23.10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7 4 6903,'-2'-1'630,"0"0"-450,1 1-90,0 0 449,0-1-449,1 1 540,-1-1-540,0 1-180,1 0 90,-1 0 0,0 1-270,-2 2 180,2-2-270,-4 4 180,4-4 180,-13 3 0,8-3 0,-9 1 0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56.4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96 6094,'-2'-4'1079,"1"-1"-719,-1 0 449,1-2 720,4-8-1439,-1 5 270,15-14-360,-10 18 180,35-11-180,-30 15 90,30 10 0,-36-1 1439,-11 55-1439,0-44 809,-21 54-899,22-61 270,3 24-270,4-30-629,32 1 539,-24-8-5757,45-1 5487,-44 3 360,20 2 0,-28-1 0,1 1 0,0-1 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9.9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40 6633,'-3'0'1349,"1"-1"-899,0 0 0,1 1 90,-1-2 539,0 1-719,0 0 0,0-1-1,1 1 2880,-2-2-3060,2 2 361,22-1-450,-11 1-1259,68 2 719,-54-1-2923,31-3 0,1-1 2833,-33 1 540,40-7 0,-56 8 0,2-1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6.7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9 207 6363,'0'3'1080,"1"-1"-631,-1-1-89,0 0 720,1 0-1,-1 0-1079,0-1 90,1 0-90,0 0 0,1 0 0,-1-1 0,0 1 0,-1-1 0,1 0 0,0 0 90,3-4 0,-3 3 450,3-9-450,-4 9 719,-12-12-809,8 11 540,-22-8-450,20 9 809,-22-1-809,21 3 270,-19 12-360,21-5 180,-15 55-180,17-45-270,3 43 180,4-54-3058,40-18 2968,-31 3-540,34-52 630,-41 42 720,2-68-540,-9 66 2159,-8-54-2159,7 64 180,-1-16-181,4 27 1890,10 41-1889,-8-26 360,1 67-540,-5-61-3598,6 30 0,4-1 3059,-2-29 629,25 34 0,-23-58 0,8-4 0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13.9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64 6004,'32'-27'9354,"-4"5"-9444,-17 21-5217,66 0 4588,-48 0 719,23-1 0,-2 0 0,-33 0 0,18-2 0,-26 3 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13.6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1 5 7173,'-2'-1'1439,"0"-1"-899,1 1 449,-1 0 1350,-1 3-1889,0-2 1888,-10 17-1978,8-8 2608,-38 59-2788,29-46-135,-20 32 0,-1 0-45,21-31-7915,-24 58 7105,36-71-3237,11 6 4047,-3-21 0,7-8 0,-10 9 0,1-1 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13.3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3 1 6273,'-6'34'9830,"-1"-3"-7337,0-20-1503,-43 50-1080,32-38-1529,-39 51 989,50-63-9201,15 13 9138,-1-22 693,20-1 0,-19-7 0,2-2 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13.0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1 54 6993,'0'2'1259,"1"-1"-989,-1 0 450,-1 0 89,1 0-719,0 0 630,0 0-720,1-3 0,2-3 0,-1 1 90,1-18-90,-3 16 1079,-20-15-989,13 19 1169,-38 18-1169,33-7 540,-24 31 0,-2 3-630,21-21-270,-27 56 0,46-72-3598,48-16 3418,-32 0 450,24-24 0,-1-5 0,-23 17 0,26-33 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12.5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3 2 8432,'-2'-1'1259,"1"0"-809,0 1-180,0 1 450,-2 1-540,1 0 89,-3 2-89,2 0 90,0 0 90,-1 1 3418,-45 54-3418,28-36-1472,-39 44 1,-3 3 1021,32-36-4826,-25 33 1,7-5 3909,38-44 1006,4 17 0,20-43 0,15-10 0,-15 9 0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09.2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 25 8522,'2'0'180,"0"0"-180,-1-1 90,0 0-90,0 0 90,1 0-90,-1 0 0,1-1 0,-1 1 0,-1 0 270,3-4-180,-3 3 1169,-8-6-1169,4 7 719,-16 2-809,16 1 360,-13 9-360,15-8 0,5 11 0,1-11-180,17-4 180,-17-1 0,2-8-90,-9 8-1888,-15 4 1528,13 1 450,-7 4 0,13-6 0,2 1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04.7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57 6183,'13'-19'5577,"-2"4"-5577,1 13-90,11 0-90,-10 0-1978,38-2 1708,-33 3 450,50-4 0,-50 3 0,22-2 0,-30 3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41.77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04 209 6094,'-6'-1'539,"1"-1"-359,-1 0 0,0 0 0,0 0 0,-5-1 0,-14-18-180,12 12 90,-9-11-90,21 18 90,1 0-90,-1 1 0,0-1 90,1 1-1,0 0-89,0 0 0,0 1 0,1-1 0,7-7 0,-5 6 630,11-11-540,-12 10 540,3-3-630,-5 6 809,0 0-809,2 1 0,-1-1 0,1 1 90,20-1-90,-13-1 90,65-7-90,-53 5 0,68-8 0,-71 10 90,75-7-90,-68 7-45,40-1 0,0 2 45,-37 1 0,62 7 0,-80-5 90,50 1-90,-44-5 0,56-13 0,-58 8-90,47-16 180,-46 17-90,63-12 0,-60 14 0,50-8 0,-55 10-90,47 13 90,-45-8 0,40 16 0,-46-17 90,43-7-90,-37 0 0,52-14 0,-55 15-90,28-7 90,-36 9-1799,14-4 1439,-15 5 360,0 3 0,-7 1 0,-5 3 0,5-4 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04.4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4 8 6993,'1'-3'2249,"-2"0"-1710,0 2 91,0 0 2158,-4 5-2428,2-2 1259,-8 18-1259,7-10 1169,-15 38 0,-3 6-1439,9-21-540,-14 36 1,1-2-91,17-43-7375,-4 52 7195,15-64 720,13 5 0,-9-21 0,4-7 0,-6 5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04.1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2 44 6363,'-4'-24'4678,"1"4"-4498,3 20 2518,4 12-2428,-3-6 180,2 10 1349,-7 14-1260,-16 54-809,9-31-2968,-2 14 0,1-7 2339,9-38 899,6 25 0,2-49 0,7-8 0,-7 2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03.7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6 33 7803,'0'2'1079,"0"-1"-719,-1 0-90,1 0-180,0 0 269,0 4-359,1-3 0,0 4 0,0-6 0,0 0 90,0 0-90,1 0 0,-1 0 0,1-1 0,-1 0 0,0 0 90,2-8 0,-2 5 360,-10-14-360,4 14 539,-24-8-539,22 10 1530,-45 23-1441,39-11 901,-47 53-990,48-45 0,-19 48-180,29-53-2339,30 11 1979,-14-26 450,65-52 0,-62 35 0,30-35 0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0:00.0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9 3 6453,'2'-1'990,"-1"0"-630,0 1 449,-1 0 270,1 0-899,0 0 270,-1 0-270,0 2 1529,-8 10-1259,3-4 2878,-53 62-3148,36-45-720,-38 45 0,-1 3-179,31-36 719,-10 28 0,10-5 0,30-45 0,6 21 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59.5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234 6453,'-7'-10'4318,"0"1"-3689,6 6 1260,4-11-1709,-1 7 450,16-21-540,-8 18-1934,28-21 0,5-1 1214,-20 14-2968,57-39 3239,-73 53 359,8-5 0,-13 8 0,1 1 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56.9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14 6543,'-3'2'1349,"0"0"-989,0 0 90,1 0 0,-1 0 0,1-1 719,-3 5-1079,16-1-90,-10 1 0,22-10 90,-19 1 0,7-14 0,-10 13 629,-14-8-629,7 11 90,-15 3-180,17 0-3868,6 12 3329,2-11 539,16 1 0,-11-7 0,6-5 0,-7 3 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55.9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 278 6094,'-5'0'1259,"0"0"-809,-1-1-1,1 0 541,-2-1 1348,-3-7-1708,12-10-540,-5 4-90,15-4 90,-6 12-90,2 0 0,1-1-1979,49-34 1439,-35 26 540,26-20 0,-1 0 0,-27 21 0,26-22 0,-39 29 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55.6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7 7533,'0'-2'1259,"-1"0"-899,0 1 629,1 0-899,1 0 270,8 2-270,-3 0 809,44 32-809,-35-21 90,44 51-180,-50-47-4587,44 51 4137,-40-53 450,29 20 0,-36-35 0,2-2 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55.3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44 9512,'-3'0'539,"1"0"-359,0-1-90,0 0 90,1 0 0,-1 0 899,-2-2-809,19-8-270,-12 5 0,31-11 0,-25 14-90,32 7 180,-33 1-90,10 29 0,-21-21 450,-38 59-270,28-54 449,-29 37-629,39-51 270,-2 1-270,7-5-90,13-7 90,-10 4 0,26 2 0,-24 3 0,18 21 0,-21-15 0,-5 45-90,-2-38 90,-45 54 0,34-57-1349,-36 18 1079,44-32 270,4-33 0,4 24 0,6-21 0,-6 28 0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50.3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39 6273,'-3'2'1350,"-1"-1"-901,0 1 91,1-2 0,0 1 899,-1-2-989,3 1 1888,4-8-539,29 5-1799,-15-4-2248,56 11 1528,-53-1 720,32-6 0,1-3 0,-27 0 0,42-11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8:34.73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60 111 6273,'-3'-6'900,"0"0"-630,1-1 90,-1 1-91,1 0 541,-1-8-810,1 7 630,2-18 359,2 11-989,0-1 270,1 11-270,-3 7 719,-4 71 1,-2 21-630,0-31 90,0 6 0,-3 23 0,-1 1 0,3-20-90,-3 10-46,1-6 1,-1 24 0,0 0 0,3-23-45,0 7-450,-1 7 1,-1 19-1,2-28 90,4-43 360,-11 21 0,12-76 0,-3-31 0,7 20 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9.3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66 6813,'2'-11'6027,"0"2"-6027,8 7 0,-2 1-180,11-1-2429,23-4 2070,-14 2 539,38-10 0,-51 10 0,19-6 0,-26 7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9.1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8 22 5914,'-1'-3'1169,"0"0"-809,0 0 89,1 0 1800,-1-3-990,0 6-989,0-3 2699,-8 45-2700,5-24 990,-9 36 1,0 3-1170,6-27-1260,-5 40 1,1-2 630,9-43-5848,8 34 5758,0-63 629,14-20 0,-16 13 0,2-10 0,-4 12 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8.6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7 0 6543,'-14'21'9830,"1"-1"-6527,10-6-2314,-5 15-179,-3 25-810,3-16-1709,-1 39 1079,9-58 180,1 19-449,2-30-181,1-1 1,0-2-180,1-1 89,1-1-89,0-3 1259,18-16 0,-14 7 0,14-12 0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8.3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4 74 5914,'2'0'989,"1"0"-629,-1 0 0,1 0 989,1-2-180,7-7-1079,-4 3 270,9-11-270,-12 12 1259,2-11-1169,-7 13 1079,-8-8-1169,6 10 1529,-16-3-1439,14 4 3328,-34 22-3508,29-13 1260,-28 42-1171,33-38-1977,2 37 1348,7-40-7825,30 2 7555,-23-16 810,30-33 0,-33 22 0,10-18 0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7.8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1 12 6633,'2'-2'1080,"-1"0"-721,0 0 91,0 0-90,0 0 539,-1 1 2250,-5 15-2790,2-7 1755,-23 44 0,-5 8-1934,12-23-900,-20 40 1,3-1 179,24-46 540,6 48 0,12-69 0,15 6 0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59:47.4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07 6094,'-5'-14'5396,"2"2"-5306,3 12 3688,0 0-3598,-1 1 0,0 1 0,1 1 719,2 17-809,0-13-4317,33 16 3867,-23-22-899,35-17 1259,-39 5 4677,5-47-4317,-12 44 1529,-3-24-1799,1 38 90,7 20-180,-4-10-1080,17 86 810,-14-68-360,1 27 1,-3-3 539,-4-35 720,-32 30-360,22-41 629,-35-6-809,38-7-360,6-37 90,9 30-2878,55-61 2518,-41 56 540,30-14 0,0 3 0,-29 22 0,35-9 0,-49 19 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50.1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46 210 6723,'-1'-2'990,"0"-1"-631,-1 2 1,1-1 0,0 0-90,0 0 809,-8-8-1079,6 6 0,-5-6 90,7 8-90,0 1 0,0-1 90,-1 1-90,1 0 0,0-1 90,0 1-90,-1 0 90,1 0 360,-13-4-450,8 3 539,-34-5-449,28 6 630,-73-4-630,64 5 180,-56 0-270,66 1 270,-32 11-180,32-7 1349,-62 32-1349,54-27 269,-47 25-359,58-30 360,-29 19-270,29-17 450,-29 25-450,29-23 719,-32 40-809,31-37 270,-21 33-180,26-37 270,-15 33-360,14-29 270,-13 54-270,16-52 0,-3 40 0,6-46 90,4 28-90,-4-26 90,12 35-90,-9-35 0,29 35 0,-25-36 0,19 22 0,-24-26 0,21 26 0,-17-23 90,27 27-90,-27-29 0,25 23 0,-25-22-90,29 26 180,-28-26-90,28 16 0,-28-20 90,33 11-90,-31-11 0,28 5 0,-32-7 0,24 4 0,-22-3-90,32 9 90,-30-8 0,52 15 0,-48-13-90,46 12 90,-50-13-270,36 9 270,-35-10-720,50 9 720,-47-10-270,38 2 181,-44-4-541,29-5 540,-28 3-270,35-11 360,-33 10-450,55-17 360,-51 15-449,51-15 449,-53 15-450,40-15 540,-41 16-90,43-20 90,-44 19 0,33-15 0,-36 16 0,33-23 0,-31 20 90,23-23-90,-28 24 0,17-20 0,-17 20 90,23-28-90,-23 26 90,13-20-90,-16 23 0,11-25 0,-10 23 270,10-26-180,-11 28 270,7-21-360,-8 19 179,8-31-89,-7 29 90,3-28-180,-5 30 360,-3-31-270,2 28 90,-9-30-90,7 33-90,-8-17 0,7 18 90,-3-5-90,3 6 0,1 0 0,-1 0 0,0 0 0,0 0 0,0 0 0,-16-20 0,12 15 0,-25-30 0,26 32 0,-31-30 0,28 29 90,-43-46-90,42 41 0,-27-41 0,34 46 0,-16-30 0,14 30-1170,-50-37 1081,39 36-361,-56-29 270,59 33-3868,-58-13 3419,53 17 629,-66 2 0,65 3 0,-25 5 0,35-5 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38.8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2 52 6543,'2'0'900,"0"0"-540,0 0-91,-1 0 1,-1 0 720,6-2-900,-5 0 449,10-5-449,-9 5 810,3-10-810,-6 9 359,-4-9-359,2 10 450,-10-6-450,9 7 180,-23 2-270,21 0 270,-25 14-180,23-10 1439,-35 36-1439,32-29 359,-33 35-449,36-38 630,-22 30-540,22-29 720,-28 48-720,29-44 0,-17 40-90,22-45 89,-6 47-89,7-41 0,-3 47 0,4-51 90,16 43-90,-10-42 0,23 32 0,-22-37-90,29 36 90,-27-31 90,31 35-90,-32-39 0,23 28 0,-25-27 0,37 34 0,-31-35 0,39 21 0,-38-25-179,44 3 89,-42-8-720,45-11 630,-46 5-1439,69-38 1619,-62 32-90,54-33 90,-66 39 0,52-49 0,-44 39-90,47-53 90,-53 56 0,23-49 90,-29 48 630,-3-53-630,-7 54 809,-33-69-899,29 64 0,-25-53 0,30 61-3058,-24-42 2608,19 41-3508,-29-22 3419,30 32 539,-15-2 0,19 4 0,-2 0 0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36.3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23 82 10771,'-1'-1'360,"0"-1"-270,1 2 179,-1-1-89,1 0-90,0 1-90,-1-2 90,1 2 0,0-1 450,-4-4-360,2 3 809,-11-10-899,9 10 270,-27-14-270,23 13 90,-27-10-90,28 10 359,-39-7-449,34 8 180,-38-3-180,41 5 180,-28 2-180,27 0 90,-26 6-90,29-5 0,-36 23 0,33-18 90,-42 32-90,41-31 360,-43 33-360,40-32 360,-40 37-360,45-36 90,-17 34-90,25-36 90,1 34-90,1-33 270,-3 33-181,0-33 181,-11 51-180,9-46 0,-8 46-90,11-52 0,0 29 0,2-30 90,21 35-90,-14-33 0,25 24 0,-27-30-90,22 16 90,-21-15 0,23 18 0,-23-18 0,35 20 0,-31-20 0,31 11 0,-34-14 0,26 10 0,-26-9 0,40 14 0,-37-14 0,34 10 0,-36-11 90,26 5-90,-26-5 0,30 2 0,-30-3-90,42-2 90,-39 1 0,33 0 0,-37 0 0,36-2 0,-31 1 0,46-6 0,-46 5 0,40-9 0,-43 8-90,33-16 0,-34 13 90,30-20 0,-30 20-180,38-30 90,-37 28-359,32-30 359,-35 30-90,24-27 180,-24 27 0,21-25 0,-23 25 0,19-32 0,-20 31 0,13-26 0,-15 29 0,7-20 0,-7 19 0,6-29 0,-7 28 0,2-24 0,-2 27 0,-4-27 0,2 24 90,-8-25-90,7 28 0,-23-27 0,18 24 0,-29-23 0,28 25 0,-32-16 0,29 18 0,-56-18 0,51 17 0,-47-13 0,52 15-360,-56-21 270,49 17-2608,-50-21 1978,56 23 720,-41-6 0,39 11 0,-20 2 0,28 0 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16.4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9 6633,'2'-2'1080,"0"0"-721,-1 1 1,0 0 90,-1 0 180,2 0 629,12 2-1259,-8 0 0,11 1 90,-11-1-90,1-1 0,0 1 0,0 0 90,0 0-90,1-1 0,-1 1 90,1 0-90,0-1 180,31 3-90,-22-2 89,80 2-179,-70-2 135,43-1 0,4-1-135,-38 1 90,59 2 0,2 1-90,-54-1 45,39 4 0,-6 1-45,-50-4 0,50 7 0,4 1 0,-39-6 0,46 6 0,-2-1 0,-55-6 45,40 2 0,0 0-45,-36-4 0,50 2 0,0 0 0,-47-3 45,34 2 0,-3 0-45,-43-2-45,56 1 0,5-1 135,-42 0-135,42 1 0,-6 0 45,-54 0 45,40 3 0,2 0-135,-33-2 90,40 3 0,-2-1 0,-43-3 0,38 1 0,1 0 0,-36-2 0,59 0 0,3-2 0,-52 0 0,50-3 0,-2-1 0,-55 2 0,43-3 0,0 0 0,-42 3 0,42-2 0,-2-1-90,-44 4 135,52-9 0,0-1-45,-48 5 45,27-6 0,-7 0 45,-45 9 180,32-12-360,-34 13-90,34 0 90,-34 5-1259,26 9 1169,-29-8 180,-21 13 0,3-13 0,-21 5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13.29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58 75 6993,'0'2'989,"-1"-1"1,1-1-990,1-2 0,-1 1 180,4-13-180,-3 9 539,3-17-539,-4 18 270,-12-11-180,6 12 0,-45-7-90,35 8 270,-71 14-270,65-5 225,-40 31 0,-1 7-225,35-20 225,-24 36 0,6 0-136,35-33 1,3 42 0,5 2 0,9-34-90,37 45 0,11-3 0,-22-51 0,42 14 0,0-9 0,-42-33-30,26-22 0,16-14 0,-14 4 30,-13-1 0,4-15 0,8-13 0,-20 11 0,-29 15 0,-12-42 0,-8 0 0,-4 38-2775,-46-19 0,-9 10 2325,26 40-684,-54 16 0,1 8 1134,48 3 0,-7 5 0,3-2 0,27-11 0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4.3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7 12 6363,'-3'-2'1260,"1"1"-811,0 0 451,-1-1 809,-2-1-1529,1 2 0,-1-1 0,2 2 2068,-13 17-1978,8-8 3148,-44 69-3148,36-52-360,-16 58 0,3 3-539,23-48-2160,10 28 1,12-9 1798,9-50 990,70 3 0,-67-14 0,30-5 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3.9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1 11 6633,'0'-6'6117,"0"2"-6027,1 7 719,3 12-629,-2-6 899,1 28-809,-2-22-90,-1 16 90,-2-19-90,0 1 899,-25 56-989,16-41-180,-21 30 0,-1-1-89,16-34-5398,-37 46 4767,47-63 810,0-14 0,11-3 0,5-18 0,-6 20 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3.5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 6633,'50'-1'3058,"0"1"1,31-1-3509,-72 1-5667,20 1 6117,-18-1 0,14 0 0,-23-1 0,0 0 0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3.3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31 6183,'-2'-3'1170,"1"1"-720,0 0-1,-1 0 1,1 0 2878,-5-6-3058,4 4 2428,-4-4-2608,6 8 0,10 7-90,-4-4 90,39 10-90,-31-11 0,60 3 0,-59-5 0,27 4 0,-41-1 1080,-32 47-900,19-32 44,-16 25 1,1 1-135,16-24-899,-23 51 539,29-58-6116,-1 15 5666,9-28 720,10-15 0,-9 8 0,6-10 0,-8 11 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2.6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256 6453,'-4'1'1350,"1"-1"-811,1-1-89,0 1 0,0 0 539,-1-1 450,11 2-1349,-4-1 270,77-33-360,-56 20 0,24-16 0,-4-1 0,-32 17 2609,12-55-2250,-24 51 1171,-14-32-1441,6 45 721,-24 23-810,24-9 630,-16 51-540,20-42 179,-8 41 1,-2 4-270,7-31 0,-7 30 0,1-4 0,9-42 0,-5 32 0,7-42 90,-23-12-90,16-3 0,-23-27 0,27 28-360,2-20 270,5 21-1798,28-15 1528,-20 18-3778,38-8 0,6 1 3599,-26 4 539,26-5 0,-3-1 0,-33 5 0,16-5 0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31.7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1 16 7173,'-2'0'1079,"0"-1"-719,1 0 0,0 0-180,0 1 90,0-1 449,-4-2 181,-5-1-900,2 1 0,-13 1 0,15 4 0,-43 18 0,33-12 270,-68 40-181,63-36 181,-34 21 0,-1 0-180,31-18-45,-20 13 0,4-2-45,30-18 90,-9 14-90,21-19 90,18 2-90,-12-5 180,15-1-180,-19 0 540,26-5-540,-19 4-2249,49 3 1709,-42 2 540,61 13 0,-57-12 0,28 4 0,-37-11 0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9.0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9 7803,'-2'-1'1259,"1"-1"-809,1 1 89,-1 1 900,0-1-1349,3 1 0,0 1 0,1-1 540,12-2-630,-7 2 809,46-2-719,-36 2 45,32 2 0,2 1-45,-24-1 0,55 3 0,3 0-90,-46-3 0,37 2 0,-5 1 0,-49-4 360,54 4 0,7-1-270,-38-2 0,51 2 0,-1-1-90,-57-1 0,22 4 0,18 2 0,-16 0 0,-15-2 0,42 6 0,-7-1 0,-59-8 0,33 2 0,1-2 0,-28-2 0,40 2 0,-1 0 0,-41-2 0,26 3 0,-3 0 0,-33-2 0,77 7 0,-70-7 0,25 5 0,-1 1 0,-31-4-90,73 11 90,-69-13-360,30 1 0,0 0 270,-29-3-1349,67 1 1259,-75 0-1529,35 2 1349,-43-3 360,10 4 0,-16-3 0,0 2 0,-5-2 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7.3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1 19 6273,'0'-9'3059,"0"1"-2610,0 6 2070,8 4-2429,-5 0 630,17 11-541,-14-7 2700,-2 53-2519,-7-39 269,-17 27 1,-4-1-540,7-25-1664,-27 30 0,-2 1 764,26-30-5666,-43 43 5846,58-62 630,-5 2 0,10-8 0,1-1 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6.9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19 6633,'2'-3'1170,"0"0"-811,-1 1 91,0 0-90,0 1 719,1-2-449,11 1-540,-6 0 180,30 3-270,-26 0 539,18 19-359,-28-13 1439,-18 34-1349,6-30 2878,-47 45-3058,45-43 360,-18 30-450,36-37-90,40 7-90,-27-11-7555,56-4 7015,-60 0 720,24-4 0,-36 6 0,3-1 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6.1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3 7 6813,'-1'-2'1169,"0"1"-809,1 0 0,-1 0 0,1 0 539,-1 1 271,-1 4-901,0-2 4859,-39 53-4859,25-35 630,-25 33 1,-1 2-900,21-27-1484,-14 32 0,5 1 675,22-33 809,43 46 0,-13-69 0,41 2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7.48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00 10 6903,'-1'-3'1709,"0"0"-1259,0 2 719,2-2 90,2 6-1079,-1-2 1170,-1 15-1171,-2-8 1530,-21 50-1709,14-37-4138,-15 39 1,2 0 3598,14-34 539,-14 48 0,25-73 0,0-1 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5.7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5 323 6004,'-2'-2'1169,"0"0"-719,1-1-1,-1 1-89,1-1 540,1-2-541,0 2 1,1-2 180,42-28-540,-26 20 45,29-24 0,2-1 45,-27 19 809,40-60-719,-56 63 2249,-15-34-2339,4 43 360,-24 1-361,24 11 2520,-35 70-2429,29-50 269,-15 37 1,0 1-270,15-33-135,-16 56 0,1 4-45,15-47-45,-7 31 0,3-9 45,14-54 0,-13 6 0,10-18-539,-9-46 269,14 32-3058,27-48 2788,-13 53-2429,31-13 1,3 2 2519,-19 10 449,23-9 0,-2 1 0,-27 9 0,20-8 0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5.0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8 6094,'-3'-1'1529,"0"0"-1080,1-1 91,0 1 0,0-2 539,1 0 1080,5-1-2159,-1 2 450,38 8-630,-25-2-3193,38 7 0,5-1 3373,-30-5 0,53 6 0,-69-12 0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1.1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 6453,'0'2'1170,"0"-1"2697,0-1-3687,2-1 0,-1 1 0,2-1 0,0 0 450,4 0 449,31-1-989,-19 1-2609,80 7 1890,-71-3 629,33 3 0,1-2 0,-36-3 0,38 1 0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0.7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47 6813,'-1'-2'990,"0"0"-721,0 1 91,0 0-90,1 0-90,-1 0 1349,2-9-1349,0 6-90,0-7 90,1 9 1709,0-3-1709,-1 3 1349,1-2-1439,-2 4 1259,35 0-1349,-20 0-360,74 1 90,-63 0-2878,30 5 0,-1 1 2428,-30-3 720,47 9 0,-62-12 0,7 1 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8.1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3 9 6723,'-2'-3'1349,"0"1"-899,1 1-90,0 0 180,0 0 1349,-3 1-1800,2 0 3330,-31 31-3060,21-20 2879,-49 51-2878,46-46 809,-18 28 1,-1 4-1080,19-23-3553,8 35 0,9 0 2294,9-37-5668,57 44 6837,-49-64 0,22 2 0,-29-6 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7.6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5 22 6004,'2'-12'6116,"-2"3"-5846,1 9 1259,13 12-1349,-8-7 1259,14 37-1259,-16-28 809,-10 67-989,1-59-540,-17 28 1,-2-2 89,10-27 450,-47 37 0,50-54 0,-17 3 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7.3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1 86 6363,'-3'-2'2609,"1"0"-2159,1 0 1259,7-6-1709,-3 4 90,13-12-90,-10 12 269,10-16-179,-13 15 990,-12-14-990,3 16 989,-35 3-809,29 3 2338,-56 33-2428,50-23-1169,-3 51 449,29-51-5037,51 24 4768,-40-35 809,36-3 0,-43-1 0,11-3 0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6.8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8 10 6004,'-1'-6'6836,"0"2"-6656,-1 8 449,-5 6-359,2-3 630,-19 29-900,13-20-5667,-21 56 4947,28-54 720,8 28 0,8-45 0,12-1 0,-10-3 0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6.5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348 6903,'-2'1'1259,"0"-1"-809,0 0-90,1 0 90,-1 0 719,0-1 450,7-2-1529,-3 1 360,49-27-450,-32 18-90,32-19 0,1-1 0,-26 14-45,20-29 0,-3-3 135,-30 26 540,11-55-360,-28 69 719,-17-10-809,15 19 2339,-22 66-2159,22-41 809,-10 36 0,1 2-989,7-34-932,-13 42 1,0 2 931,10-36-382,-11 48 0,2-3 292,14-51-223,-17 61 223,19-86 90,-28-19-90,24 4 1913,-12-43-2272,22 39-5128,22-40 4857,-15 40-5666,56-43 5846,-46 44 450,38-24 0,-44 27 0,6-4 0,-6 4 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5.3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6 0 6723,'2'0'1169,"0"0"-719,-1 0 0,0 1 0,0-1-1,0 2 1171,2 6-1351,-2-4 3419,2 37-4767,-20-2 359,9 6 720,-32 5 0,33-43 0,-12 9 0,22-20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7.19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92 6 6723,'0'-2'1709,"-1"0"-1259,0 1 1529,-6 2-1709,3 0 1439,-16 10-1529,13-7 989,-26 24-1079,25-20 90,-35 43-180,32-36 0,-33 55 0,37-57 90,2 24-90,11-36 0,39-4-90,-31 2-2969,64-9 2610,-59 8 449,46-6 0,-57 8 0,10-2 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4.6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3 16 6633,'5'-8'4138,"-1"1"-3598,-2 7 1348,6 6-1618,-4-2 2519,10 30-2429,-11-19 944,-7 35 0,-5 5-1214,1-22-2146,-21 43 0,-2 0 1517,14-46-4377,-12 20 1,2-7 2827,22-36 2088,-8 9 0,17-22 0,1-2 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4.3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813,'39'8'7736,"-4"0"-7646,-23-5-4228,57 2 3418,-44-3 720,58-6 0,-72 0 0,13-5 0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4.0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27 6633,'-2'-2'1259,"0"1"-809,0-1 0,0 0 0,1 0 1439,6-2-1799,-2 2 629,43-4-719,-29 4 90,69-1-90,-68 3 450,30 9-270,-47-4 2248,-16 44-2248,7-31 764,-16 27 1,0 1-855,11-24 135,-10 26 0,2-1-315,15-30-2249,1 25 1800,9-42-6298,15-25 6298,-16 14 539,5-24 0,-10 28 0,0-6 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3.4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7 0 6363,'-6'10'7646,"0"-2"-7286,5-3 179,-1 3-269,1-1 720,-5 15-810,2-12 0,-2 10-90,3-12-1,1-1-89,-1-1-3777,-2 18 2877,3-15 900,15 7 0,-5-17 0,13-6 0,-12 2 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3.1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6 6633,'0'-2'1259,"0"0"-899,0 0 0,0 0 90,1 1 449,1-3 1,19-8-810,-12 6 449,28-7-449,-30 12 720,20 11-720,-23-6 899,2 24-899,-8-20 2249,-34 51-2249,24-43 450,-32 47-540,38-54 269,-3 17-179,9-22 900,21 7-990,-14-10-450,31-1 270,-29-1-5577,33 0 4948,-33 2 809,13 8 0,-21-6 0,0 5 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2.3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4 16 6813,'-1'-2'1349,"-1"0"-899,1 1 0,-1-1 90,1 1 449,-1 0-629,0-1 0,0 1-91,1 0-89,0 0 90,0 1 0,-1-1-90,2 1 180,-1 0 1529,-3 0-1710,2 0 3779,-39 50-3958,27-30 854,-20 32 1,0 4-675,19-27-1260,1 41 1,7 1 360,10-39-3104,16 19 0,6-8 2834,-9-37 989,38 6 0,-42-12 0,12 0 0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1.9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19 6453,'-16'-6'4408,"3"2"-4228,10 3 539,15 2-629,-6-1-90,31 2-90,-23-1 0,16 0-180,-19-1 1,1 0-4409,37-3 4229,-30 2 449,27-3 0,-40 2 0,0 1 0,0-1 0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1.5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4 16 11041,'-1'-2'270,"-1"1"-181,2 0 1,-1 0 90,0 0 0,-1 0-90,0 0 90,0-1-90,0 1 0,0 0 1169,-15-2-1169,10 3 1979,-35 8-1889,31-3 1349,-44 30-1439,42-24 360,-11 55-450,27-51-990,26 33 631,-16-44-9086,62-6 8905,-55-1 540,36-9 0,-50 9 0,0 0 0,-2 2 0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0.9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0 42 10501,'2'-2'360,"0"0"-360,0 1 90,-1 0-90,1-1 0,2-2 90,4-5-90,-4 4 539,0-7-449,-5 9 1709,-26 2-1529,17 3 1709,-36 19-1709,35-12 1349,-33 42-1529,35-36-1349,9 45 719,10-49 540,42-2 0,8-5 0,-28-8 0,61-10 0,-83 12 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0.3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2 6543,'7'-9'6297,"-1"2"-6207,-1 6-180,27-1-990,-7 1-2428,37 0 2339,-31 0 1169,11 2 0,-27-1 0,1 0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6.75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8 8 7533,'-1'-3'1889,"0"1"-1440,0 1 721,-1 0-990,0 1 449,-6 13-89,-3 14-90,-25 57-540,19-40 90,9 45 0,14-81 0,18 10 0,-16-26 0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2:50.1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10 6543,'-2'0'1619,"-2"0"-1169,3-1 1259,-3 1-1079,1 0 809,-1 0-1349,3 0 629,0 0-629,0 1 630,2 1-630,-1-1 1799,28 4-1889,-17-4 180,44 3-90,-41-4 0,61-4-90,-57 3 0,46-8 0,-56 7 270,10-4-270,-16 5 179,-1 3-179,-2-1 450,-9 31-360,7-20 810,-17 57-900,14-50 359,-14 67-359,16-66 180,2 45-180,3-56 0,5 10 0,-6-19 90,0 0-90,-1 1 0,-2 0 0,0 0 180,-29 0-360,21-2-899,-28-2 629,34 2-8905,-10-17 8816,13 12 539,0-20 0,4 19 0,2-6 0,-2 7 0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11.4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77 6543,'-2'-3'1260,"0"0"-811,1 2 1,0-2 0,0 1 0,0 0-1,0-1 181,1 1 269,-1-2 900,6-5-1619,-3 4 1349,22-11-1439,-15 12 450,50-13-540,-44 14 0,50 5 0,-55 3 0,8 52 0,-20-39 0,-33 60 0,21-63 45,-24 22 0,-2 0-45,18-19 540,-60 36-450,70-49 90,-19-11-180,31-3 0,16-36 0,-10 35 0,17-15 0,-19 27-90,19 19 90,-16-13-1440,34 32 1081,-29-31-7287,54 25 7196,-51-29 450,29 8 0,-38-13 0,1-1 0,-3 1 0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10.5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9 6813,'-3'0'1439,"1"0"-989,0-1 539,-1 0 720,1-1-1619,1 0 180,17 0-270,-8 1-1799,49 8 1350,-39-4 449,58 6 0,-57-8 0,23 1 0,-32-3 0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10.2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9 6453,'91'-2'899,"1"-1"1,-7 1 0,-22 1-1620,-52 2 720,15 0 0,-12-1 0,11-1 0,-16-1 0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09.9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 7263,'3'-1'1349,"-1"0"-899,-2 1 539,1-1-269,0 1-450,0 0 2158,13 2-2428,-9-1 630,26 3-540,-22-3 180,44 1-270,-36-3 0,74 2 0,-72-1 0,38 8 0,-56-4 629,-12 29-539,4-21 900,-36 64-900,31-55-270,-13 29 0,3-1 0,15-31-2698,-6 30 2248,15-48-5037,4-19 5307,-7 12 360,1-14 0,-3 17 0,1-1 0,-1 1 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38.1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15 6903,'-2'0'1169,"0"0"-719,0-1 0,1 0 0,-1 1 539,0-1 810,-1 0-1619,1 0 540,1 1-720,3-1 629,31-2-629,-20 1 270,71-2-270,-65 4 0,39 9 0,-55-4 180,-6 30 0,-1-24 719,-24 39-719,20-40 1169,-31 27-1259,32-32 0,-13 9-90,20-14 0,16-4 0,-10 2 90,31-6-180,-27 5 90,29 2 0,-30 3 0,12 45 0,-20-31 0,-10 53 0,3-56 270,-43 34-270,34-38 0,-60 12-540,62-21-4767,-14-16 4408,32 8 899,18-22 0,-17 23 0,6-9 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35.6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3 6 6094,'-1'-3'5217,"1"0"-5128,0 3 1890,-4 17-1709,3-9 630,-8 34-720,5-26-90,-3 16-3868,-16 41 3058,15-44 720,-16 63 0,23-79 0,0 13 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35.3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9 7353,'1'-3'1259,"0"1"-809,-1 1 359,0 0-179,0 0-450,0 0 0,1 0-90,-1 1 90,1-1 0,0 0-1,0 0 1800,8-2-1799,-6 1 2069,19-4-2069,-16 5 1259,55-3-1439,-43 4-1349,58 3 989,-62-1-7376,46 6 7017,-46-6 719,24 1 0,-32-5 0,2-1 0,-4 1 0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34.2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6 15 6363,'-2'-3'1080,"1"0"-631,0 1-89,0 0 90,1 1 899,-2-1 0,0 1 271,-10 5-1441,5-1 4319,-47 59-4228,38-39 314,-24 36 1,2 2-495,22-31-765,-4 32 1,7-2-46,14-34 720,30 15 0,8-5 0,-13-29 0,47 11 0,-63-20 0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33.6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6 14 6633,'1'-8'6207,"-1"3"-6027,0 6 2158,9 25-2068,-6-15 809,12 36-899,-12-33 674,-7 43 1,-5 5-855,1-25-540,-13 36 1,-1-3 269,9-47-9085,-39 43 8726,42-58 629,-18 2 0,28-19 0,2-5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6.35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7 18 6543,'-2'1'1619,"1"0"-1169,0-1 719,0 1 271,0-1-1171,2 1 541,17-3-630,-8 0-1080,61-8 541,-49 7 359,53-2 0,-65 7 0,10 2 0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33.2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3 64 6363,'-3'-1'1440,"0"0"-901,1 0-89,0 0 90,0 0 449,-1 0-449,1 1-180,1-1-91,0 1 541,0 0-720,4 0-90,-1 0 0,3 0 0,-1 0 90,16-6-90,-12 3 450,12-19-360,-19 16 809,-17-13-809,8 18 1529,-42 12-1439,36-4 1889,-50 49-1979,51-38-3688,30 63 2698,0-67-5126,76 13 5396,-71-33 630,30-11 0,-42 11 0,2-2 0,-5 2 0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32.5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8 18 6453,'-1'-9'5487,"0"2"-5037,1 6 2158,-3 4-2428,1 0 720,-6 16-720,4-10-90,-5 11 0,4-10-180,0 1-6297,-27 45 5578,21-34 809,-21 39 0,30-54 0,-1 4 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32.2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 294 6723,'-5'1'1349,"0"-1"-809,0 0-90,1 0 90,-1 1 449,-2 0-539,2 1-180,-1 0-91,2-1 1,1 1-90,0 0 1170,4-1-1170,0-1 359,43-22-449,-26 12 45,34-33 0,0-5-45,-29 23 180,13-26 0,-7 3 0,-27 33 2159,-20-26-2160,9 37 1530,-39 24-1529,36-7 405,-9 54 0,4 8-405,11-33-135,-3 47 0,-1-3-45,8-56 45,-8 27 0,0-3-45,4-35 0,-23 23 0,21-44 0,-22-27 0,24 20-1260,-3-37 990,12 36-5936,36-37 5756,-27 38-3148,46-28 3148,-45 30 450,30-21 0,-30 18 0,10-10 0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31.4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3 0 11041,'1'1'359,"1"0"-269,-1 0 0,0 0 0,0 0 90,3 0 0,-1 1-90,1-1 0,-1 0 0,1 0 0,0-1-90,0 1 90,0-1 0,0 1 450,7 1-361,-7-2 1530,3 4-1529,-8-3 1080,-19 4-1170,12-3 179,-52 3-179,44-4-90,-47-2 0,53 0 0,-18-3 0,24 3 0,-6 2 0,10 0 630,-12 39-540,9-25 360,-11 51-450,11-51 270,-3 30-270,6-37 539,8 0-539,-5-12 0,16-17 0,-15 15 0,22-13 0,-18 15 0,40 16 0,-36-4-270,21 35 180,-32-32-89,-29 34 179,16-35-1530,-56 15 1171,53-24-4858,-28-4 4407,41 0 810,5-14 0,2 11 0,6-7 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30.3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42 6363,'-1'-3'180,"1"0"-180,1-1 0,1 0 0,-1 0 0,1 0 0,0-3 0,-2 2 0,0-3 0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26.4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6 1 6633,'-5'0'1799,"-2"1"-1259,3-1 449,-3 0 720,2 0-1529,1 0 90,1 0 2249,4 1-2339,0-1 1798,14 7-1798,-9-5 1080,50 10-1260,-40-9-180,52 6 90,-55-8-3328,45 0 2788,-44-2 630,42-8 0,-47 7 0,15-6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26.0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 28 6363,'-14'-7'4048,"3"2"-3778,9 3 0,0 0 0,0 1-91,0 0 631,-1-2-540,2 2 1169,-2-3-1169,3 4 1169,-1-2-1259,1 2 1169,12 3-1169,-6-2 989,68 4-1169,-52-4-539,68 2 359,-76-3-5847,35 5 5218,-39-3 809,20 6 0,-27-7 0,5 2 0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25.3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 23 6183,'1'-13'5307,"0"3"-5127,0 11 1529,4 12-1439,-2-7 810,10 30-990,-8-22 269,2 36 1,-1 6-360,-4-19 90,-7 33 0,-4 24 0,0-20-90,0-19-180,-9 39 0,-1-13-90,14-70-8814,-12-13 9084,15-6 0,-3-20 0,8 20 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24.9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23 6813,'-18'-12'6386,"4"2"-6296,17 10 1080,33 4-1170,-22-2 180,39 0-180,-42-2-2699,45 5 2159,-41-3-3957,39 4 4047,-45-6 450,11-2 0,-15-1 0,1-2 0,-1 1 0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24.6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13 6363,'-2'0'1350,"-1"-1"-901,1 1 1,-1-1 0,1 1 539,-2-1-629,2 1 1079,0 3-1079,11 3-360,-5-2 180,31 1-180,-24-6 0,40-9 0,-40 6 1079,21-8-989,-29 11 450,1 4-270,-5 1-90,-3 4-90,2-2 90,-1 1-1,0 0 1,0 2 1170,-18 51-1260,12-35 359,-10 35 1,-1 2-360,12-34-450,-8 51 0,17-73-3058,15-17 2699,-10-2 719,6-26 0,-12 32 0,-2-7 0,-1 15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5.98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4 262 6453,'-3'-2'1619,"-1"-3"-1169,1 1 989,0-7-1079,2 5 1529,18-27-1619,-10 21 0,32-22 0,7 0-540,-20 18-1709,29-14 0,0 3 1349,-33 20 630,42-15 0,-51 17 0,13-5 0,-18 7 0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23.9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0 6453,'2'2'900,"-1"-1"-630,0 0-1,0 0 1,0 0 360,1 0 180,-2-1-721,1 1 631,-1 2-630,-1-1 899,1 16-899,0-11 630,-2 30-540,0-27 809,-8 50-899,6-43 1349,-15 64-1349,15-64 360,-9 53-360,12-57 0,2 41 0,0-42 540,7 45-540,-6-45 0,7 37-90,-6-40 0,16 33 0,-14-32 0,17 21 0,-19-27 0,15 10 0,-13-11-1620,19 5 1261,-19-7-4229,9 0 3959,-14-1 629,6-4 0,-3 1 0,5-3 0,-5 2 0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22.5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8 16 6633,'2'-1'1259,"0"-1"-899,0 0 90,-1 0-90,1 0 359,0 0-449,-1 0-90,0 0 0,0 2 90,-1 0-180,1 0 90,0 1 1799,-6 20-1799,2-11-855,-14 53 0,-3 9 46,10-31-1395,-6 36 0,3-6 1484,15-53 540,3 17 0,-1-32 0,2-1 0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22.0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285 6363,'-2'2'1080,"-1"0"-720,2-1-1,-1 0 1,1-1 809,-2 1 990,2 4-1979,-1-2 0,2 1 0,0-3 90,1 0-90,0 0 0,0 0-90,-1 0 89,1 0 1,0-1 810,8 1-990,-5-2 180,39-17-180,-29 10 0,55-40 0,-53 35 90,33-71 0,-44 64 629,-1-55-629,-8 64 2159,-22-18-2159,20 25 270,-12 5-271,17 5 496,-2 48 0,1 10-585,2-24-1471,-2 48 0,2-2 1561,0-53-346,0 32 1,1-2 255,-2-34-376,-13 65 376,7-81 180,-46 14-180,40-27 2908,-34-12-2908,42 6-686,13-48 686,-2 38-1440,29-52 1171,-26 56-3689,36-25 3508,-33 30 450,50-16 0,-47 20 0,25-7 0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97 2634 6183,'-5'2'990,"1"-1"-630,-1 1-90,0-1 89,-1 1 541,-6 1-450,-20 5-450,13-4 989,-46 4-989,49-8 135,-36 3 0,-3-1-135,25 0-60,-32 1 0,-21 1 0,15 0 60,13-2 60,-18 0 0,-19-1 0,21-1 30,25-2 239,-19-5 1,-17-3 0,15 2-240,14-1 180,-20-3 0,-18-4 0,19 3-360,21 3-1251,-35-8 1,-25-5-1,22 4 1341,23 3-726,-17-6 0,-19-6 0,23 4 816,31 6-506,-29-15 0,-24-12 1,19 9 415,17 5-339,-15-11 1,-18-10 0,23 11 338,33 13 87,-15-16 0,-13-14 0,14 10-87,14 8 90,-19-26 0,-15-19 0,16 17 0,20 18-150,-7-8 0,-10-14 0,13 17 60,19 24 76,-21-19 0,-16-13 0,12 12-76,7 11-3,-12-9 1,-13-10 0,15 15 2,21 20 166,-42-25 1,-1 0-167,38 27 44,-41-25 1,0 0 45,45 28 250,-42-29 0,1 0-340,44 27 76,-28-21 0,3 1-76,36 26 558,-21-19 0,-1 0-558,22 18 440,-28-19 1,0 0-441,27 22 1255,-51-35-1255,60 40 0,-46-30 0,43 29 0,-44-30 0,48 32 976,-37-32-976,35 29 0,-41-41 0,41 39 0,-59-44 0,54 46 0,-52-30 0,57 34 1211,-40-24-1211,41 23 1009,-37-21-1009,39 24 349,-23-8-349,26 11-1421,-35 2 882,29 0-3329,-42 4 3328,41-3 540,-21 2 0,24-5 0,-4-2 0,5 1 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07.0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4 136 6273,'22'-19'3598,"-4"2"-3508,-13 14 180,7-10-270,-7 8 450,7-14-360,-10 14 0,-1-5 0,-2 7 809,-21-13-809,13 9 630,-49-10-630,42 16 989,-76 15-989,71-7 899,-55 26-899,66-25 900,5 39-900,13-34-900,41 21 1,6 0 449,-25-19-540,20 13 1,-10 0 809,-39-19 0,-26 37 90,14-35 1439,-31 29-1349,36-35 810,-14 8-900,16-13 719,-24-4-629,19 1 1259,-44-15-1259,40 13 990,-3-45-1080,23 36-1080,63-48 901,-45 50-1036,29-13 1,0 0 1034,-31 15-1079,60-34 1169,-70 36-360,24-19 360,-34 24-3508,8-8 3058,-11 9 540,-2-3 0,-1 4 0,-3-2 0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06.1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 13 6363,'-5'-1'1080,"0"1"-720,1-1-1,0 0 1,0 0 360,-2-1-450,3 1-91,-1 0 1,2 0-90,1 1 270,0 0-270,4-1 0,-1 1 360,15-2-360,-7 1 539,70 7-629,-56-3 180,57 18-180,-73-13 450,-9 51-360,-15-34 630,-40 48-631,30-51 1351,-38 34-1350,55-44 179,8 28-179,14-35-1574,38 4 0,5-1 944,-26-5-1889,30-3 1,-2-3 1978,-39-2 450,24-8 0,-34 8 0,1-1 0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05.5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9 6633,'98'-3'5397,"-16"0"-5847,-65 2-2428,29-5 2338,-22 3 540,44-12 0,-47 9 0,16-6 0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05.2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5 7083,'-3'-1'1439,"1"0"-989,0 1 90,1-1-91,-1 0 721,2 1-541,13 4-539,-6-2 360,66 9-450,-48-8-1260,39 2 1,-1 1 720,-38-4-2789,45 6 3328,-69-6 0,1 0 0,-4-1 0,-1 0 0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04.5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45 6543,'-4'-3'1260,"1"0"-811,0 0 1,1 0-90,-1-1 539,1 0-539,0 1-180,1-1-90,1 2 0,0 0 0,0 0-90,2 1 0,-1-1 90,26-4-90,-16 4 0,46 2 0,-44 3 989,15 37-899,-28-27 900,-13 38-900,6-42 1798,-14 16-1708,17-22 1260,3-1-1440,5-3 0,21-6 0,-17 7-720,32 12 630,-31-5-809,10 51 809,-21-41 180,-29 55-90,18-59 179,-50 27-179,47-35-6116,-49-9 5396,57-3 720,-3-26 0,24 21 0,11-11 0,-11 12 0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03.8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5 0 6453,'-35'65'7556,"6"-11"-7376,25-44 450,-5 18-541,5-14-628,-5 28 179,7-30-90,0 10-89,2-14-6298,4 12 6837,-3-13 0,5 9 0,-3-16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20.69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 2 10861,'-2'-1'629,"1"0"-1078,0 1 179,1 1-1439,1 1 1169,-1 1 540,5 5 0,-3-5 0,4 3 0,-3-5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5.68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 5 5914,'-2'-1'1619,"1"0"-1170,0 0 1,-1 1 720,1-1-811,1 1 361,0 6-630,0-3 180,4 16-180,-1-11 179,14 36-269,-12-30-449,31 42 179,-26-46 270,32 19 0,-34-26 0,11 2 0,-19-5 0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03.5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1 6453,'-2'-1'1529,"0"0"-989,0 0-90,1 0 90,-1-1 539,-1 1 540,0-1-90,26 5-1439,-14-3-90,60 4 0,-49-4-2339,70-3 1800,-70 2-4498,42-2 5037,-56 3 0,9 0 0,-14-1 0,0 1 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02.8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6 3 6363,'2'1'1260,"0"1"-811,-1-2 811,-1 1-901,1-1 631,1 3-990,-1-1 0,2 1 0,-3-1 0,1-1 450,-1 4-360,0-3 1529,-3 5-1529,2-7 359,-11 1-359,8-1 360,-19-1-450,17 0 180,-33 3-180,30-2 180,-37 0-90,35 0 539,-43-6-539,40 3 450,-41-9-540,46 9 0,-16-5 0,24 8 0,0 0 0,1 1-90,0 2 90,0-1 90,2 21-90,-2-15 0,0 34 0,-1-30 0,-7 59 0,6-53 270,-6 35-180,8-51 1259,-1 1-1259,1-3 270,5-14-360,-3 9-90,15-17 90,-10 17 0,41-13 0,-35 15-180,39 1 180,-44 5-810,30 35 810,-30-26-449,10 36 449,-19-40-90,-32 29 90,19-27-360,-78 29 180,70-33-2788,-46 2 2248,64-13 720,10-23 0,-1 19 0,10-11 0,-11 17 0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59.3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0 9 6993,'3'2'1889,"-1"1"-1439,-1-2 899,1 0-809,1 0-540,-1-1 0,6-2 0,-5 1 359,2-5-269,-5 4 270,-4-3-270,2 5 180,-10 5-270,9-2 180,-15 16-180,15-14-90,-1 9 90,7-15-270,12-11 270,-12 8-360,0-9 270,-6 12 90,-24 5 0,20-2 0,-13 3 0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58.8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9 1 6363,'2'1'1170,"-1"1"-811,0-1 361,-1 0 90,0 0-541,0 0 1,0 0-90,-1 0 450,1-1-180,-1 1-271,1 0-89,-1-1 90,-1 0-90,1 0 900,-13 1-900,9-1 1709,-32 1-1619,27 0 1978,-52-3-1978,47 0 360,-36-3-540,44 4 180,-8-1-180,13 2 0,0 0 0,2 1 0,-5 24 0,4-16 0,-5 31 0,5-31 90,-3 40-90,3-38 0,-1 26 90,1-34 269,2 1-269,-1-5 0,9-10-90,-5 7 0,24-15 0,-20 15-90,27-5 0,-27 10-449,20 21 539,-23-12-630,8 46 630,-13-41-270,-15 44 360,8-47 0,-16 19-90,16-27 90,-5 3-90,7-5 0,0-1 90,1 0-90,0 0 90,0 0-90,1-1 0,-1-1-180,-12-7 90,9 5-3508,-18-10 3149,21 11-6657,9-12 7106,1 10 0,12-7 0,-11 7 0,-1 0 0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57.4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5 18 7982,'2'0'1260,"0"-1"-900,-1 1-1,-1 0 271,2-2-540,-2 1 450,6-5-450,-4 4 989,3-3-809,-4 5 2608,-1-1-2878,-1 3 540,-5 5-450,1-1 1529,-27 35-1529,20-26-2429,-28 30 0,-3 0 1440,23-24-4588,-44 50 4947,60-65 540,-4 10 0,8-16 0,0 1 0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3:56.9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19 7173,'-1'-2'1079,"1"0"-719,-1 1 90,0-1-180,0 2 539,0-2 630,-4-2-1259,3 2 1259,-2-1-1349,4 3 540,0-1-540,1 2 989,10 3-989,-6-2 630,19 9-720,-18-8 450,38 26-450,-33-21 90,44 26-90,-44-29 0,32 18 0,-34-19 0,19 12 0,-25-14 0,7 7 0,-8-7 0,6 3 0,-6-4 0,7 3 0,-7-3 0,2 1 0,-3-2 90,-1 0 0,0 2 179,-2 0-179,0 1 270,-3 2-270,2-2 0,-2 1-90,2-1 180,-1 0-90,0 0-90,-1 1 90,0 1-90,0 0 90,-1 1-90,1 0 270,-32 41-270,22-29-3149,-41 59 2520,47-63-7107,-16 16 7286,23-31 450,-1-4 0,3 1 0,0 0 0,0 0 0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4:28.0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7 86 6453,'-3'-1'1170,"-1"0"-901,1 0 451,-5-3-630,4 2 0,-7-2 540,-5 0-181,11 4-449,-7-3 90,34 6-90,-13-2 180,44-7 0,7-1-180,-24 2 90,48-6 0,1 1 0,-45 6-1161,24-1 0,19 0 1,-15 1 1070,-7 1-455,16 1 0,28 0 1,2-1-1,-25 2 455,8 0-312,-6 1 0,25 0 1,-1 0-1,-27 0 402,-6 2-321,0 0 0,25 2 0,1 0 0,-23-1 231,12 2 0,-23-2 0,21 3 0,7-1 0,-6 1 0,-22-2 0,22 2 0,-10-1 0,28 0 0,9 1 0,-7-1 0,-27-1 0,-26-2 0,-1-1-18,18 2 0,21-1 0,7 1 0,-10-1 0,-25 0 18,5-1-23,-4 1 1,20 0-1,0 1 1,-19-1 22,8 2-225,4 1 0,26 2 0,0 0 0,-26-2 225,-3 2 67,11-1 1,18 3 0,-27-4-68,-39-3 0,46 4 0,0-1 0,-47-2 236,29 2 0,-6 0-326,-45-3-1037,36 1 767,-45-3 947,3-5 1,-18 3 0,-7-3-1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31.8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6 0 6813,'-6'2'6656,"2"0"-5756,1 0 1349,-5 5-361,-16 24-1798,9-12-4183,-23 26 1,-1 3 3103,17-21 989,-12 17 0,7-2 0,24-28 0,0 11 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31.6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06 6363,'0'-5'2069,"3"-2"-1529,0 1 719,4-5-629,-1 3 3597,25-20-3777,-19 17 2698,41-17-3328,-42 27-4137,26 18 3417,-30-7 900,20 33 0,-20-34 0,11 11 0,-12-19 0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29.9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71 6903,'27'-39'5577,"-2"7"-5397,-17 32 180,24 14-270,-19-7 269,16 26-359,-28-22-3957,-40 55 3327,24-47 630,-25 35 0,41-51 0,5 0 0,3-5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5.28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6 50 6543,'2'-5'1529,"0"-1"-1079,0 1-90,1-1 1259,18-7-1529,-13 8 0,28-4 0,-27 10 0,23 23-90,-24-14 180,-9 58-180,-7-48 359,-27 33 1,-4 0-270,20-32 180,-37 41-270,56-60-180,29 1 90,-17-4-5397,75-18 5038,-66 12 449,40-13 0,-53 17 0,-1-1 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29.7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102 6723,'-8'-3'1529,"0"0"-989,1 0 90,1-2-91,2 1 721,0-4-811,3 1 1,1-2-90,3 2-90,0 0-90,2 0 0,1 0 899,33-16-899,-23 15-1170,48 24 541,-52-4-3509,18 43 3238,-28-45 720,2 13 0,-3-20 0,1 1 0,-1-5 0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29.3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94 6363,'8'6'7376,"0"0"-7466,-3-6-180,8 1 180,-5-1-719,20-6 809,-19 4 270,21-18-180,-25 13 3867,2-32-3597,-9 30 1259,-14-15-1529,9 25 1709,-34 28-1619,29-17-899,-20 66 179,32-60-4857,33 33 4497,-14-50-719,28-19 0,1-4 2249,-27 8 3867,36-35-3867,-57 44 2338,-13 4-2968,8 5-90,-19 41 0,19-32-539,-8 29 629,13-39-270,18-25 180,-10 12-180,30-35 180,-27 36-989,35-2 1079,-36 13 0,14 25 0,-25-16 1259,-10 34-1169,8-36 720,-3 5-810,8-19-1080,40-38 810,-25 30-1439,62-28 1709,-64 38 270,12 20-270,-33-5-6386,-26 52 5666,26-52 720,-4 16 0,16-35 0,7-8 0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28.5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 61 6183,'-1'-3'900,"1"-1"-540,-1 1 359,2-3-449,0 2 3958,11-15-3868,-9 13 1708,7-9-1798,-10 15 3598,-23 40-3598,15-26-630,-21 45 90,26-49-8005,20 12 7375,-6-21 900,42-13 0,-37 4 0,16-9 0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28.2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3 0 6633,'-29'18'9830,"5"-5"-5988,17 19-3752,-8 29-180,7-30-1439,-15 62 990,17-69-6118,0 14 6118,7-40-1170,3-69 1799,-4 43 1439,-11-34 0,-2 1-1259,5 39 629,-9-31-899,21 55-1439,50 25 989,-33-18 450,36 9 0,3-1 0,-32-12 0,46 8 0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27.8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6 70 6453,'-3'-2'1709,"0"0"-1259,2-1 450,-2-1 1078,4-1-1888,0 2 1170,4-2-1170,-3 3 719,8-4-719,-7 4 90,3-7-180,-6 6 2069,-20-11-1889,12 11 1079,-43 3-989,35 5 269,-28 24 1,0 6-540,25-16-2788,-12 46 2068,43-61-3328,37-16 1,5-9 3507,-23 3 540,19-14 0,-5-1 0,-30 15 0,8-11 0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27.4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6 16 8432,'-2'-2'1979,"0"-1"-1619,1 2 359,1-1 91,5-1-720,-1 1 630,21 0-631,-15 2 1,35 18-90,-34-10-90,-4 73 1,-14-57-46,-20 26 0,-5-4-45,13-32-4048,-49 12 3688,57-28 540,-2-22 0,22 14 0,14-13 0,-10 15 0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26.8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49 6543,'-5'-2'1799,"2"1"-1529,-1-1 270,1 0-1,-1-1 811,-2-5-1350,3 3 180,1-3-90,3 8 719,5-6-629,-5 4 3328,4-4-3328,-5 5 450,0-1-541,0 2 451,7 19-540,-4-11 180,19 36-180,-15-30 0,31 29 0,6 2-90,-18-22 90,31 17 0,0-6 0,-31-27-135,34 3 0,1 0 45,-29-5-270,26 6 1,-4 1 269,-38-6-90,25 13 180,-38-16-2069,-1 4 1439,-4-6-6745,-16-4 7375,12 1 0,-10-3 0,13 2 0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32.0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0 6813,'-2'3'4677,"0"1"-3687,0-3 1978,-1-1-989,1-3-2519,1 0-4407,-3-1 3958,2 4 989,-5-2 0,5 0 0,-1-2 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31.3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92 6363,'24'-21'6387,"-5"4"-6387,-12 15 449,9-8-269,-11 7 540,10-10-450,-14 10 2068,-6-13-2248,2 11 2699,-42 3-2519,31 7 1079,-43 26-1259,47-21-1349,-1 51 809,14-46-3418,32 23 3328,-22-38-899,39-24 1619,-41 14 1709,20-46-1709,-28 43 1529,-2-33-1619,-3 40-180,-6 2 90,7 9 90,5 26-90,-1-22-90,1 42 90,-5-40 90,-6 25 0,6-33 809,10-21-899,-3 9 90,37-38-90,-29 35-270,59-19 270,-54 28-629,35 38 539,-50-19-1349,-11 56 899,0-58-6746,-11 21 6656,16-33 630,3-8 0,1-2 0,2-7 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30.5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 44 6004,'2'-8'2518,"-1"2"-2068,0 4 180,0 0-361,0 0 991,2-4 1528,3-1-2428,-2 1 2428,1 1-2428,-6 6 3778,-24 40-4048,17-26 0,-23 55-180,29-56-1889,19 21 1709,-6-32-1259,71-42 1619,-61 23 989,44-39-899,-62 50 1439,-6 16-1619,0-4 90,-10 34-180,11-31-5667,18 25 4588,-7-29 1169,49-2 0,-40-8 0,25-7 0,-35 8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4.76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 44 6903,'-1'3'1619,"1"-1"-1169,0-2 629,2 1-899,0 0 90,22-1-180,-14 0-1439,69-11 899,-55 7 450,26-6 0,0-1 0,-30 7 0,27-7 0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8.2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3 26 6813,'-4'-3'1529,"0"0"-1079,0 1 90,1-1-1,-1 0 451,1-1-540,1 1-181,0 0-89,2 2-90,1 0 0,27 3-90,-15-1 0,62 23 0,-58-16 540,22 29-360,-43-29 1619,-39 29-1709,30-28 449,-25 16-539,36-23-539,57 15 539,-37-11-360,41 26 360,-59-21 0,-58 51-90,33-44-3328,-35 13 0,2-6 2878,38-21 540,-31 0 0,59-13 0,3-5 0,-2 5 0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7.6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 1 6633,'-22'5'4138,"3"-2"-3958,19-2 539,29 1-809,-16-2-2248,52 5 1798,-46-4 540,48 1 0,-48-2 0,19 0 0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7.5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57 6723,'4'-3'1349,"0"-1"-899,1 1 0,0-1 1978,31-12-2068,1 5-270,7-5 720,1 22-720,-38 0 1979,-49 74-1980,24-56-224,-10 23 1,8-3-136,25-33-4408,64 24 4049,-44-30 629,66 9 0,-72-12 0,18 1 0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7.1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3 133 6543,'-41'-9'7016,"10"1"-6836,37 7-2878,86-18 2068,-58 11-1214,35-9 0,-1-1 1394,-42 8-109,27-11 559,-39 14 0,-2 0 0,0 0 0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6.9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2 6633,'19'-12'6926,"-5"2"-6746,-6 17 270,0-1-180,-2 0 449,20 18-989,2 4 1,-1 0-6028,3 24 5578,-26-39 719,4 23 0,-9-32 0,0 1 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6.7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8 48 5914,'4'-3'1259,"-1"1"-809,0 0-1,0-1 1,-1 0 450,0-1 2068,1-9-2698,-1 8-90,0-6 90,-2 10 1079,0 1-1169,-1 0 809,-9 8-719,3-2 1709,-51 58-1889,36-39 359,-23 50 1,3 3-450,29-43-135,7 23 0,11-10 45,13-43-899,68-35 1079,-68 16-90,15-44 0,-42 49-1079,-74 13 719,60 4-5397,-39 37 4948,63-35 809,34 13 0,-17-23 0,21-1 0,-25-1 0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57.0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0 6723,'-18'6'5397,"4"-1"-5127,14-5 899,5 1-269,9 1-630,13 2-450,-6-2 180,66 17 0,-60-13 0,46 13 0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56.8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16 6813,'-4'-1'1709,"0"1"-1079,0-1-91,0-1 91,0 1 449,0-2-539,0 1-270,1-1 0,1 2 0,1 0-180,1 1 1978,11 2-1798,-5-2 1439,43 6-1619,-33-4-2518,74 13 1708,-70-11-4677,46 10 4768,-60-13 629,10 1 0,-15-4 0,2-2 0,-3 2 0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56.4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2 11 6633,'1'-3'1439,"-1"0"-989,-1 2 90,1-1 629,-2 1-629,1 0 2338,-7 3-2608,4 0 2608,-28 30-7645,2 37 3868,0-23 899,16 28 0,19-68 0,7 7 0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56.1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8 56 6543,'0'-3'1080,"0"1"-721,0 0 1,0 0 0,0 1 270,-1-2-360,0 1-181,1 0 91,-1 1-90,1-1 90,-1 1 270,0-2-360,0 2-90,1-3 0,0 4 450,3-4-360,-3 2 2428,2-8-2428,-1 7 989,-3-4-989,1 7 1440,-6 6-1440,4-2 539,-13 25-539,10-18 810,-24 65-900,23-56 0,-8 48 0,17-62-450,30-6 360,-20-5-810,53-62 900,-52 48 450,26-47-360,-37 59 1439,-2-4-1529,-2 12 0,-7 21 0,6-11 0,-6 38 0,-1 5 0,4-23 0,-6 33 0,0-1 0,6-39 0,-18 62 0,18-68 180,-25 24-180,24-42 0,-16-19 0,21 10 0,3-43 0,2 40-4497,41-38 3777,-29 42-4947,54-24 5038,-53 24 629,34-21 0,-36 19 0,10-8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4.52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 13 7263,'0'-2'1259,"-1"0"-809,0 1 0,0 1-1,1-1 1350,-1 1-1709,3 1 360,12-2-360,-4 2-1529,80-4 899,-62 2-1079,24 0 0,-4 0 1079,-34 0 540,15 1 0,-23 0 0,0 0 0,-2 0 0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54.7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0 309 6183,'-3'2'2519,"-3"1"-1979,2-1 1978,-10 1-1798,5 1 269,-1 0-899,6 0 720,45-22-810,-23 9 0,29-22 0,0-3 0,-24 15 45,18-30 0,-4-1 45,-27 28 1259,7-49-1079,-21 63 2428,-30-11-2698,24 18 0,-22 11 0,30-4 90,-2 36-90,5-30 180,7 28-90,-6-35 2429,5 1-2429,-7-8 89,-1-13-179,1 11-90,0-9 90,0 12-89,1-3-1081,-1 4-8634,0 0 8994,-2 1 91,1 0-1,-2 0 720,-3 3 0,4-3 0,-3 2 0,5-3 0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9.1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23 9961,'-1'0'1619,"0"0"-449,1 0-990,1-2 0,1 2-91,1-2 91,1 1 900,22-7-990,-14 5-1350,76-4-3507,-41 17 4227,25-6 540,-41 10 0,-28-12 0,1 2 0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59.2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3 23 6453,'3'-4'1889,"1"-1"-1439,-1 1 629,0-1-539,-2 3 1529,0-1-1889,-1 3 1349,-17 38-1529,10-23-2789,-34 71 2160,29-64 629,-28 58 0,34-66 0,-8 20 0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59.0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6 6543,'2'-3'1260,"-1"-1"-811,1 1 1,-1 0 1169,0 0-629,0 6-901,-1-2 811,-8 34-900,4-22-3238,-10 48 2698,12-49 540,7 15 0,-1-29 0,6-3 0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21.9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16 76 6633,'1'3'1349,"1"-1"-899,-1-1 0,-1 0 1979,0 0-2250,1-1 181,-1 1-270,0 0 1259,2 0-1169,-1 0 630,1 0-720,-2 0 90,-6-1-180,3 0 449,-32-2-449,25 1 90,-36-6-90,37 4 0,-39-8 0,34 8 90,-70-6-90,63 8 0,-60-3 0,68 3 180,-40-8-180,41 6 90,-58-6-90,53 8 90,-54-1-90,58 2 0,-35-6 0,38 3-90,-50-7 180,46 8-90,-43-1 0,48 4-90,-38 1 90,35-2 0,-42 7 0,41-4 90,-57 29-90,54-22 0,-44 40 0,52-38-90,-19 41 90,22-39 90,-4 55-90,9-54 0,10 37 0,-6-45 90,37 24-90,-28-23 0,51 16 0,-49-20 0,63 16 0,-57-14 0,31 6 0,2 1 0,-28-8 0,55 7 0,5 0 0,-45-7-45,44 4 0,-4 0 45,-51-6 45,32 4 0,0-2-45,-34-2 0,34 1 0,0 0 0,-39-2 0,57 0 0,-69-3-270,37-26 180,-37 17 90,16-40 0,-26 39-539,-6-34 359,2 36-5127,-46-45 4767,31 40 540,-26-19 0,0-1 0,21 16 0,-26-22 0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1.6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254 6723,'-2'-22'4947,"1"4"-4587,8 9-90,-1 2 719,16-10-269,10-4-630,-1 1-2339,34-7 1,1 1 1528,-27 12 720,33-12 0,-4 2 0,-48 18 0,19-7 0,-28 10 0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1.4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32 6993,'0'-5'1889,"0"0"-1169,-1 0-91,1 0 1,-1 1-1,-1-1 1620,0 2-1169,20 37-1080,-13-22-900,32 48 630,-27-48 270,28 40 0,-31-42 0,13 19 0,-20-29 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1.1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56 5914,'3'-18'6476,"-1"5"-6386,7 6 90,4 2-180,-4 2 90,7-2 90,42 2-90,-40 2 539,31 10-449,-52-3 1709,-50 50-1709,32-37 359,-27 25 1,0 0-540,29-26-1439,-3 39 989,31-50-4497,62 7 4318,-50-15 629,65-10 0,-64 6 0,27-6 0,-35 8 0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0.7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6 11 6633,'3'-1'1709,"0"0"-1169,-1 0 90,-1 0-91,-1 0 631,0-1-631,0 1-179,-1-1 0,1 2 90,-1-1-270,0 2-1,1 0 1,-2 0 2249,-22 42-2339,13-25-90,-16 31 0,-1 1-180,14-25-5757,-12 51 5218,30-68 719,34-7 0,-20-12 0,21-13 0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9.3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9 1 6004,'-10'3'1709,"0"-1"-1080,0 0 1,1-1 3957,-11-3-4317,32 6-270,-16-5-1529,46 5 0,20 2 899,-27-3 630,39-3 0,-1-3 0,-42 0 0,38-8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3.46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66 0 6903,'-3'1'1799,"-1"-1"-1349,3 0 989,-2 1-1349,2 0 1259,-2 21-1259,1-12 270,-20 65-630,13-52 270,-9 74 0,20-81 0,4 26 0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5:58.7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33 6183,'2'-4'1170,"1"0"-720,-1-1-91,-1 1 91,0 0 0,0 0 3238,-2-4-2609,-4 14-989,1-7 450,-7 50-540,9-32 90,16 49-90,-5-55 0,58-10 0,-50-10 449,38-50-269,-51 43 2159,0-31-2159,-5 41 360,-4 37-540,5-13 0,-1 79 0,2-69 89,-4 53 1,-2 3-90,2-42 45,-6 30 0,-3-9 45,4-51 180,-58-11-270,48-9-1169,-43-48 809,57 39-4857,33-60 4587,-14 59-2068,26-19 0,2 1 2698,-23 22 0,30-21 0,-42 28 0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9.7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183,'95'1'929,"-1"-1"1,-5 0 0,-25 1-1470,-55 0 540,9 1 0,-9-1 0,7 0 0,-12-1 0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9.5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7 67 6453,'-1'-4'1529,"1"0"-1079,0 1 90,1-1 0,0 0 539,1-3-539,0 3-181,1-3-89,0 4-90,0-1-90,2 1-90,0 0 90,1 1-90,1-1 90,39-6-90,-29 7 540,30 20-450,-45-7 1889,-48 75-1800,26-61-944,-31 38 1,0-1 405,32-39-3689,-34 41 3418,52-65 630,-4-13 0,3 6 0,-3-8 0,2 10 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9.0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9 13 5914,'-2'-8'8635,"1"3"-8365,-1 7 1529,-14 20-1620,7-11 181,-12 15 540,-13 12-5578,-24 28 3689,15-17 989,10 5 0,40-54 0,13-2 0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8.8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4 6453,'28'19'6657,"-5"-3"-6747,-1-14-5487,57-14 5037,-51 8 540,54-14 0,-74 13 0,4-3 0,-6 4 0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8.6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5 6723,'0'-3'1349,"-1"0"-899,2 0-90,-1-1 90,1 1 719,4-1-989,-1 2-90,2 0-90,-1 2 0,1 0 0,0 1-90,41 3 0,-29-2-1979,53 6 1709,-58-7 360,15 4 0,-26-5 0,0 0 0,-2 0 0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8.2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4 18 6543,'6'-2'1170,"-2"0"-721,1 0 1,-1 0 0,-1 0 2338,2-1-2608,-3 2 3778,-11 26-3778,4-14 899,-21 45-1079,20-42-719,6 33 539,6-39-2339,63-25 2429,-48 4 405,19-19 0,-4-1-135,-25 18 2518,21-32-2608,-27 40 540,1 10-450,-9 9 224,-20 37 1,-5 6-315,9-21-210,-11 23 0,-9 16 0,9-15 30,9-19-45,-14 24 1,3-11 223,26-46 721,-21-24-810,20 5-450,-5-62 1,14 54-4467,44-30 1,12 2 2513,-21 27 2225,20-8 0,-4 4 0,-32 17 0,0 1 0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7.6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17 6993,'0'-4'1259,"1"1"-809,-1 1 0,0-1 0,0 1-1,0 1-89,0 0 0,0 0 0,3 2-270,-2-1 269,9 5-269,-6-2 360,14 14-360,-13-10 360,-4 32-360,-6-28-1529,-34 37 899,27-39 540,-8 0 0,24-14 0,10-12 0,-7 11 0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7.1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3 7803,'2'0'1349,"-1"0"-899,-1 0 2608,0-1-2968,1 1 90,0-1 179,4 0-269,-1 1 360,34 0-540,-15 0-3013,31-2 0,2-1 2563,-23 1 540,47-6 0,-73 6 0,2-1 0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6.5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2 102 6183,'10'-28'5128,"-1"5"-4949,-9 20 1530,0-15-1619,0 11 90,-4-13-180,1 17 450,-27 3-450,17 3 1079,-31 24 1,-3 7-990,25-14 135,-7 25 0,11-2-225,26-28-720,82 11 630,-60-28-180,25-19 0,-5-6 270,-37 9-5846,-39-50 5126,7 59 720,-61-3 0,68 19 0,-11 8 0,20-10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3.21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06 2 7353,'-2'-1'1259,"-1"0"-809,1 2 0,0-1-91,-1 1 451,-4 7-630,-3 5-180,0-1 1169,-46 54-1079,39-46 180,-20 21 0,2-1-270,24-26 90,1 29-90,15-36-720,37 7 540,-27-16-3688,57-13 3419,-54 10 449,32-10 0,-44 12 0,4-3 0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6.0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19 6273,'-16'1'3149,"3"0"-2700,11-2 451,4 1-540,22 1-360,-11-2-360,60-2 180,-52 2-3868,78-5 3599,-78 4 449,35-2 0,-44 3 0,0 0 0,-1 0 0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5.7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49 6273,'-4'-4'1799,"1"1"-1169,0-2 90,0 1 3327,-2-9-3597,13 5-450,-5-4-540,70 23 360,-50-7-3597,62 19 3237,-75-18 540,11 8 0,-21-11 0,-2 2 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5.5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89 6543,'36'-59'5667,"-5"11"-5757,-13 42-4947,55-20 4587,-46 16 450,44-17 0,-62 23 0,1-1 0,-2 1 0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5.3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24 6903,'-1'-6'2249,"1"2"-1710,-1-1 91,1 2 1529,-1-2-1350,4 12-719,-3-5 810,13 36-810,-8-24-2339,15 55 1709,-16-53-5126,6 40 5666,-10-49 0,0 8 0,-1-14 0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4.9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0 25 6723,'-2'-3'1709,"-1"-2"-1259,2 2 989,-2-3-180,0 1-449,-5 3-630,4 2 629,-28 48-719,22-29-765,-4 33 1,5 2 134,11-27 540,56 52 0,-35-71 0,40 8 0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4.6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33 6183,'12'-18'5217,"-1"3"-5037,-9 16 1170,17 21-1350,-12-13 180,13 35-180,-18-31-1170,-25 46 990,14-44-4137,-35 13 3957,36-32 360,-12-18 0,19 12 0,-1-7 0,1 8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4.3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26 6543,'-13'-9'4857,"2"2"-4767,13 7-90,6 0 0,-2 0-179,26 0-3419,20 0 3148,-14-1 450,12-2 0,-45 2 0,2-2 0,-5 2 0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14.0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42 6273,'-1'-2'1170,"-1"-1"-721,0 1 1,0-1 0,1 1 539,-2-2-539,1 1-180,0-1 0,0 2-90,1 0 0,0 1 0,1-1 1169,8-4-1259,-4 4 270,40-1-360,-29 4-3239,63 18 2610,-59-12 629,41 15 0,-51-20 0,8 2 0,-16-4 0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2.3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5 113 6813,'8'-5'2878,"-2"0"-2428,-4 3 809,1-1-1169,-1 1 180,4-2-270,-4 2 360,17-11-360,-12 8 900,13-25-721,-19 23 1530,-10-20-1439,2 23 1439,-30 0-1619,27 7 1080,-43 48-1080,40-31-1,4 32 1,7 0-179,9-33-811,55 16 720,-40-45-360,49-57 540,-59 47-3687,-12-58 2787,-9 67-4677,-26-15 5038,31 28 539,-4 3 0,8-5 0,0 0 0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1.8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5 15 6183,'-27'8'6297,"5"-3"-5757,18-5 89,3 0-449,9 4-270,-3-2-2968,57 5 2428,-39-6 630,31-7 0,2-2 0,-30 1 0,37-13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2.83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37 9961,'3'1'270,"0"1"-180,0-2 0,0 1-90,2-1 180,8 0-180,-2 0 90,7-1-90,-6 0-90,2 0 0,1-1 0,0 0-3868,56-10 3509,-45 8 449,41-7 0,-59 9 0,-1 0 0,-1-1 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1.6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30 6363,'-2'-2'1529,"0"0"-989,1-1-90,-1 1 90,1-1 539,0-1-629,0 1-1,1-1-179,0 3-90,1-1 1259,26-1-1349,-16 2 0,48 4-180,-44-2-3957,41 8 3417,-45-7 630,17 3 0,-25-5 0,1 0 0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1.3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10 6633,'-1'-5'6027,"1"1"-4858,0 4-1079,-1 3 0,0 0 270,-3 16-270,2-9-720,-18 48 360,14-40-6926,13 17 7196,0-37 0,19-9 0,-19 4 0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1.1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23 6183,'2'-4'1530,"1"-2"-1081,-1 3 811,1-3 359,-2 4-1349,0 0 1618,-6 13-1708,3-6 540,-10 38-900,9-31-3328,-4 38 2788,7-42 720,4 9 0,-2-17 0,3-3 0,-2-1 0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6:00.8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58 6813,'0'-3'1079,"1"-1"-719,-1 2 0,0-1 0,1 0 629,1-7 1,3-2 1528,-4 1-2248,2 2 1799,-15 24-1889,8-8 989,-9 37-1169,12-33-629,34 23 449,-20-33-810,49-23 990,-50 10 1529,22-35-1259,-30 38 1169,3 6-1439,-7 11 0,-1 52 0,0-38 0,-1 33 0,0 2 0,1-29 90,-8 59-90,7-78 0,-37 5-90,27-16-629,-38-16 449,42 12-4227,4-23 3957,10 21 540,27-29 0,5-5 0,-17 17 0,41-46 0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51.9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63 6183,'-4'-14'2879,"0"3"-2339,3 7-361,0 1 541,-1-2-540,1 3 1259,1-5-1259,1 5 899,9-7-1079,-5 7 450,44-1-450,-31 3 135,52 5 0,6 0-135,-37-1 0,45 3 0,-4 1 0,-51-5-135,36 6 0,-1 0 45,-34-5-45,27 4 0,-2 0 135,-37-5 0,36 5 0,-49-7 0,7 2-90,-11-3-269,1 0 269,-1 1 0,10 2 90,-9-3 0,7 3-90,-8-3 180,2 2 0,-2-2 179,8 4-269,-6-3 450,7 6-360,-8-5 360,3 12-450,-4-10 540,-1 22-540,1-18 539,-7 40-449,3-35 180,-18 76-270,16-67 0,-19 66 0,19-73 0,-31 76 0,26-70-90,-20 50 90,29-64 0,0 9 0,2-14 90,-3 10-90,0-9-90,-2 6 90,3-9-360,0 3 360,1-3 0,-3 3 0,2-2 90,-2 1-90,2-1 0,1-1 0,-1 0 0,1 1 0,-1-1 0,0 0 0,0 1 0,0-1 0,-1 0 0,1 0 0,-10 1 90,6-1-180,-35 1 90,28 0 0,-53 1 0,48-2 360,-77 3-360,68-3 225,-58 2 0,-3 1-225,46-2 0,-35 1 0,6 1 0,51-3-2519,-38-4 2070,47 2-4589,-17-7 4409,26 7 629,-4-2 0,5 3 0,-1 0 0,1 1 0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50.4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3 14 6453,'-1'-3'1170,"0"0"-811,1 2 91,-1-1 0,1 0 629,-1-1 1080,-1 4-1979,2-1-90,-3 3 90,3-1 0,0 1-90,-1 0 90,1 0-90,0 1 89,0-1 1,0 2 1619,-2 25-1529,1-16 1169,-13 68-1259,9-57 45,-14 54 0,-2 4-315,11-42 90,-10 39 0,2-5 0,13-53 0,-3 44 0,9-57-5937,13-10 5038,-9-7-3688,19-38 4587,-17 32 0,7-17 0,-10 22 0,1 0 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9.2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5 166 5914,'47'-23'5576,"-9"3"-5396,-36 18 630,7-9-720,-5 5 270,9-14-270,-9 13 539,5-25-449,-8 23 1439,-28-23-1439,14 28 1214,-36 10 0,-4 5-1034,22 2 629,-34 30 1,4 4-900,39-21-540,25 32 1,14-2 179,9-38-315,41 5 0,0-9 406,-38-21 134,23-32 0,-4-6-135,-31 19-2114,4-26 0,-8 3 1395,-17 34 899,-17-21 0,15 33 0,-7-1 0,13 4 0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8.5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17 6633,'-3'-2'1619,"1"0"-1079,1 0-90,1 0 89,0 1 451,1-2-450,0 1-181,2 0-89,-1 1-180,2 1 1079,33 6-1079,-21-3-269,74 19-1,-67-15 180,69 16 0,-77-20 0,24 4 0,-38-7 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8.2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0 29 6094,'-5'-6'2968,"1"2"-2339,3 1-89,0 1 90,0-1-91,1 0 91,1 1 270,4-1-810,0 2 0,26-1-90,-16 2 89,43 4-89,-40-1 720,24 22-540,-37-16 1259,-33 31 0,-13 3-1259,13-20 90,-27 24 0,5-3-180,37-30-360,0 42 90,19-44-6656,65 29 6026,-45-35 810,26-1 0,1-3 0,-28-5 0,27-6 0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7.7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7 12 6004,'-5'-2'1799,"0"-1"-1170,1 1 1,0 0 2608,-4 0-899,1 19-2070,0-9 1260,-6 37 1,0 7-1530,4-19-3194,-16 45 1,-1-1 2294,15-45 899,-8 57 0,24-81 0,8 4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2.38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63 34 6363,'3'-6'1080,"0"1"-720,-1 0-1,0 1 91,0 0 540,0-1-811,0 3 1,0 0-90,-1 2 540,13 19-540,-8-11 135,13 43 0,-2 8-315,-10-25-315,-2 39 0,-7-2 45,-9-43 360,-20 21 0,-3-2 0,15-28 0,-28 23 0,41-41 0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7.4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23 6633,'-4'1'2339,"0"0"-1530,1-1 1,0 0-90,0-1 3687,35 1-4407,-20-1-540,67 1 270,-55 0-2923,29-2 0,0 0 2563,-26 0 630,49-6 0,-65 5 0,7-3 0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7.1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216 6903,'-9'-1'1979,"0"1"-1349,1-1 89,0-1 2070,-3-4-1170,20-8-1619,-7 3-360,44-12 0,13 2 90,-21 8-3598,55-21 1,0 1 3867,-56 20-109,15-6 0,-8 2 1,-37 13-1,-1 1 0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6.8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9 6633,'-2'-2'1799,"0"0"-1259,1 1 0,0 0 89,0 0 451,-1-1 1348,12 18-2338,-6-9 1439,37 71-1619,-30-56-1394,12 24 0,0-2 854,-15-30 630,21 28 0,-24-36 0,7 6 0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6.5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3 53 6004,'-6'-1'1619,"0"0"-1080,-1-1 1,1 0 0,0-1 1079,-3-3-1080,4 3-89,-3-3-180,6 3-180,1 1 0,2-1 0,0 0 180,31-9-180,-19 8 90,60 2-180,-55 6 359,36 36-269,-49-27 1260,-44 78-1260,20-68 674,-26 23 1,1-4-585,26-28 1259,-21 22-1439,39-31-1439,51 6 899,-30-11 540,43-1 0,2-1 0,-34 0 0,55-2 0,-72 3 0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6.0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24 7263,'-3'-2'1529,"0"1"-989,1-1-1,1 1 91,0 0 449,-1-1-629,1 2-90,0-1 2788,1 1-2968,2-1 90,0 1 180,5-1-270,-1 1 719,39-3-899,-26 2-1979,34-1 0,2 0 1080,-27 1 899,25 0 0,-3 0 0,-33 1 0,19-1 0,-34 1 0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5.5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62 6543,'-3'-4'1799,"1"2"-1259,-1-2-90,2 1 809,0-3-539,10-6-720,-5 4 89,28-10-89,-22 15 90,27 2-90,-32 3 900,6 24-810,-12-19 540,-6 23-541,4-25 1171,-5 10-1170,6-13 269,12-3-448,-5-1-1261,42-2 1350,-34 5-180,32 11 180,-41-7 0,-4 21 90,-5-19-1979,-48 33 1350,40-32-3599,-8 2 3598,32-17 540,17-13 0,-14 12 0,0-1 0,1-1 0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4.8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3 232 6453,'-6'-1'1529,"0"0"-989,-1 0 2878,-8-5-3058,9 3 719,-6-6-989,12 7 540,58-33-720,-37 24-675,28-14 1,0 0 314,-27 14 450,27-14 0,0-1 0,-26 13 0,37-21 0,-55 31 0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4.5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3 6723,'2'-1'1169,"-1"0"-719,-1 1 0,1-1-90,-1 0 629,0 0 181,0 0 1168,4-4-2158,-2 4 2878,16 13-2698,-13-5 1169,18 44-1529,-18-34 90,17 64-90,-16-62-9264,27 58 8454,-25-65 810,14 21 0,-21-33 0,0 1 0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28.1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53 6813,'-4'0'1079,"1"0"-719,0 0 0,1-1 989,-3-1-269,-2-1-631,2 0-359,0 0 360,5 3 719,23-1-1079,-13 0 270,52-4-270,-42 3-90,34 0 0,2 0 0,-27 2 0,34 0 0,0 0 0,-36 0-135,32 0 0,1 1 135,-32 0-449,67 6 449,-81-5 0,38 2 0,-41-5 0,58-10 0,-52 8 0,44-8 0,-54 9-270,27-5 180,-25 5-1170,43-3 1171,-39 5-1081,54 3 1080,-53-2 0,40 0 90,-45-2 180,15-3-90,-20 4 180,10 1-270,-11 0-3508,22 4 3148,-20-4 360,14 2 0,-17-3 0,0 0 0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3:01.6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18 115 6723,'3'-1'1169,"0"0"-989,-2 0 180,3-3-180,-1 1 270,2-6-360,-3 5 719,-4-8-809,1 9 810,-8-12-810,6 12 270,-9-11-270,9 12 629,-35-13-539,26 12 360,-50-11-360,47 12 360,-48-6-360,48 7-90,-53 14 0,54-7 0,-48 31 0,49-26 179,-23 25 1,0 2-180,19-18 180,-36 64-180,49-68 0,10 81 0,0-72-90,40 61 90,-30-75-585,39 6 1,4-4 404,-24-8-765,51-6 1,0-4 944,-51-1 0,30-14 0,-5-4 0,-42 11 90,21-21 0,-1-3-90,-21 18 90,15-23 0,-4-1-90,-19 25 450,-8-66-450,-8 68-360,-43-38 270,33 48-3058,-58-10 2788,57 14 360,-28-4 0,43 6 0,-1-1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2.06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99 14 6543,'2'-2'1080,"0"0"-721,-1 1 1,-1-1 0,0 1 809,0-1-989,0 2-180,0-1 360,-5 3-360,3-1 900,-36 5-811,26-5 631,-36-2-630,40-1 899,-23-6-899,25 7 180,-16 18-360,20-10 90,4 31 0,2-29 90,25 29-90,-21-29-90,24 23 90,-26-27-90,5 25 90,-13-21-90,-16 30 90,9-28-2878,-39 26 2338,37-31-2878,-22 1 2969,33-12 449,-1-7 0,4 7 0,0-2 0,0 0 0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40.9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1 7083,'-1'1'1169,"-1"-1"-809,2 0 0,-1 0 1529,0 0-1799,3 1 449,1 1-359,0-1 1170,11 14-1171,-8-9 811,40 32-990,-31-28 135,36 22 0,4 0-135,-27-17 0,38 14 0,1-2 0,-36-19 0,53 7 0,3-2 0,-39-7-1161,28 2 0,22 3 1,-20-2 980,-24-3 0,49 4 0,-7-1 180,-65-7-418,34 1 1,0 0 417,-38-1 0,60 7 0,-80-5 90,27 15-90,-26-13 450,17 26-360,-22-25 179,3 15-179,-7-21 4461,9-8-4551,-5 3 846,12-14-846,-11 12-90,26-20 90,-19 18-450,36-12 0,5 1 450,-24 11-45,30-3 0,-1 3 45,-36 9-720,48 14 1,6 4 539,-33-8-360,46 14 1,0-1 449,-51-15-180,29 1 0,20 2 1,-16-3 269,-12-4 0,7-2 0,14 1 0,-21-3 0,-32-4 179,65-26-89,-74 19-180,34-26 0,-46 31-2698,13-8 2338,-14 12 450,-2 5 0,-5-1 0,-6 3 0,3-3 0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38.7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0 6633,'-10'3'8186,"4"-1"-8097,15-1-3776,81 12 3147,-55-8-1124,36 4 0,-1 0 1124,-39-5-116,40 2 656,-50-5 0,6-1 0,-8 0 0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7.2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5 9332,'-1'-2'1529,"1"0"-990,0 2 181,1-1 270,2 2-811,0-1 1620,19 5-1619,-14-3 360,43 7-630,-37-7-3958,46 12 3329,-49-9 719,26 13 0,-32-14 0,5 6 0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6.7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3 10 6543,'-2'-5'5847,"0"1"-5307,2 4 1349,-1-1-1620,1 1 631,-5 6-810,3-3 360,-15 22-540,9-15-90,-9 13-90,10-15-90,0 2-180,-1-1-7285,-20 32 7195,19-27 630,-10 24 0,23-37 0,3 1 0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6.4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6 259 7623,'0'-2'1889,"-1"0"-1260,1 1 91,-1 0 1978,4-3-2068,17-7-630,-8 3-900,68-27 721,-54 25-451,33-23 0,-2-2 810,-36 18 1889,34-46-1619,-55 53 2878,-25-15-3328,16 24 180,-30 26 0,31-11 584,-13 33 1,-2 3-495,10-20 149,-13 24 1,-9 17 0,7-14-420,6-15 0,-18 37 0,4-7 0,27-53 90,-22 24-90,25-40-360,-24-40 270,25 22-2608,6-55 2158,7 57-5577,48-33 5578,-39 38-3869,60-22 4048,-59 24 360,24-8 0,-32 9 0,0 1 0,0-1 0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5.7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5 0 6094,'8'1'6386,"-2"-1"-6206,-4 4 1799,-11 26-1799,5-19 179,-21 31-269,15-33-4137,-33 26 3327,33-26 720,-10 12 0,23-21 0,5 0 0,-5-1 0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5.4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7 6363,'-2'-2'1170,"0"1"-721,0 0-89,1 1 90,0-1 3688,-1 0-3869,4 1-89,-1 0 90,3 1-90,-3-1 0,1 0 90,0 0 0,0 0-90,1 0-1,0 0 1,0 0 90,0 0-90,1 0 1079,17 4-1259,-13-2-90,37 18 1,-34-13-8007,53 24 7466,-50-26 630,28 10 0,-40-16 0,1 0 0,-2 0 0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42.9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8 11 6813,'0'-3'1799,"-1"0"-1349,0 2 0,0-1 1438,0 1-448,-6 4-1170,3-2 4137,-25 20-3867,18-13 989,-19 35 0,0 5-1709,17-20-2654,-4 33 1,5-1 1664,15-36 1169,17 58 0,-13-65 0,8 19 0,-11-31 0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42.5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0 33 6004,'3'-18'7016,"-1"4"-6926,2 13 629,18 9-719,-13-4 270,22 28-270,-25-18 360,-13 68-360,-1-57-855,-35 34 1,-7-2 404,24-35-1619,-23 10 0,5-9 1530,35-25 539,-1-22 0,15 11 0,7-13 0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42.2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77 6723,'6'-33'7106,"3"6"-7286,10 22-809,38-10 629,-27 7-1034,19-6 0,-1-1 944,-22 7 450,41-21 0,-58 23 0,8-8 0,-17 12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1.38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5 22 6633,'-4'0'1259,"-1"0"-809,1 0 0,0-1 0,0 1 899,-3-2-1259,4 2 180,0-1-270,4 1-630,50-1-2788,-2-3 2968,14 2 450,-20-3 0,-34 3 0,3 0 0,-4 0 0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42.0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7 6543,'-2'-3'2069,"0"-1"-1529,0 1-90,-1-1 1079,0 1 90,3 6-1439,-1-3 1888,22 56-2068,-13-37-1529,36 62 1170,-33-67-5488,30 27 5397,-32-36 450,10 6 0,-18-11 0,0-1 0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41.6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2 231 6094,'-4'4'1888,"2"-1"-1438,1-2 0,0 0 0,0 0 1439,1 0-1710,0 0-89,0-1 90,1 1 630,15-2-810,-8 0 180,72-40-180,-56 26 45,23-19 0,-4 0-45,-29 18 1079,16-44-989,-28 47 1169,-29-15-1169,15 30 720,-35 31-540,39-18 539,-10 33 1,0 3-630,8-21 44,-14 49 1,-1 0-225,15-46 0,-10 23 0,1-7 0,14-40 180,-27-4-180,23-10 0,-21-42 0,27 33-3508,40-47 2879,-16 50 629,54-16 0,6 3 0,-40 14 0,17-3 0,0 0 0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20.5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7 36 6993,'1'-3'1439,"0"0"-899,0 0 0,-1 1-1,1 0 3149,7-8-3508,-4 6 809,18-5-989,-16 10 90,23 13-90,-24-8 990,-13 47-810,-1-39 989,-42 46-989,37-49 1889,-43 33-1979,45-34 989,-20 24-989,30-28 450,30 18-450,-17-20 0,33 11-90,-37-14-1799,22 12 1259,-21-9 540,50 23 0,-42-21 0,30 12 0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9.9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4 7173,'-2'1'1889,"0"-1"-1260,1 0 91,0 0-90,0-1 1349,0-1 989,12 1-2878,-5 1-4588,64 9 3689,-47-4 809,72 13 0,-76-14 0,22 5 0,-33-7 0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9.5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62 5914,'4'-11'2698,"-1"2"-2158,-1 5 3328,32-13-3778,-21 11 269,35-9-359,-39 16 900,22 8-720,-25-5 2068,-5 36-2158,-7-28 450,-29 43-540,26-43 90,-30 36-90,32-38-180,-3 29 0,15-33-8815,83 20 8366,-60-21 629,62 9 0,-80-11 0,5 1 0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9.0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0 186 6004,'-32'-15'8005,"7"3"-7375,23 9 2158,43-19-2878,-24 14-720,30-10 1,2 1 359,-22 10-2788,25-10 0,0 1 2608,-30 7 630,39-17 0,-55 21 0,4-4 0,-9 7 0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8.7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903,'1'18'8185,"-1"-2"-7735,1-11 2249,1 45-2609,-1-32-450,4 50 90,-2-56-6386,19 32 5756,-14-35 900,14 15 0,-20-23 0,2 1 0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8.5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17 6723,'0'-3'1169,"0"0"-809,1 1 90,0 1-90,0-1 719,1-1 180,9 2-1079,-5-1 540,18 14-630,-18-7 540,7 24-540,-14-21 2068,-35 37-1888,25-35 360,-29 21-630,37-29 90,7 1-90,0-2 0,27 3 0,-23-1-180,16 37 180,-23-28 0,-15 43 0,5-45-180,-34 24 0,32-27-8185,-13-5 7735,26-6 630,8-13 0,-2 11 0,3-1 0,-4 2 0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7.6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1 6004,'-5'0'1439,"1"1"-900,0-1 1,0 0 3688,-5-1-3958,6 1 1079,-2 0 90,25 12-1349,-10-6-5397,79 26 4587,-63-24 720,26 8 0,-1-2 0,-34-9 0,19 4 0,-28-7 0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6.4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1 1 11760,'3'2'1170,"0"0"-990,0 1 89,0 1 1,1 0 180,2 4 1979,11 89-2339,-12-59-46,-8 43 1,-7-3-45,-2-47-1529,-29 30 0,-3-1 900,18-35 629,-30 17 0,0-5 0,35-28 0,-33 14 0,53-24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20.36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37 21 6183,'3'-2'900,"1"0"-540,0 0-90,-1 0 89,1 0 541,2-2-720,-3 2 449,3-2-539,-5 3 450,3 2 0,-22 14-450,12-7 0,-41 21 0,33-23 539,-40 9-629,43-14 0,-13-6 0,24 1 0,23-17 0,-15 15-90,30-8 90,-30 14-180,30 9 180,-29-5-180,34 15 180,-35-15-89,21 2-1,-25-8 90,4-25 0,-8 20 90,-6-21-90,2 25-2429,-15 3 1979,14 2 450,-7 11 0,12-9 0,1 4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1.05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7 168 6183,'-9'1'1620,"1"1"-1171,4-2 1890,-1-8-2249,5 5 0,14-20-90,-5 14-1440,37-19 1,5-2 990,-23 14 449,22-10 0,-7 5 0,-34 18 0,4 0 0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6.0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18 6813,'-1'-8'4677,"0"1"-4137,1 5 629,0 1-269,1 5-810,0-1 1349,-8 30-1349,4-21 540,-17 44-630,17-47-360,12 5 270,1-21-1259,54-44 1259,-46 35-180,40-33 270,-51 43 180,-1 30-450,-9-11-3778,-3 43 3329,9-47 719,18 12 0,-13-21 0,11-1 0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5.5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162 6004,'-15'-15'9084,"5"2"-9174,21 8-1079,25-11 809,-14 7-4407,66-27 4047,-58 24 720,51-21 0,-65 26 0,11-5 0,-19 8 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5.3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18 6004,'-2'-3'1709,"0"1"-990,-1-1-89,1 1 89,0 0 631,-1-1 2248,0 1-900,14 37-2788,-7-22-2518,31 55 1888,-24-53-6926,22 37 7646,-28-44 0,7 14 0,-13-21 0,1 1 0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5.0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0 14 6363,'-1'-3'1440,"-1"1"-991,1 1 91,0-1 449,-1 0 1080,-2-2 2699,-12 17-4319,7-8 2520,-44 61-2700,35-42-2280,-22 38 1,2 2 1380,23-32 506,23 25 0,12-6 1,3-39-1,52 18 0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4.5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96 6453,'6'-4'990,"0"1"-630,0-2-91,1 1 361,3-5 90,25-22-720,-17 15 269,41-51-179,-47 50 2699,29-60-2429,-36 63 1618,0-30-1708,-8 41 1080,-21 1-1260,17 4 1529,-22 37-1529,23-24 764,-6 51 1,1 6-855,7-32 0,-4 43 0,0-3-90,5-51-630,-8 68 630,8-81 900,-25 5-720,20-26-90,-21-37-270,27 29-4947,39-49 4227,-19 46-2743,35-18 1,2 1 3732,-26 19 0,43-21 0,-60 30 0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2.5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 261 6543,'-20'7'4048,"3"-2"-3418,13-5 989,1-9-1529,3 4 179,15-23-269,-5 16-630,36-34 1,5-4 359,-22 24-1124,25-20 0,-4 7 854,-38 33 540,28 1 0,-32 7 0,11 4 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2.2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6 6543,'2'-2'1439,"0"1"-899,0 0 0,-2 0 5127,1 1-5398,-1 1 1,0 1 90,1 1-90,1-1 1709,20 33-1799,-13-20-3553,22 46 0,2 5 2383,-17-33 990,13 24 0,-1-9 0,-20-40 0,8 3 0,-13-11 0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1.3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7 6004,'-3'1'1529,"-1"-1"-990,1 0 91,-1 0-90,1 0 719,-1-1 1709,0-1 1080,56-1-3958,-34 2-90,79 2-180,-75 0-9265,68 16 8726,-71-12 719,33 12 0,-50-15 0,1 0 0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59.0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9 344 5914,'-4'1'1349,"0"0"-899,-1 0 89,1-1-89,0 0 450,-2 0-451,2-1 1,-2 0 0,2 1-180,1-1-91,0 0 2160,-2-2-2069,3 2 1529,-2-3-1709,4 3 450,17-28-540,-9 18 0,39-51-90,-33 47-1170,22-22 1,1 1 809,-19 19 450,28-20 0,0 0 0,-27 24 0,33-24 0,-47 34 0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09:58.5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19 6633,'-1'-1'1080,"-1"-1"-721,1 1 1,0 0 0,1 0 0,-1 0 2788,-2-4-2968,2 3 0,-2-3-90,3 5 0,0 0 1439,0 4-1259,1-2 1619,6 21-1799,-4-14 719,32 72-809,-25-57 0,13 28 0,0-2 0,-14-30-3508,25 39 2788,-27-51-6385,16 2 7105,-20-14 0,5-7 0,-8 7 0,1 0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0.85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1 12 6273,'-2'-2'1080,"1"1"-630,-1-1-91,0 0 1,1 1 989,-1-2-1259,1 2 270,6 1 270,23 29-630,-13-17-675,19 31 1,-2 2 224,-17-24-2698,29 48 3148,-41-64 0,3 5 0,-6-10 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59.7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35 7083,'-1'-2'1529,"0"0"-989,1 1-1,0-1 91,-1 0 1349,3-4-900,9-2-1079,-5 2 90,25 1-90,-23 5 90,26 23-90,-30-16 360,2 23-270,-10-25 720,-17 15-721,16-16 1,-6 9-90,13-13-179,24 4 179,-17-2-1260,34 21 1170,-35-15-269,4 30 269,-16-29-540,-31 22 540,24-25-5847,-6-3 5578,21-7 359,12-9 0,-5 9 0,-1 0 0,1 0 0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58.3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116 6094,'-14'-7'7825,"3"1"-7645,13 4 540,39-18-720,-25 12-360,54-24 270,-53 25-2879,45-17 2430,-49 19 539,30 1 0,-38 7 0,7 5 0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58.0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6 6813,'2'-2'1349,"0"1"-809,-1 0-90,-1 1 0,1-1 539,-1 1 2249,11 3-1259,4 8-1799,-1-3 2698,10 37-2878,-19-30 810,11 64-810,-14-60-4947,12 65 4137,-10-69-4317,8 31 4497,-11-44 630,1-1 0,-2-4 0,0-3 0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50.3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2 5914,'-4'0'1619,"0"1"-990,1-1 1800,-4-1 449,3 1-2698,0-1 1439,12 4-1349,-4-1-1439,49 15 629,-34-11 540,38 7 0,3-1 0,-31-7 0,50 8 0,-70-13 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49.9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5 16078,'0'-1'719,"0"-1"-539,1 1 90,0 0-180,1 0 0,0 0 360,36-3-450,-23 3 0,27-1 0,-32 3-90,-1 0 90,0 1-90,-1 0-90,1 0 90,0 0-180,-1 1-90,0 0 1,-1 0-7107,28 19 6746,-21-14 720,29 16 0,-34-20 0,5 1 0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8.4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1 20 6633,'1'-4'2339,"1"-1"-1799,-2 1 899,1-2 450,-3 7 179,-7 15-1888,4-5-3238,-21 55 2339,19-46 719,1 45 0,12-56 0,12 8 0,-8-18 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7.0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43 7173,'-1'2'1799,"1"-1"-630,0-1-539,-1-1-1,0 0 1170,0-1 450,21-6-1979,-10 3 2249,72-13-2340,-56 14 406,40 0 0,1 2-495,-33 4-1761,38 10 1,26 7 0,-18-2 1130,-13-2-1409,15 4 0,20 4 0,-25-7 1050,-33-8 647,34-3 0,-2-3 0,-40-4 0,45-7 1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3.5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17 6633,'-4'-1'1889,"1"0"-1259,0 0 89,1 0-89,-1-1 1979,0-2-1440,9 1-1169,-4 0-3508,60 6 2878,-39-1 630,74 5 0,-75-5 0,27 1 0,-36-2 0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3.0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1 6633,'-2'1'1709,"-1"0"-1349,2-1 899,0 0-359,0 1-900,1 0 360,1 7-181,0-3 2880,-5 44-2789,2-33 1708,-9 53-1888,8-56 540,-7 33-630,9-38 270,5-6-270,-1-9-90,17-37 0,-14 31-630,32-43 630,-28 45 1,25-11 89,-30 25-1530,6 51 1081,-11-37-4678,-1 52 4407,1-59 720,4 14 0,-1-22 0,4 1 0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1.5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0 6094,'-8'4'2068,"0"1"-1438,1-1 4677,-7 4-4857,8-4 719,5 10-989,6-9 360,61 10-990,-42-12 450,45-2 0,1-2 0,-39-1 0,54-5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0.49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31 11 6543,'2'-2'1170,"-1"0"-811,0 0 91,0 0-90,-1 1 719,0 0-269,0 0-630,-1 2-90,0-1 0,-2 1 449,-3 6-449,2-4 990,-18 33-990,14-23 629,-13 36 1,-2 6-630,11-22-780,0 30 0,-1 21 1,5-17 149,7-18-1664,10 36 1,9-13 1663,-3-62 540,29 8 0,-33-17 0,6-2 0,-8-1 0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0.9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53 6094,'-6'-3'8275,"1"0"-7915,5-1 269,9-18-719,-4 12-629,18-26 539,-16 26 270,23-29 180,-23 31 1978,8-10-1888,-16 21 1979,-3 30-2249,3-21-8635,-6 68 7465,7-63 1080,12 23 0,-3-46 0,13-10 0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0.5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 1 6453,'-21'2'9355,"5"1"-9085,15 0 719,1 10-809,0-6 0,0 30-360,1-23-7016,2 46 6297,-1-45 899,6 26 0,-5-36 0,5 1 0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0.3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53 5914,'-13'-4'7106,"4"0"-6387,7 2 1440,1-1-1979,1 1 539,7 0-629,-3 2-2158,55 3 1438,-40-2-5307,65-8 5308,-69 3 629,25-11 0,-35 11 0,3-3 0,-6 5 0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0.0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12 8792,'-1'2'989,"1"0"-719,0-2-90,0 1-90,0-1 270,0 2 899,4 7 270,2 14-1439,-1-7 1170,0 32-1171,-4-36 631,-5 37-630,2-40 1619,-2 0-1709,4-14-270,12-40 270,-7 30-629,22-50 539,-20 51-180,22-30 270,-24 39 90,12 30-90,-16-11-1170,4 58 721,-3-56-6747,26 17 6656,-17-33 540,23-9 0,-26 1 0,3-3 0,-4 4 0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05.1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8 11 6273,'-2'0'720,"0"0"-540,1 0 90,-1 0-90,1 0 89,-1 0-89,2 0-90,-2 0 0,1 0 0,0-1 90,0 1-90,-1 0 720,-5-2-720,4 1 809,-13-2-809,13 3 450,-8-1-450,10 1 989,-5 0-1079,5 0 270,-2-1-180,3 1 0,0 0-90,1 0 0,0 0 0,1-1 0,-1 1 0,0 0 0,1 0 0,12 0 0,-8 0 0,21 1 0,-20 0 0,20 4 0,-22-4 0,16 7 0,-18-5 0,8 6 0,-9-7 0,9 7 0,-8-7-1709,12 13 1439,-12-12-3328,10 16 3238,-9-14 360,7 10 0,-6-11 0,3 1 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04.0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6 4 8072,'1'0'810,"0"-1"-90,-1 1-631,-1-1 1,1 1 3059,-1-1-2160,1 0-989,2 2 0,-1-1 0,2 1 0,-2 0 0,1 0 0,5 2 0,-4-2 0,9 9 0,-10-7 0,4 11 0,-6-10 0,0 17 0,-1-16 0,-7 22 0,6-21 0,-12 29 0,10-27 0,-8 20 0,10-25 180,-16 16-180,13-14 0,-14 15 0,17-17 0,-14 15 0,12-14 90,-14 12-180,14-13 90,-12 8 0,13-8 0,-9 7 0,10-9 90,-11 5-90,9-4 0,-17 3 0,16-4 0,-13 1 0,14-2 0,-9-2 0,10 1 0,-13-3 0,12 3 0,-11-3 0,12 3 0,-4-3 0,6 4 0,-4-4 0,5 4 0,-1-3 0,1 2 0,8-5 0,-4 4-90,14-5 90,-12 5 0,21-1 0,-21 3 0,16 2 0,-20-1 0,9 6 0,-9-4 0,11 11 0,-11-10 0,10 9 0,-9-10 0,6 6 0,-7-7 0,10 13 0,-10-12 0,10 12 0,-9-12-360,15 11 270,-13-11-449,17 9 359,-18-10-3148,21 9 2968,-18-8-2609,19 5 2610,-22-8 359,7-1 0,-9 1 0,1-1 0,0 0 0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2.6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6 10 6723,'-4'-5'6207,"0"1"-6027,4 4 3687,-6 18-3507,2-10 1169,-18 32-1349,12-28-4318,-33 45 3059,32-41 1079,0 35 0,18-45 0,13 8 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2.3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23 6813,'-3'-1'1529,"1"-1"-989,0 0 0,0 0-1,1 0 631,0-1-631,0 1-179,1-1 0,0 2 0,1 0-90,-1 0-1,1 0 1,0 0 3148,14 1-3148,-9 0 1079,30 10-1439,-26-6-5127,42 22 4228,-40-21 989,40 10 0,-42-15 0,13 0 0,-19-2 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1.8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2 28 6183,'0'-5'2339,"1"1"-1799,-1 2 2788,0-5-2968,1 5 1439,0-5-1709,-1 7 899,2 6-899,-1-2 3328,-23 45-3238,14-35 719,-29 43-899,31-49 90,-8 11-180,14-18-1259,27-16 1259,-15 8-1889,46-22 1889,-47 25 90,15 10 0,-28 1-2158,-20 39 1528,16-33-6746,-9 32 6927,17-39 449,4 7 0,0-14 0,1-1 0,0-1 0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1.3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27 6453,'57'-27'2548,"0"1"1,-4 0 0,-11 9-3089,-28 15 540,41-10 0,-36 7 0,30-6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1:00.06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61 62 6993,'-2'-1'1169,"0"1"-809,1-1 0,-1 1 0,1 0-90,0-1 1169,0 1-1349,1 0 0,0-1-90,0 0 180,2-4-91,0 2-89,15-14 0,-11 12 90,33-17-90,-28 17-90,37 9 90,-40 1 90,6 38-90,-19-28 0,-45 68 0,34-60 360,-23 24 0,1-3-360,24-30 180,-22 22-180,37-36 0,38-5 0,-26 4-630,46-1 360,-47 4-4677,41 9 4498,-40-7 449,18 6 0,-26-8 0,0-1 0,-1 1 0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1.1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12 7443,'0'-3'1979,"-1"1"-1350,0 0 5398,0-2-5577,-1 4 1528,-1 7-1708,1-1 1619,-4 39-1889,4-31-4497,0 64 3597,3-62-6565,4 42 6745,-4-51 720,3 8 0,-4-14 0,0-1 0,0 0 0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0.7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4 35 6004,'-7'-5'1978,"3"1"-1528,-1-1 360,2 1-361,1 1 2070,7-5-2429,-2 5 270,21 1-270,-16 3 629,19 19-629,-23-13 1170,-14 33-1081,1-30 991,-33 33-1080,33-35 270,-7 13-360,18-20-90,26 2 0,-18-3-360,27 14 450,-31-9-630,-13 40 450,-3-33-1709,-53 46 1710,47-46-6837,1-3 7016,25-16 0,24-16 0,-22 15 0,1 0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0.1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11 6453,'-3'-1'1529,"0"1"-989,0-1 0,0 0 0,0 0 2158,-3-2-629,4 2-1889,-1-1 1259,34 4-1439,-18 0-7106,81 13 6386,-70-10 720,53 8 0,-68-12 0,7 0 0,-11-1 0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58.8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8 6363,'3'-2'2159,"-1"1"-1709,-1 0 3238,5-2-3418,-4 2 1259,3 5-1259,-5 0 2518,-9 26-2518,5-19 899,-25 51-1079,21-48 90,-17 30-180,23-40 270,16-15-540,-7 4-719,36-34 809,-32 31-630,35-26 810,-36 31-90,15 13 90,-24-1-1259,-9 38 809,3-33-7375,2 28 7105,8-34 720,14 5 0,-7-16 0,6-2 0,-4 0 0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55.1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4 6363,'-4'-1'900,"1"1"-540,1-1-91,0 0 91,1 1 450,-1-1 809,2 2-1529,1 0 989,2 0-989,-1 0 2069,5-1-1889,-4 0 2608,3-1-2788,-4 1 810,10-1-810,-6 0 359,51 1-449,-35 1 0,47 7 0,6 2 0,-33-3-90,19 4 0,24 5 0,3 2 0,-21-5 1,10 3-894,-10-2 0,21 5 0,-3-1 0,-22-4 803,-10-1-1146,33 10 0,26 8 1,-22-6 1145,-20-5-487,12 4 0,17 5 0,-27-7 667,-41-13-465,30 7 1,-3-2 464,-34-9 1206,63 9-1116,-73-13 0,58 2-90,-58-2-90,38 4 90,-45-3 1140,19 9-1319,-21-9-2138,16 7 1688,-17-9 1201,8-8 1,-10 2-1,3-8 1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53.0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7 7803,'-2'0'1619,"0"0"-1080,2-1 4229,0 1-4499,1-1 1,-1 1 90,3-2 1349,10 0-1439,-8 1 1259,27 3-1439,-23-1-4228,65 17 3059,-53-12-2744,32 3 0,2-2 3823,-29-6 0,34 0 0,-43-2 0,-1-1 0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52.4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2 0 6453,'-2'8'6297,"-1"0"-6027,3-5 449,-1 4 720,-7 14-1259,4-8 1259,-19 31-1349,16-32 720,-22 31-720,24-36 629,-4 7-629,10-15-539,47-40 359,-32 26-450,53-43 540,-58 49 0,21-10 0,-28 20 540,-6 30-540,-2-19-7196,-25 74 6296,23-66 900,2 40 0,12-58 0,12 0 0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51.9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217 6183,'-4'1'1889,"-1"-1"-1439,1 0 90,-1-1 0,2 1 2968,-2-9-3239,3 5 1350,52-37-1619,-30 28 0,30-14 0,1 0-90,-26 16-989,26-12 0,0 0 629,-29 13-4227,39-17 4227,-57 26 450,3 3 0,-7 0 0,0 4 0,0-3 0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51.5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13289,'2'1'720,"-1"1"-360,0 0-90,0 0-1,0 1 361,1 2-270,-1-1-90,1 2 0,0-1-1,-1 0 1,0 1 0,1 1 0,-1-1 0,1 1-180,-1 1 899,6 33-989,-5-24-2429,5 33 1,-1 2 1618,-4-29-4586,6 50 4856,-8-68 540,2 4 0,-2-11 0,2-1 0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0.4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3 13 7083,'-1'-4'2069,"0"1"-1619,0 1 629,0-1 450,6 2-1349,-2 1 2698,22 34-2428,-17-18 1124,0 41 0,-5 7-1394,-8-26-1844,-23 54 0,-5 0 585,11-50 1079,-23 27 0,-1-8 0,29-47 0,-25 16 0,39-35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54.21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3 70 5914,'-3'3'1529,"-1"0"-1169,2-2-1,1 0 811,-1 0-900,1-1 359,2-2-539,1 1 90,11-6-180,-6 5 90,32-9-90,-23 7-90,19-5 0,-21 6 0,0 0-90,0 0-90,1 0-3687,48-11 3957,-39 10 0,35-8 0,-51 11 0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10.0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5 1 8072,'-3'1'1889,"0"-1"-1169,1 0-90,1 0 1888,-2 2-1978,-2 13-540,1-6 90,-16 42-90,13-36 180,-16 38-90,20-45-180,37-29 0,-19 7-360,50-50 450,-54 52-90,23-17 180,-29 27 989,-7 53-989,-3-31-1889,-19 66 1170,19-71-6297,5 10 6926,5-28 0,9-8 0,-6 3 0,0 0 0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9.5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176 6723,'-1'-29'8995,"0"6"-8905,11 15 270,7-3-360,-6 4-1170,36-16 721,-29 14 449,29-9 0,1 0 0,-24 10 0,40-14 0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9.3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7 6903,'-2'-1'1799,"-1"0"-1169,0 0-1,0 0-89,1 0 719,-1 0-629,1 1-180,0 0-91,1 1-89,0 0 0,1 1 0,0 1 2249,8 32-2340,-4-21 541,20 63-810,-17-58-5487,21 62 4678,-22-65 899,16 30 0,-18-42 0,8 2 0,-9-8 0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8.9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7 32 6004,'-14'1'3238,"3"0"-2699,7-2 361,1 0-630,1 0 629,2-4-809,0 3 990,8-9-901,-5 8 3060,5-5-2880,-7 7 2520,-14 8-2609,6-2 584,-35 42 1,-6 9-945,21-21-1305,-22 38 1,8-1 495,35-46 899,64 38 0,-32-57 0,52 5 0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08.1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2 210 6183,'-1'3'1530,"0"-1"-1081,0 1 91,0-2 0,0 1 449,0-1-449,1-1 1349,-1 0-1799,3-1 0,0-1 0,2 0 179,5-4-179,-3 2-359,36-30 179,-27 22-360,38-57 450,-46 53 1709,0-44-1439,-12 51 1978,-20 3-2158,20 12 810,-9 39-720,15-28 314,-3 35 1,-1 3-315,0-21-1651,-14 54 0,-3 1 1471,9-52-208,-13 24 0,-1-10 297,16-44 330,-36-9-329,35-5-1260,6-65 990,12 51-1844,20-22 1,4 4 1213,-13 26 810,64-36 0,-64 40 0,30-16 0,-44 23 0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24.4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216 6903,'-4'4'1619,"0"-1"-1079,0 0 89,1 0-89,-1-1 1799,-2 1-1080,4-2-1169,-3 1 630,21-14-720,-10 7-270,42-45 270,-35 34 45,18-26 0,-2-1 45,-18 25 629,18-31-629,-29 47 1529,-20 49-1529,11-28-135,-12 32 0,-2 2-135,12-26-4587,-5 30 0,4-2 4137,11-34 630,4 34 0,5-58 0,4-2 0,-4 0 0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23.5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9 51 6004,'-2'-3'1709,"-1"0"-1080,0 0 1,0 0 0,-1 0 719,-2-2-630,1 2 1,0-2 0,1 3-361,1-1 3329,-8-4-3508,7 5 1349,-1-5-1529,6 7-90,20-1 90,-13 1-1439,66 4 989,-53-3-4947,74 5 4588,-77-5 809,44 2 0,-50-2 0,15 0 0,-23-1 0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22.6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230 6723,'-15'-4'5127,"3"-1"-4677,10 3 449,3-6-809,1 4 180,16-21-270,-9 16-90,55-44 0,-43 38-3148,31-18 0,0 2 2788,-30 20 450,40-18 0,-58 28 0,1 2 0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22.3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0 6813,'1'-2'1979,"0"-1"-1439,-1 2 1708,0-1-718,0 1-271,2 2-1259,-1 0 90,13 8-90,-8-5 539,21 27-449,-20-20-629,31 70 179,-28-59-2968,26 59 2698,-30-69 630,13 21 0,-17-28 0,3 5 0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6.8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59 6543,'-1'-3'1349,"1"0"-899,0 0 90,0 0-90,1 0 1708,4-7-718,6-1-1350,-2 0 629,22 1-719,-22 9 90,39 14-90,-38-7 0,12 26 0,-24-24 720,-38 39-271,26-32-449,-21 15-179,67-18-1,-20-9-2159,43 9 1709,-45-9 630,33 17 0,-33-13 0,16 9 0,-21-12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53.86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27 10861,'2'-1'180,"0"-1"-90,-1 1 0,1-1 0,-1 1 89,4-3-89,28 0-270,24 0 91,-10 1-3779,42 0 3418,-70 2 450,32 0 0,-45 3 0,3-1 0,-5 1 0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6.1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6 1 6004,'-15'20'9534,"2"-2"-9534,9-10 540,-24 43-450,18-33 899,-22 38-719,28-51 1979,4-3-2159,4-6-990,42-39 810,-28 28-989,24-14 0,0 3 1079,-27 18-90,19 8 0,-39 9-2699,-36 53 2070,29-44 719,-21 44 0,34-54 0,2 10 0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5.6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61 6094,'1'-34'9830,"3"5"-9496,3 24 115,39-13-538,-20 9-1531,51-18 1171,-53 19-6208,41-12 6028,-51 17 629,22-5 0,-31 9 0,0 1 0,-3 0 0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5.4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6 6004,'1'-14'9174,"1"3"-8994,0 12 1349,10 21-1439,-8-12 540,10 36-540,-13-33-2879,11 54 1980,-9-49 809,18 45 0,-16-55 0,7 11 0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5.1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 15 7623,'2'-2'1439,"0"1"-899,-1 0-91,2 0 91,0-1 180,2 0-541,0 1-89,2-1 0,-2 1 0,2 0-90,0 1 270,29 3-270,-23-2 180,34 15-90,-41-10 1439,-5 27-1349,-7-24 3058,-43 35-3058,36-35 1259,-27 16-1439,38-24 450,11 0-450,-3-2-180,43 5 90,-35-2-1079,32 36 1169,-43-25-180,-31 47 180,9-46-45,-27 10 0,-2-2-45,25-15-6027,-20-3 5218,49-9 899,37-26 0,-28 23 0,20-10 0,-26 14 0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3.2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9 45 6543,'1'-3'1349,"1"0"-809,0 0-90,0-1 1169,2-2 990,4-4 179,0 2-2698,-1 0 1169,5 17-1259,-9-5 180,8 17-90,-11-16 2608,-21 37-2608,14-31 360,-30 39-450,30-41 0,-18 31 0,20-31 0,-22 24 0,20-28 90,-31 21-90,31-21 0,-11 15 0,20-17 90,27 11-90,-17-10-5757,57 13 4588,-52-13 1169,61 14 0,-61-14 0,23 7 0,-33-10 0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0:43.5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273,'0'2'1260,"1"0"-901,-1-2 901,3 1-900,7-2 809,31 1-1079,-19 0 629,71 9-629,-66-4-30,39 5 0,26 3 0,-16-1-60,-9-3-1101,25 2 1,23 3-1,-25-4 1101,-27-4-500,5 1 1,23 2-1,2 0 1,-20-1 589,20 1-76,-28-3 1,22 2-1,14 1 1,7 0 0,-3-1-1,-12 0 1,-19-2 30,8 1 0,1-1-126,-5 1 0,21 1 1,12 1-1,4 0 0,-4 0 1,-15-1-1,-22-2 81,-8 0 0,2 1 45,1 0 0,20 3 0,15 2 0,8 0 0,0 1 0,-5-1 0,-12-1 0,-19-2-45,23 3 0,0 1 0,-22-4 0,18 3 0,12 2 0,6 0 0,-1 1 0,-7-2 0,-15-1 0,-21-3-45,-1 1 0,0-1 45,-1 0 0,20 3 0,13 2 0,7 0 0,1 1 0,-6-1 0,-12-2 0,-18-3 0,21 4 0,-2-1 0,-12-2 0,21 3 0,10 1 0,4 0 0,-7 0 0,-14-3 0,-24-2 0,-16-3 0,-2-1-90,22 2 0,24 1 0,6 1 0,-8-1 0,-22-2 0,20 0-38,-1 0 1,17 0 0,-38-2 37,-55-4-481,9-5 121,-27 4 450,-43-10 0,27 8 0,-32-5 0,35 6 0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27.1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6 6 6453,'-8'1'1619,"0"-1"-1079,1 0 2968,-14-2-2968,13 1 809,-13-2-1169,19 2 1349,7 3-1529,0-1-810,61 3 451,-44-4-4499,71 2 4139,-75-2 719,31 3 0,-40-1 0,6 2 0,-13-2 0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26.7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7 6543,'-4'0'1529,"1"-1"-989,0 1 0,0-1 89,1 0 1710,-2 0 1169,2 0-3238,0 0 1889,5 1-2069,0 1 179,71 3-269,-48-3-135,28 3 1,-1-1 44,-34-1-5037,48 8 4317,-54-8-4677,33 5 5037,-38-7 450,11-2 0,-14 1 0,0-1 0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26.3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172 6543,'-2'3'1529,"1"-1"-989,-1 1 0,1-1 89,0-1 901,0 1 179,1-2-1619,1 0 269,30-23-359,-18 13 135,25-24 0,0-3 45,-21 20 1619,33-41-1529,-47 53 1619,-7 7-1889,0 4 90,-22 44-180,17-31-1979,-13 28 0,1 3 1260,12-26-5938,1 43 6747,16-64 0,13 3 0,-12-12 0,1 0 0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25.4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723,'11'1'0,"-1"0"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46.53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7 88 6363,'-5'5'1260,"0"-2"-811,1 1 91,0-1-90,0-1 989,1 0-1169,1-1 2428,20-14 540,31-12-3238,-15 5-1978,44-4 1168,-61 23-7015,62-6 7825,-58 3 0,30-4 0,-40 2 0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25.2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 6543,'-1'2'1439,"1"0"-899,-1-1-90,1 0 989,0-1-629,1 2-990,-1-2-3688,7 4 3418,-4-3 450,6 0 0,-6 0 0,0-1 0,-2 0 0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23.8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 0 5914,'-19'9'4947,"2"-3"-4318,14-5 1800,1 2-2429,1-2 90,20 5-180,-10-5-3868,56 4 3239,-45-5 719,60-4 0,-62 1 0,21-2 0,-29 3 0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23.0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73 6723,'-10'13'3778,"1"-1"-3238,7-11 1079,0 1-1529,1-2 629,0 1-629,3-3 180,11-11-270,-5 6 180,24-31-90,-25 27 1889,13-18-1979,-19 27 90,-6 20-90,2-7-1349,-18 62 899,15-51 450,3 45 0,8-62 0,9 7 0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10.3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6 47 6004,'0'-7'2788,"-1"1"-2248,2 3 2338,8-8-2788,-5 7 630,15-10-630,-12 12 179,39 6-269,-34-1 360,26 22-270,-37-15 450,-26 48-540,13-41 0,-31 25 0,-5 0 0,23-24 90,-27 16 0,2-2 0,33-23 1259,-22 15-1259,38-23 809,11 3-719,-4-4 900,31 6-1080,-26-4-2159,77 21 1709,-65-16-5037,69 19 4768,-77-23 719,34 3 0,-39-7 0,11-1 0,-17 2 0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09.7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4 6363,'-2'-1'1170,"1"-1"-811,0 1 91,0 0-90,0 1 540,0-2 2787,0 2-1978,4-4-1529,-1 3 720,23-1-810,-16 2-3418,74 24 2608,-60-16-1979,28 10 1,0 0 2248,-32-12 450,26 8 0,-35-12 0,0-1 0,-1 1 0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44.5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32 6993,'-1'-2'1169,"0"0"-809,1 1 90,0-1 719,1 0-989,-1 0 630,10-5-720,-5 4 0,32-6-90,-25 8 0,39 1 0,-41 1 0,21 17 0,-28-13 359,1 18-269,-6-19 810,-7 11-810,7-12 449,-5 3-539,6-6-179,10 6 179,-5-4-270,22 11 180,-19-9-270,17 18 270,-20-16 180,-13 37 0,2-32 90,-24 25-180,25-32-2969,-21 8 2430,21-10 539,-21 5 0,23-5 0,-8 1 0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43.7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13 6453,'-2'-1'990,"-1"-1"-720,1 0-1,0 0 91,0 1-90,0-1-1799,3 1 1169,-1 0 360,6 3 0,-4-1 0,1 1 0,-2-2 0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41.9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312 6633,'-1'2'1259,"0"0"-899,-1 0 90,1 0-90,0-1 269,0 1 1260,-2 5-270,4-7-1529,-3 4 630,27-46-720,-17 27-90,36-62 90,-35 59 0,37-64 90,-36 62 720,24-45-721,-30 57 1,2 2-90,-7 13-90,-11 48 1,-3 10-1,7-27-855,-7 38 1,1-4 494,11-51-5217,4 29 5307,1-45 360,5-1 0,-7-10 0,0-2 0,-1 1 0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36.5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4 6633,'73'-8'5487,"-12"2"-5667,-51 8-3418,36 7 3059,-28-5 539,32 10 0,-44-11 0,5 4 0,-9-4 0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36.3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360 6094,'-2'3'1619,"1"0"-1080,0-1 91,0 0-90,-1-1 89,1 0 2699,10-28-3328,-5 16 90,9-21 0,-8 22 0,0 1 0,0-1 270,25-49-360,-18 36 0,16-29 0,0 2 0,-15 29 90,26-40-90,-33 55 989,9 21-899,-15-2 180,1 37-270,-4-32 0,-2 11 90,1-12-90,0 1-90,-1 0 90,0 1-90,0-1-2159,-11 42 1800,10-37-4858,-8 33 4857,13-54 450,-2-5 0,1-3 0,-2-4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46.18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8 71 6453,'-3'-1'1170,"1"0"-721,-1 1-89,1-1 90,0 0 719,0-1-989,0 1-90,1-1 90,1 2-90,0-1 0,1 0 1079,16-5-989,-10 3 810,54-16-990,-42 14-1979,72-14 1439,-71 16 540,40-1 0,-52 5 0,6 0 0,-13 0 0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22.0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5 6993,'-3'-1'1259,"1"0"-809,1 1 0,0-1-90,0 0 449,0 1 1350,0 0-2159,3 0 180,-1 0-90,3 0 0,-1 0 0,1 0 539,24 0-629,-15 0 270,84 7-270,-71-5 0,28 4 0,-2-1 0,-34-2 0,46 5 0,-53-6-270,17 2 180,-28-4-3418,-1 1 2969,1 0 539,-5 7 0,2-5 0,-3 4 0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14.7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 5 8342,'0'-2'810,"0"0"-720,0 2 0,1 0 0,0-1 269,0 1 361,5 1-630,-3 0 630,18 7-631,-16-6 1,13 15-90,-17-12 540,-22 44-450,13-34 540,-31 43-540,31-49 180,-14 16-181,20-22-448,11 9 269,-3-10-5217,64 4 4857,-48-6 450,49 1 0,-59-2 0,7 0 0,-10 1 0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10.4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3 9 7263,'2'-1'899,"-1"0"-629,0 0 0,-1 1-180,1 0 180,0 0 719,9 0-899,-7 1-90,7 0 0,-8-1 90,-1 1-90,1-1 540,7 2-450,-4-2 539,20 1-539,-18-1 270,28-4-360,-27 3 90,14-3-90,-20 3 0,6 0 0,-7 1 0,8 0 0,-6 0 90,15 5-90,-13-4 0,15 6 0,-17-5 0,8 8 0,-9-7 0,7 18 0,-8-15 0,-3 20 0,0-20 0,-9 27 0,9-26 0,-6 18 0,7-22 0,-6 13 0,4-12 0,-7 13 0,8-14 0,-10 14 0,8-14 90,-16 13-90,15-13 0,-19 13 0,18-13-90,-16 14 90,18-14 0,-16 9 0,14-10 0,-19 11 0,19-10 0,-18 14-90,20-13-180,-12 11 270,13-13-270,-10 8 180,9-8 90,-14 6 0,13-7 0,-15 6 0,16-5 0,-7 0 0,9-2 0,-3-9 0,4 6 0,-5-11 0,5 10-89,1-8 89,1 10-90,7-5 90,-6 6 0,19 0 0,-15 2 90,21 0-90,-22-1 89,16 4-89,-16-3 180,18 11-180,-18-8-90,18 13 0,-19-12-4407,49 12 4047,-37-15 450,38 2 0,-43-7 0,2-3 0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58.8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6 65 6273,'1'-15'3958,"0"3"-3508,0 6 809,11-7-1259,-7 8 180,16-8-180,-16 12 0,20 5 0,-19-1 900,5 31-810,-13-23 629,-27 46-719,16-42 360,-22 26 0,0 0-270,19-22-90,-17 43-90,38-58-2339,53 6 2159,-39-10-5576,74-7 5846,-76 5 0,30-4 0,-44 6 0,-1 1 0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58.3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7 2 6543,'-21'-1'5307,"3"1"-5217,15 4 990,-22 46-1080,15-30 0,-29 69-90,31-67-4048,-4 55 3598,14-61 540,22 12 0,-12-32 0,13-8 0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58.0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 18 6273,'-4'1'1350,"-1"0"-991,2-1 991,-5 0-631,3-1 2519,-3-4-3058,4 2 900,0-1-990,3 4 269,10 1-359,-4 0-90,54-4 1,-38 2-4679,73-3 4139,-74 4 629,34 5 0,-48-3 0,4 2 0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47.4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0 66 10771,'3'0'90,"-1"0"-90,-1 0 0,1-1 90,3-2-90,-2 1 899,1-11-719,-4 9 1979,-19-21-2159,13 20 540,-25-7-540,26 12 1079,-17 29-989,19-19 90,-4 35-180,8-35-900,2 46 630,-4-41-2788,-13 36 2339,8-44 719,-29 9 0,25-15 0,-15-1 0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46.9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004,'41'4'6116,"-6"0"-6206,-28-2 0,-1-1-270,5 2-989,2 5 1079,-3-3-1259,0 15 1529,-10-14 990,0 13-900,0-17 989,6 1-989,-3-3 2788,2 1-2608,-5 1 1979,-8 12-2069,5-8 359,-9 18-539,10-19-90,21-15 1,-11 1-361,36-36 360,-34 33-270,23-21 360,-27 29-810,-15 33 451,2-14-4768,-14 49 4407,22-53 720,15 15 0,-7-25 0,11-1 0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46.4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291 6723,'-7'2'1529,"0"0"-989,1 0 0,0 0 1798,-7 0-1618,6-1-720,-3 1 720,19-9-631,-4 4 361,48-54-450,-36 37 45,18-24 0,1-1-45,-22 26-90,39-50 90,-43 56 0,18-13 0,-26 28 810,-15 78-720,6-51-315,-11 35 0,0-1 45,9-39-4317,-12 50 3867,19-63 630,5 2 0,0-18 0,5-9 0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45.8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30 6094,'-5'-2'1349,"0"0"-900,0 0 1,0 0 989,-2-3-989,3 2 809,-3-4-989,45 3-270,-27 1-180,47 7 180,-48-1 0,6 21 0,-17-17 810,-37 40-630,26-37 1349,-30 22-1259,39-31 180,12-3-540,-3 0-630,30-4 630,-26 6-180,9 31 270,-20-18-360,-24 47 270,14-46-1169,-43 33 989,42-39-4407,-9-9 4227,25-7 450,13-20 0,-8 19 0,2-2 0,-4 3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45.65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10 1 6453,'-3'0'1889,"-2"0"-1529,2 0 540,-3 1-271,-4 0-539,4 0 0,-4 1-90,8-2 720,-7 6-630,6-4 1349,-18 24-1349,14-17 809,-15 77-899,20-63-180,12 67 90,-1-77-4317,43 21 3867,-38-30 540,38-7 0,-40-4 0,11-9 0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45.2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30 6903,'-3'-2'1259,"1"0"-719,0 1-90,0-1 0,1 0 1259,0-1-1530,0 1 811,2-3-810,0 3 539,22-6-3957,49 11 2609,-30-6 629,55 10 0,-81-5 0,18 0 0,-26-2 0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43.0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4 87 6094,'26'-35'5486,"-6"7"-5396,-23 25 90,0 0 270,-6-3 449,-11-1-809,6 2 1440,-28 6-1530,33 1 0,-10 18 0,22-13-360,25 43 90,-21-36-899,14 48 989,-22-50-1349,-18 30 1259,11-35-4228,-15-8 4138,21-7 360,-2-15 0,8 15 0,0-1 0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42.5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72 6453,'-14'27'6836,"2"-3"-6746,11-20 90,-2 7-180,1-7 90,1 4-90,2-9-90,28-40 90,-20 27 0,32-49 0,-35 54 0,6-12 0,-12 22-270,-8 29 91,6-18-5128,10 46 4677,-2-46 630,17 17 0,-15-29 0,4-1 0,-5-1 0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42.1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453,'72'8'0,"0"-1"0,-14-1 0,0 0 0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38.9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 7 6094,'-3'1'1169,"0"-1"-809,0 0 89,0 0-89,0 0 450,-1-1-450,2 1-91,-2-1-89,2 0 0,1 0-90,-1 1 90,1-1 899,-1 0-989,1 0 720,-1 0-720,2 1 1349,-3 1-1349,3 0 989,44 1-1079,-25-1 45,32 1 0,4 0 45,-21 0-1131,47 2 1,31 1-1,-19 0 1041,-6 1-545,-3 1 1,25 2-1,0 1 1,-28-2 544,-5 2-357,0 1 0,22 2 0,2 1 1,-24-3 266,10 0-569,0 0 1,27 3 0,0 0-1,-29-4 479,-7-2-116,6 1 1,15 2 0,-28-4 115,-42-4-2122,22 2 1,-1 0 2243,-30-3 1036,33 3-978,-50-6 0,2 0 0,-2 0 0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37.8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 2 6004,'-5'1'1349,"0"-1"-810,1 1-89,-1-1 90,1 0 1619,-4 0 269,2 0-2248,0-1 1439,13-1-1529,-1 2-1169,47 0 539,-34 1 540,34 7 0,2 0 0,-28-4 0,45 10 0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37.4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4 66 6813,'21'-12'4498,"-3"3"-4588,-16 7 0,-2-6 180,0 4 899,-10-10-719,4 10 2158,-31-7-2248,26 10 1170,-37 17-1350,41-8 0,-2 34 0,15-31-270,21 44 270,-21-40-270,-8 53 270,-5-56-1079,-29 23 719,27-34 360,7-38 0,7 24 0,14-29 0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1:36.9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27 6273,'-24'43'9830,"4"-8"-9315,19-32-515,-1 1 89,2-2-89,4-6-89,-1 1-451,23-37 540,-16 27-450,30-35 450,-33 43-360,8 13 270,-17 3-3418,-1 40 2789,3-39 719,32 8 0,-18-23 0,23-8 0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23.1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3 8882,'-1'2'720,"1"-1"359,0-1-989,1 1 90,0-2 0,2 2-90,0-2 89,-1 1 1171,48-3-1350,-32 2 90,65 0-90,-65 1-180,70 4 180,-67-3-810,46 2 630,-60-2-3238,15 0 2969,-18-2 449,5 1 0,-8 0 0,0-1 0,-1 1 0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22.5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11 6273,'-12'-3'3598,"2"0"-3328,8 2 540,2-1-720,1 2 629,15-1-629,-9 1 540,42 2-630,-34-1 360,73 12-360,-68-10 90,53 12-90,-63-13-90,29 3 0,-31-5-4768,10 6 4319,-18-4 539,-7 7 0,3-6 0,-3 3 0,4-4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45.16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 11 6094,'-4'-3'3148,"1"1"-2788,2 0 899,4 0-1169,-1 0 0,13 2-90,-8 2 449,28 22-449,-25-14 810,25 67-720,-30-57-270,-1 61 90,-9-68-1799,-32 39 1439,25-41 450,-27-10 0,35-12 0,-4-21 0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15.6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39 6633,'19'-21'4408,"-2"3"-4408,-12 19 449,25 12-449,-20-8 630,22 18-450,-29-17 1529,-41 66-1709,23-50 45,-18 23 0,0-3-45,22-30 0,-19 30 0,27-34-1979,42 14 1529,-19-21-2068,61-5 1978,-58-2-90,18-5 91,-25 6-1,0-1 90,-1 1 1,-2-1 449,-1 1 0,0 0 0,-2 1 0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15.2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13 6813,'-3'0'1349,"0"0"-899,0-1 1439,-1-1-1079,2 0-721,-1-1 451,19 0-540,-9 2-1079,61 1 719,-48 1 360,75 3 0,-76-3 0,29 1 0,-41-3 0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14.1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5 13 6453,'-2'2'1080,"0"-1"-810,1 0 809,0 0 540,0-1-1529,1-2-90,0 1 90,0-2 270,-6-5-360,3 6 719,-30 0-719,24 4 180,-21 10-180,28-8 90,7 20-90,-1-16 0,18 44 0,-17-39-270,-2 39 270,-7-44-1169,-20 6 899,18-16-3598,-3-36 3509,11 23 359,5-25 0,-4 31 0,1 0 0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13.3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 6453,'19'-2'5037,"-3"1"-5037,-11 3 0,0 0 0,7 2 0,6 4 0,-3-2-719,18 6 629,-24-9-360,22 5 540,-26-8 1169,6 7-1079,-12-5 1170,-7 17-1261,6-13 91,-9 30-180,8-28 630,3 10-630,2-19-180,21-26 180,-15 15-899,33-38 809,-31 39 90,15 1 0,-24 16 270,-7 37-270,2-31-2429,-6 37 1889,9-39 540,23 0 0,-11-16 0,18-11 0,-18 9 0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12.7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99 6633,'57'-58'4947,"-9"10"-4947,-38 37-180,20-23 180,-16 18 90,27-36 0,-32 39 720,15-28-720,-20 33 629,3-9-719,-7 17 360,-10 46-270,7-28 180,-19 73-180,16-69-1799,-15 70 1529,18-75-1979,2 24 1710,4-45 449,6-31 0,-8 23 0,0-20 0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12.2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4 10231,'3'1'90,"-1"-1"-90,0 0 0,0-1 0,1 1 90,7-1 0,11 0-90,-5 0 0,16 6 0,-25-3 180,7 15-90,-15-12 450,-24 28-451,17-25 91,-16 14-90,23-21-90,16 2 0,-10-2 0,22 5 0,-21-4-180,10 20 180,-14-15-90,-20 44 90,9-39 0,-35 33 0,34-40-539,-27 5 359,29-11-3328,-10-4 3148,19 2 360,4-2 0,-1 4 0,3-1 0,-2 1 0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3:24.9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10861,'3'0'270,"0"1"-180,-1-1 0,2 1-1,0 0 181,6 0-180,-3 0 270,50 5-360,21 3 0,-9-2-225,-7-2 0,-9-2 45,-32-2-2698,38-1 2338,-55-1 540,3 0 0,-7 1 0,0 0 0,0 0 0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3:23.1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184 6273,'-3'2'1889,"-2"0"-1529,3-2 1079,-4 2-809,4-2 629,0 0-1169,1 0 900,1 0-900,1-1 359,9-5-359,-4 2 90,40-25-270,-30 19-90,31-20 0,1-2 180,-27 18 90,47-34-90,-63 43 540,7-5-540,-12 9 0,-12 13 0,5-5 270,-44 54-270,35-41-90,-22 28 0,2 0-90,23-29-1979,-25 39 1800,36-52 359,17 1 0,-9-9 0,14-3 0,-16 2 0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2:23.6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15 6273,'-9'3'3778,"3"0"-3508,5-3 90,1 0-90,5 0-270,-2 0 449,33-2-449,-22 1 90,59-1-90,-55 1 0,56 2 0,-59 0 0,37-3 0,-43 1-3238,32-6 2789,-32 5 449,18-2 0,-24 4 0,4 0 0,-4 0 0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2.0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5 6094,'2'0'269,"0"-1"-179,-1 1-90,1-1 450,1 1 180,-1-1-271,1 1 1171,-2 1-1350,-1-1 899,5-1-989,-3 1 180,15-1-270,-12 0 90,21 3-90,-20-2 269,53 4-269,-43-3 0,61 6 0,-60-5 0,63 3 0,-58-4 0,75-3 0,-75 1 0,29-1 0,1 1 0,-32 1 0,59 3 0,-66-2 0,58 7 0,-53-6 0,55 8 0,-59-8 0,69 4 0,-62-5-89,64 2 89,-71-3 0,56-4 0,-52 3 0,68-6 0,-69 6 0,40-2 0,-50 3 0,37-1 0,-31 1 0,46-1 0,-46 1 0,39 4 0,-42-3 0,25 2 0,-30-3-90,36-6 0,-29 5-540,32-4 540,-38 5-2878,20-2 2608,-21 1 360,8 0 0,-12 1 0,-1-1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19.29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 1 6723,'-1'1'1169,"1"0"-719,-1 0 1259,1-1-1619,1 0-90,0 1 0,2-1 90,-1 0-90,0 0 90,16 1-90,-11 0-360,6 27 270,-15-18-1799,-14 33 1440,9-35 449,0 5 0,10-14 0,5-5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44.86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3 185 7083,'-4'-1'2339,"0"-1"-1890,2-1 451,0-3-720,2 2 539,13-22-629,-6 16-360,52-48 91,-43 44-1441,39-27 1081,-49 38-1,5-2 90,-7 3-89,-1 1 539,4-2 0,-4 1 0,2 0 0,-3 1 0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4.6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1 16 6453,'-12'-8'9830,"3"1"-8776,0 19 25,-2 2-629,3-2 1349,-22 39-2428,18 37 89,-8-23-4376,42-7 1,11-11 3502,-9-33 1413,54 15 0,-62-30 0,10-3 0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4.3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1 0 6543,'-20'77'1956,"0"1"1,-1-1-1,-7 33 1,6-33-2317,16-69-5127,-19-5 4857,16-3 630,-23-22 0,26 10 0,-5-15 0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4.0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 6543,'60'0'0,"1"0"0,36-1 0,-91 0 0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3.8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4 90 6543,'4'-45'4857,"0"10"-4677,-2 29 270,-1 2 1079,1 6-1259,-1-1 2429,-12 55-2609,6-34 89,-12 42 1,-2 2-270,10-33-2429,-1 23 1,3-6 1709,9-37 809,8-7 0,-8-17 0,0-16 0,-4 18 0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3.4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90 6633,'67'-53'0,"1"-1"0,-1 1 0,-2 1 0,-3 1 0,-25 25 0,-33 25 0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3.2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43 6094,'-1'-5'1079,"1"0"-719,-1 1 89,0-1-89,0 0 540,-1-1-540,1 2 1978,0-2-2158,0 3 2788,11 7 720,28 53-3688,-16-31-540,7 19 1,-4-2-1,-15-27-8275,22 32 8006,-26-40 809,7 6 0,-15-15 0,-1-2 0,0 1 0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7:59.5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0 2 7892,'-3'0'1440,"1"-1"-1170,2 1-1,0 4-179,3 7-90,-1-1 675,7 37 0,0 21-226,-7 5 1,-4 9 0,2-3-405,6 8 0,-1 8 80,-7-11 1,-3 18 0,-2 4 0,0-9 0,1-21-126,2-20 0,0-1-36,1 17 0,0 20 0,0 6 0,1-8 0,2-25-53,3 7-1561,1-2 1,0 11 0,-3-25 1110,-3-39 539,-26-6 0,11-32 0,-17-24 0,20 25 0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9.7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57 6633,'-1'-3'1170,"1"0"-811,-1 0 91,0 0 899,1-4-269,0-2-990,0 2 1619,3 7-1529,-2 4 1349,1 43-1439,-2-29 449,3 80-449,-2-77 720,17 37-720,-10-58 539,50-43-629,-40 25 0,24-34 0,-1-2 0,-26 31 0,27-47 0,-40 65-5307,10 3 4498,-10 4-3778,3 17 4587,-7-13 0,-4 9 0,4-10 0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7.8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8 1 6453,'-12'17'8815,"2"0"-8815,6-8-2968,-12 39 2248,9-28-3777,-10 43 3867,17-52 630,-1 10 0,5-19 0,0-2 0,2 0 0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5:02.0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0 6094,'-17'30'7375,"3"-4"-7285,9-19-1259,-7 14 629,6-10-2518,-10 19 2428,12-22 630,-1 9 0,6-14 0,2 2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44.55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1 25 6723,'-2'-2'1169,"0"0"-719,1 1-90,0 0 90,0 0 449,-1-1-719,2 1-90,-1-1 90,1 2-90,1-2 899,10-6-899,-7 6 990,25 2-900,-21 3 809,52 47-899,-44-35-630,42 41 270,-48-49 270,22 12 0,-26-16 0,8 1 0,-15-6 0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9.1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7 6183,'54'-4'450,"1"1"0,34-3-990,-77 3 540,3-1 0,-3 1 0,2 0 0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8.9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21 7443,'-2'-1'1079,"0"0"-719,2 1 2608,-1 0-2698,3-1 0,-1 0 0,3-1 0,0 1 719,5-3 180,43-2-1259,-28 2-1709,49 5 1260,-60 2-6117,30 6 6656,-34-9 0,9 2 0,-17-2 0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7.5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57 6543,'26'-56'5577,"-5"11"-5577,-6 34 0,15-10 0,-11 8-1799,37-23 1349,-35 24 450,36-21 0,-44 25 0,15-10 0,-22 15 0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4:57.2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30 6543,'0'-2'900,"0"0"-540,0 0-91,-1 1 1,1 0 270,0-1-450,1-3-90,-1 2 1169,3-4-989,-2 6 1169,0-2-1259,-1 3 1170,8 17-1170,-5-9 989,9 44-899,-10-35 180,14 75-360,-12-69-540,17 50 180,-16-65-6026,8 13 5756,-11-18 630,2 3 0,-4-6 0,0 0 0,0 0 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20.1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6 6363,'73'-1'-23,"0"1"1,0-1 0,36-3-1,-42 7 23,-69 1 0,0 0 0,0 0 0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7.1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81 6183,'67'-15'-39,"-1"0"1,1 0-1,31-7 1,-37 9-1,-60 13 1,-1 0 0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1.9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4 3 6723,'-3'-1'1709,"0"0"-1349,0 1 90,0-1 719,0 1-1079,2 0 540,-2 13-540,2-6 989,-10 63-989,6-46 270,-9 33 0,-1-1-271,7-31 91,-2 31-90,13-55-90,21-30 0,-16 15-270,27-52 270,-26 50-359,27-13 359,-30 32 0,6 40 0,-15-26-225,-11 31 0,-4 0 225,8-26-1259,-27 39 989,31-61 270,-15-25 0,17 15 0,-7-19 0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5:03.1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2 103 6183,'33'-56'4138,"-8"11"-4048,-30 43 1079,-22 2-899,14 1 1349,-38 11-1349,37-5 2788,-52 60-3058,51-46 270,-13 54-180,34-66 0,48 0-90,-36-13-360,50-37 360,-56 28 90,11-33-90,-24 42 180,-15 14-180,11 2-2428,0 57 1618,9-50 810,50 30 0,-35-47 0,34-3 0,-40-4 0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5:02.6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4 6363,'86'-9'0,"1"-1"0,-18 3 0,1-1 0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5:02.4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9 6723,'1'-8'7016,"1"1"-6926,7 7 270,22-1-360,-15 0-270,44-3 0,-43 3-5576,38-3 5216,-45 3 630,12-1 0,-23 3 0,-1 1 0,0 1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43.90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35 116 6633,'0'-2'1080,"0"1"-721,0 0 1,0 1 0,-1-1 360,1-1-630,-1 1 89,1 0-89,-1 0 0,1 1 360,-1-2-450,2 1 0,7-11 0,-5 8 180,5-11-180,-8 12 360,-3-11-360,1 10 270,-7-12-270,6 13 269,-15-14-269,13 13 180,-16-6-180,17 10 180,-19 2-90,18-1-90,-17 5 0,18-4 0,-7 9 0,9-7 0,-7 23 0,7-19 180,-5 24-180,6-26 90,2 30-90,-1-26 0,7 23 0,-5-29 0,8 9 0,-8-10 90,13 5-90,-11-8 0,16 0 0,-16-2 0,13-2 0,-14 4 90,4-2-180,-7 2-1919,0 0 0,0 0 0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5:01.7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9 5 6453,'1'-2'720,"0"1"-450,0 0 179,-1 1 1261,1-1-1621,-1 3 91,0-1-90,-1 2 630,-9 12-630,4-7 0,-32 49-360,26-40-4138,-14 42 4408,27-52 0,4 8 0,0-18 0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5:01.2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7 0 11760,'-2'2'540,"1"0"-270,0-1 0,-1 0 0,1 1 269,-3 2-359,0-1 90,-2 3 0,0-1 0,0 1-1,-52 55-718,36-37-2790,-15 26 1,6-2 2429,25-31 809,6 15 0,11-38 0,9-7 0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5:00.8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183,'35'25'9830,"-7"-2"-8686,-25-13-1054,13 26-90,-10-22 0,19 21 0,-20-32 0,22-23 90,-20 12-90,13-26 0,-18 29 360,1-7-360,-3 11 90,0 0-90,1 1 0,-1 0 0,1-1 0,0 0 0,1 0 0,0 0-90,-1 0 90,0 0 0,1 0 0,0 1 0,0-2 0,0 1 0,1 0-810,11-10 541,-9 6-4769,11-9 4409,-15 12 629,-4 4 0,1-1 0,-5 4 0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5:00.2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9 0 6004,'-3'3'629,"1"0"-359,-1-1 0,0 0-90,0 0 180,-1 0-270,1 0-1,-1 0-89,1-1 90,1 0-899,-8-1 539,6 0 270,-7-3 0,10 1 0,-2-2 0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21.6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4 13 6363,'-14'-7'5307,"1"2"-5217,11 5 1170,-14 7-1081,8-3 1171,-26 30-1080,24-19 854,-17 39 0,1 6-1034,11-23-1799,-1 24 0,-2 18 0,6-16 810,9-20 899,11 26 0,8-11 0,2-52 0,26 3 0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21.2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2 1 6004,'-18'85'755,"1"0"1,-1 1-1,3-4 1,1-3-1,1-37-1384,7-40 629,-3-18 0,5 8 0,-3-13 0,6 13 0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21.0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0 73 6723,'0'-26'4228,"0"6"-4228,-1 18 539,-17-10-449,11 8 360,-24-5-360,23 10 1169,-45 26-1169,36-16 1260,-56 56-1261,59-50 91,-14 42-180,30-52-180,71-22 180,-49 3-90,25-19 1,-5-2 89,-31 19 90,16-24-1,-27 33 1,-21 35-90,12-16-1259,-12 50 899,21-52-5936,37 10 5756,-24-23 540,30-8 0,-34 2 0,2-3 0,-4 3 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20.3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6813,'98'2'0,"0"-1"0,-5 1 0,-28-2 0,-58-1 0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9.9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9 0 6453,'-31'78'6477,"6"-11"-6387,17-49 44,-14 33 1,-2 4-225,8-18-630,-8 21 1,6-9 180,18-43 539,38-41 0,-23 16 0,27-34 0,-33 37 0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9.5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20 6903,'-2'-4'1169,"1"1"-719,0 1-90,-1-1 90,1 1 449,0-1-809,1 2-90,-1-1 90,1 2 0,2 0-90,0 1 0,2 0 90,30 6-90,-17-4-1574,38 2 0,5-2 1214,-26-3 360,19-1 0,-5-1 0,-32 0 0,7-2 0,-14 2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42.18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5 294 6633,'-2'2'1349,"1"0"-899,-1 0 90,0-1-90,0 1 989,0 0 450,0 0-1889,0-1 180,16-12-180,-7 4-900,56-69 810,-46 52-90,13-23 0,-4 1 180,-21 30 450,-15-39-450,5 45 540,-27-6-450,25 21 180,-9 35-270,14-26 449,7 53 1,2 8-360,-3-33-45,4 41 0,-3-2-45,-5-52 0,0 25 0,0 0 0,0-29-180,-16 50 180,9-66 90,-34 1-90,29-16 180,-24-42-180,30 32-855,21-37 1,8-2 584,-5 29-1124,21-24 0,-1 4 854,-24 33 540,27-24 0,-33 30 0,8-7 0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8.8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2 11 6363,'-6'-6'4408,"0"2"-4318,5 5 989,-13 24-899,9-14 1079,-20 61-1079,18-46 270,-13 42 0,0 5-450,8-33-1215,-7 42 1,4-3 584,13-50 630,50 44 0,-24-70 0,39 0 0,-46-7 0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8.4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2 1 6273,'-6'87'2069,"0"1"0,1-11 0,-1-16-2069,-2-36-450,-33 48 180,20-41-315,-10 10 1,1-4 314,12-24-3957,-28-8 4227,36-10 0,-13-11 0,23 6 0,1-1 0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8.1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5 0 9242,'-2'3'539,"1"0"-359,0-2-90,0 2 90,0-1 0,0 2 1439,-9 24-360,-10 31 1,-2 5-1170,1-3 89,-6 17 1,3-11-180,17-50 1350,-8 23-1260,13-36 179,14-20-269,-6 4-89,32-43-1,-29 42 0,32-17 90,-34 30-270,16 18 270,-20-8-810,-9 50 720,1-45-90,-31 33 90,24-44-8005,-18-31 7645,28 15 450,2-30 0,7 33 0,3-2 0,-4 3 0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7.3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004,'94'29'1079,"-16"-6"-1529,-68-24 450,5-1 0,-5 1 0,3-2 0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6.9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3 10 6094,'-2'-6'5486,"1"3"-5396,3 12 1350,-6 42-1261,3-24 451,-17 65-630,10-65 90,-8 27-90,9-36-450,-16 43 270,15-39-4317,1 17 3867,13-45 630,21-33 0,-19 23 0,7-17 0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6.5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3 6004,'98'-2'3418,"-17"0"-3958,-65 0-1439,21-3 1529,-16 2 450,21-6 0,-27 5 0,3-2 0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6.2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34 6094,'-3'0'1349,"0"-1"-900,1 1 1,-1-1 0,1 1 1799,0-1-2159,6 1 359,42-4-449,-23 2-1169,45-4 0,3-2 629,-37 5 540,22-2 0,-9 3 0,-42 4 0,3 2 0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5.4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33 6273,'74'-63'0,"0"0"0,-5 4 0,-19 17 0,-43 37 0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5.2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363,'4'84'7376,"-1"-15"-7376,0-59-450,6 13 181,-4-11-1800,15 18 1529,-14-24 540,20 3 0,-20-9 0,9-3 0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4.9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4 0 6094,'-14'67'0,"0"-1"0,0 1 0,-9 31 0,14-39 0,22-71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41.08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40 4 7533,'0'2'1079,"1"0"-809,-2-1 270,1 0-450,0 0 89,0-1-179,1 1 0,4-1 90,-3 0 1080,-2-5-1080,-2 4 449,-7-4-539,7 5 270,-13 10-270,11-6 180,-10 22-180,12-17 90,4 22-90,1-25 0,29-9 0,-22-3 0,19-26 90,-28 25 180,-13-16-270,6 18-4857,-12 8 4317,18 0 540,3 8 0,4-11 0,3-2 0,-3 0 0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4.7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7 70 6453,'-5'-2'1799,"1"1"-1349,1 0 1619,-4-2-1979,5 2-90,-3-3 0,6 3 0,-1-1 0,2-11 0,-1 8 180,-13-21-180,6 21 989,-38-1-899,30 10 1079,-26 30 1,0 6-1080,23-17-90,-25 62-180,46-76-4318,58-20 3869,-40-2 629,25-25 0,-2-5 0,-25 17 0,22-33 0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4.2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4 1 6543,'-18'9'5487,"3"-1"-5307,12-3 989,-9 13-899,5-8 900,-17 32-991,15-26 226,-4 35 0,3 3-585,8-21-2789,15 28 1,8-4 2159,-4-40 809,44 22 0,-50-38 0,10-2 0,-16-1 0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3.9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6 1 6094,'-4'70'1124,"1"-1"0,-1 1 1,0 30-1,-1-32-1394,2-62-1709,-2-5 1529,3-3 450,-2-27 0,4 15 0,-1-20 0,1 21 0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3.6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25 6543,'74'-61'0,"1"0"0,-3 3 0,-24 17 0,-46 38 0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3.4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363,'41'52'5667,"-7"-9"-5667,-27-33-2788,20 30 2338,-17-25-2248,11 24 2698,-23-37 0,-2 1 0,0-3 0,0-1 0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3.1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423 6633,'-3'2'1439,"0"0"-899,0 0-90,-1-1 90,1 0 449,-1 0-629,1 0-90,0 0-91,2-1 1,0 1 0,1-1-90,1-1 0,1-1 360,31-23-360,-18 13 90,37-29-180,-34 26 0,10-9 0,-13 10 0,-1 0 0,0-1 0,-1 0 0,-1-1 0,-1 1 0,0-1 180,17-58-90,-18 45 1709,-3-65-1620,-13 82 721,-35 14-900,30 12 90,-2 40 0,0 26 0,4-13-90,4-4-60,1 20 0,-1 20 0,2-24-30,1-34 180,-13 24 0,-5-6 0,7-45 1169,-59-8-1169,55-23-765,12-42 1,10-6 314,10 30-1844,30-27 1,4 7 1483,-23 40 720,26-7 0,1 2 0,-29 12 0,33-7 0,-48 10 0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0.5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1 123 7263,'0'-1'989,"-1"-1"-629,1 2-90,0-1 270,1-2-360,2-1 359,6-13-269,0-4-180,0 3 450,-9-9-450,-2 22 1349,-26-16-1349,20 19 0,-25 2-90,27 6 404,-13 46 1,0 12-315,8-21 0,-4 26 0,-4 21 0,4-18-90,5-13-1131,-5 18 1,-4 20-1,4-20 1131,3-21 30,-11 8 0,-9 12 0,5-21-30,7-29-2249,-54 27 1530,65-60 719,15-72 0,3 52 0,19-46 0,-20 60 0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2.1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68 6363,'-2'-2'1350,"-1"0"-901,1-1 1,0 1 0,0-1 0,-1 1 1349,1-7-1440,28-9-359,-18 6 0,37-3 0,-36 15 180,3 33-180,-15-20 630,-20 49-450,15-47 539,-17 47-719,23-48-359,13 22 179,-1-34 180,72-15 0,-59 9 0,44-12 0,-59 14 0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11.3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7 38 6723,'-2'0'1080,"0"0"-721,0 0 1,1-1 0,-1 1 719,1 0-359,1-1-720,-1 1 180,2-6-180,0 3 90,-2-14-90,-1 12 809,-27 1-719,18 6 810,-34 20-810,35-14 899,-30 49-989,31-41 90,12 40-180,7-51-180,48-16 180,-42-1-90,30-47 180,-39 45 1170,0-17-1170,-10 32 90,-11 34-180,11-21-1709,13 45 1259,-3-47-5486,48-5 6026,-39-15 0,26-17 0,-34 14 0,-1 0 0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9:02.5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5 1 6363,'16'75'1859,"0"0"0,1-6 0,-9-15-1769,-15-36-270,-48 65 0,31-49-225,-18 20 1,-1-2 134,23-32-3778,-42 21 3778,50-37 270,-15 0 0,30-12 0,1-1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40.455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367 7263,'-1'2'1259,"1"-1"900,0-1-2159,2-1 0,-1 0 0,3-1 0,-2 0 0,9-7 90,48-61-90,-33 40 0,10-20 0,-6 2 0,-24 31 719,-7-59-629,-3 60 810,-12-30-720,14 44 90,-5 24-270,6-11 0,0 36 0,2 6 0,-1-18 60,0 33 0,-2 24 0,1-18-60,-1-17 29,-3 9 1,-1 14 0,0-23-30,1-33 1350,-29 42-1170,23-57 629,-23-76-809,30 35-135,3-34 0,5 3 45,2 41-7375,59-49 6925,-45 57 540,46-24 0,-54 33 0,7-4 0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9:02.2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6 33 6543,'-2'-3'990,"0"0"-720,1 1 89,-1-1 1,1 1 90,0-1 1259,-8-7-1619,5 6 989,-19 1-989,16 6 1169,-32 31-1169,29-23 270,-15 49-360,25-49-180,18 15 180,-8-29-270,31-28 270,-31 20-449,19-43 269,-27 43-2609,2-17 2250,-5 28 539,-5 7 0,4-4 0,-2 3 0,3-5 0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9:01.4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3 13 6903,'-2'-2'1169,"0"0"-719,0 1-90,0 0 0,1-1 359,-1 1-539,0 0-90,0 0 0,1 0 0,-1 1 90,2-1 270,-1 1-450,0 0 90,0 0 0,1 1 719,-6 7-629,3-3 2608,-52 67-2698,36-47 225,-26 39 0,0 2-225,26-34-1080,-7 39 1,6 1 449,17-39 540,25 16 0,8-8 0,-6-34 0,41 4 0,-51-16 0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9:00.6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63 6633,'0'-4'990,"0"1"-631,0 1-89,1 1 90,-1-1 90,1-1-360,-1 1 0,2-1 90,-1 1-180,1 0 90,-1-1 809,8-7-809,-6 7 1259,3-3-1079,-7 8 1439,-20 36-1619,13-23 180,-14 80-270,21-73 0,19 42 0,-8-62-90,21-2 0,-21-4 90,5-3-90,-6 1 90,0 0-90,0-1 0,0-1 90,0 0-90,0 0 0,1-1 90,-1-1-360,24-38 360,-19 28 90,11-56-90,-26 63 180,-22-11-90,14 28 90,-30 48-180,32-36-2069,11 47 1530,8-54 539,67 12 0,-54-20 0,37 0 0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9.6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7 0 6094,'-35'58'1888,"0"0"1,1-3 0,12-15-2338,22-30-3599,25 4 3508,-12-9 540,26 0 0,-24-10 0,6-3 0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9.4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0 6543,'-2'1'1260,"0"-1"-901,1 0 91,0 1 0,0 0 539,0-1 540,0 1-1439,4-2 0,6 0-90,-2 0 90,32 3-90,-26 0-2788,76 1 2338,-67-3 450,51-2 0,-65 1 0,6-2 0,-12 1 0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8.1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1 6543,'59'-8'0,"0"-1"0,39-5 0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7.9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9 0 6723,'-40'61'7646,"7"-9"-7466,25-37 90,-17 32-270,12-22 89,-30 58-178,30-58-1800,-22 56 1349,29-65 540,3 10 0,7-30 0,8-10 0,-10 8 0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7.5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0 323 6094,'13'-25'3597,"-3"6"-3597,-10 16 450,2-5-360,-2 5 900,-1-9-811,0 10 901,-10-3-900,7 5 1799,-45 27-1799,34-16 629,-49 44-809,54-41 0,-18 36 0,27-40-3868,42-10 3508,-23-10-764,22-24 0,0-4 854,-23 14-225,17-33 0,-2-3 585,-19 31 989,9-26 1,-4 3-900,-14 35 2698,2-19-2698,-7 37 1619,-15 38-1529,9-21 225,-15 39 0,-4 4-405,12-27-2789,-10 40 1,4-3 1888,17-47 810,17 29 0,-3-58 0,14-10 0,-18 8 0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6.8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3 23 6453,'0'-4'990,"0"0"-630,0 2-1,0-1 1,0 1 0,0 0 539,1-2-809,-1 3 1979,14 25-810,5 40-1169,-1-15-1606,-9 31 0,-5-2 1516,-5-35-518,-16 52 0,-6-2 518,6-55-2778,-25 18 0,-1-10 2148,29-41 630,-16-8 0,40-9 0,11-9 0,-11 12 0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5.8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6 65 6723,'-7'-24'5127,"3"4"-5037,9 18-90,0-1 90,3 0 90,14-3-180,-9 3 90,9-1-90,-16 4 450,8 12-360,-10-7 1169,-20 47-1169,4-34 539,-27 34 1,-1 1-540,21-30 0,-29 51-90,51-69-3238,53 1 2698,-34-7 540,38-7 0,1-3 0,-33 4 0,44-10 0,-65 13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38.56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63 0 6273,'-3'1'1260,"1"-1"-901,0 0 91,1 1 0,0-1 629,0 0-539,0 0-450,3 1-90,1 0 90,1 1 1169,22 27-1079,-16-16 539,6 65 1,-5 14-1079,-12-22-721,-2 26 1,-3-4 539,-5-46 540,-31 30 0,27-60 0,-21 18 0,27-33 0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5.3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8 1 6094,'-19'79'179,"0"1"1,-2-2 0,12-29-630,16-50 450,0-1 0,1-2 0,0 0 0,0-1 0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5.1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5 5914,'43'5'6566,"-7"0"-6656,-27-4-5127,33-7 4767,-28 4 450,24-8 0,-37 7 0,0-2 0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4.8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4 6183,'71'-6'0,"-1"-1"0,-12 2 0,-1 0 0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4.6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9 19 6543,'1'-4'990,"-1"1"-720,1 0 89,-1 1 1,1 0 180,-1 0-360,0 1 1259,0 0-1259,-1 3 270,-1 2-271,0 1 541,-2 9-450,1-5 0,-1 6 0,0-5-1,1 1-89,-1 0 90,0 2-90,-1-1 90,0 2 0,-1 0-90,1 0 809,-26 60-989,19-45-2294,1 28 1,5-5 1483,10-35-3417,25 8 4227,-22-33 0,10-12 0,-16 13 0,0 1 0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4.1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28 6633,'-3'0'1439,"0"-1"-899,0 0 989,-1-1 180,2-2-1619,0 1 180,12-3-270,-4 4-360,43-4 90,-31 5 270,34 0 0,2 1 0,-29 0 0,44 1 0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3.7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5 44 6273,'-1'-4'1080,"1"0"-630,-1 0-91,0 1 91,0 0-90,0 0 2248,-2-7-1168,1 6-991,0-5 1800,-2 11-2159,2-1 1259,-26 36-1169,17-21 270,-29 58 0,0 8-450,21-39-495,-10 38 0,9-5 45,24-55 450,70 42 0,-50-53 0,47 15 0,-63-28 0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1.5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 40 5914,'27'-12'4137,"-5"3"-4047,-21 7 720,-1-4-720,0 4 449,-5-5-449,2 5 900,-16 2-810,13 2 719,-24 18-809,23-12 450,-14 50-540,19-44 0,14 28-90,-3-41-270,40-29 360,-37 16 0,-4-35 0,-15 41-2069,-29-4 1530,30 13 539,9 0 0,4-6 0,12-2 0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51.0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9 44 6543,'0'-3'1080,"1"0"-721,-2 1-89,1-1 90,0 1 180,-1-1-360,1 2 629,-2-6-719,1 5 630,-5-7-630,4 8 809,-9-6-809,7 6 900,-24 9-900,20-2 899,-31 42-899,29-29 629,-12 42 1,1 6-720,10-27 120,-2 20 0,-3 18 0,3-16-120,5-14 30,-3 15 0,-3 16 0,3-19-30,3-24 0,-12 23 0,-4-10 0,11-41-1439,-46 5 899,46-14 540,30-43 0,0 29 0,37-30 0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49.8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903,'70'10'0,"0"-1"0,-6 1 0,-13-7 0,-33-10 0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49.6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23 6723,'-2'-2'1439,"-1"0"-989,0 0 0,1 0 1439,-3-2-1529,5 2-360,-2-1 179,34 5-179,-19-1-1349,35 0 0,5 0 809,-27-1 540,62-4 0,-77 3 0,10-3 0,-18 3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38.05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75 13 6723,'-2'-3'1619,"1"0"-1259,0 1 90,-1 0-90,1 1 1259,-1 0-1529,1 0 269,-3 3-359,2 0 90,-1 2 0,1 0 0,-1-1 0,1 2 90,-1 0-90,0 0 90,-1 2 1529,-21 41-1529,16-28-1485,5 34 1,7 1 585,6-34-3869,56 33 4588,-45-57 0,25-6 0,-34 5 0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49.2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7 22 6183,'-9'-11'3688,"2"2"-3688,7 9 90,1-1 630,-1 1-630,-1 1 450,-2 5-361,0-1 2070,-15 32-2069,10-23 629,-12 41 1,1 6-810,12-29-45,-2 33 0,5-2-135,9-40-5486,41 52 4946,-31-62 720,42 14 0,-46-31 0,13-5 0,-17 4 0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48.7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0 6004,'61'75'4767,"-13"-13"-4767,-47-50 180,-32 73-180,19-54-90,-12 23 0,1-6 0,13-34-3598,-12-5 3328,20-14 360,-1-19 0,6 13 0,0-4 0,-1 5 0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48.3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16 6903,'-1'-2'989,"0"-1"-629,0 2 0,1 0 360,-1 0-630,1 1 0,6-2-90,-4 1 90,10-1-90,-7 1 0,3 0 0,-4 1 0,1-1 0,-1 1 0,0 0 0,0 0 0,-1 0 0,1 1 89,7 5-89,-6-3 720,-5 25-630,-3-18 899,-29 40-899,23-39 630,-26 40-720,31-41 0,10 20 0,3-28-1169,46-6 899,-39-1-3778,42-18 3688,-49 17 360,13-7 0,-20 11 0,-1 1 0,0 1 0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47.7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88 6183,'-10'-7'2879,"3"1"-2789,6 5 0,0 0-90,0 1 180,0-1 179,1 0-269,0 1 270,-1-2-270,1 2 90,3-3-180,-2 2 360,5-6-270,-5 5 1079,4-4-1079,-5 5 540,0 0-630,1 3 0,0-1 0,0 3 0,0-1 90,0 1 539,0 54-539,-2-38 0,-2 74-90,2-74 0,-5 54 0,5-59 450,4 10-450,-1-31 180,24-50-180,-16 33 0,22-39 0,2-2 0,-16 33 0,12-21 0,-3 6 0,-21 37-1709,5-9 1259,-10 18-4947,11 9 4947,-7-5 450,12 7 0,-13-9 0,3 1 0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18:46.7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10 6723,'-1'-1'1080,"-2"0"-811,1 1 361,-2-1-270,0 0 539,-3-1-899,4 1 450,0-1-360,3 2 2878,0 0-2968,-1 0 90,0 0 0,-1 1-90,2 0 90,-1 1 630,-9 28-720,7-20 270,-7 22-270,10-30 179,-1 0-179,1-2 0,4-2 0,-2 0 0,6-3 0,-6 3 0,3-2 0,-4 4-179,-1-1 89,1 1-1619,1-3 1259,-1 1 450,-8 2 0,3 1 0,-7 2 0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1:09.0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42 6543,'2'-1'1349,"1"1"-899,-3-1 540,1 1 359,-1 0-989,1 0-90,0-1-1,1 1-89,-1-1 0,0 1 0,0-1 899,17-10-1079,-11 8 0,27-13 0,-26 14 180,9-3-180,-16 5 450,-22 6-450,13-4 90,-27 16-90,28-11-180,-6 24 180,13-23-1259,29 8 1169,-17-17-180,47-26 450,-48 19 1349,13-21-1349,-27 26 719,-32 2-899,26 2-719,-21 13 539,30-9-1979,23 8 2069,-13-12-180,28-5 360,-33 1 630,-6-5-630,-5 8-810,-27 3 361,26-2 359,22-6 0,-2 0 0,25-8 0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1:07.9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2231 6273,'-1'2'1350,"-1"1"-991,0-2 541,-2 1-450,2-1 269,-3 1 91,-2 0-181,4-2-539,-2 2 450,9-22-540,-1 10 0,16-71 0,-12 53-120,9-37 0,5-26 0,-4 16 120,-2 9-871,2-1 1,4-23 0,1 0-1,-5 22 871,3-4-567,3 1 0,8-23 0,1-1 0,-7 22 567,7-10-286,-6 21 1,9-21 0,3-6-1,-3 6 1,-8 22 375,8-14-369,5-9 1,9-17 0,-12 25 368,-18 40 184,28-36 0,1 2-274,-25 42 536,21-17 1,-1 9-537,-28 30 0,72 10 0,-62 3 180,40 24 0,0 6-90,-34-13 30,13 37 0,8 24 0,-13-14-120,-13-9 22,-7 1 1,5 22-1,-2-1 1,-7-19-23,-6 1-95,-4 1 0,2 26 1,-1 10-1,-1-6 0,-1-22 95,-2-19 0,-1 0-158,1 17 1,0 21-1,-1 7 1,0-11 0,0-24 157,-2-1-600,-2 24 0,-1 22 1,0-23 149,0-27-1020,-1 35 1,0-23 1469,4-70 52,2-10 1,3-8 0,2-8-1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58.4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019 7173,'-1'-2'1709,"-1"1"-1529,1 0 180,0 0-270,1 0 359,2 3-359,-1 0 0,2 2 0,-1-1 0,-1 0 0,0 1 0,0 1-90,0 1 90,0 0 630,-8 41-720,4-28 719,-9 46-629,11-57-450,78-44-89,-36 5-1016,9-11 0,24-21 0,13-12 0,3-4 0,-5 6 1,-17 13 1464,-11 10 0,-8 7 0,8-8-207,6-5 1,13-12 0,6-5 0,-1 1-1,-8 7 1,-14 13 0,4-2 0,-8 9 0,4-4-1,1 0 1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40.8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1 84 6633,'0'-3'1170,"-1"1"-811,1 0 1,-1 1 0,1-1 629,-2-1-899,2-3-90,-1 2 360,2-7-270,-1 8 450,-7-15-450,4 14 629,-28-16-719,21 17 450,-33 2-450,33 5 989,-46 57-809,40-37 180,-11 54 0,6 6-360,19-44-405,19 29 0,11-10 226,-2-50-1036,51-21 1,2-11 1214,-42 4 315,23-28 0,-11-2-226,-43 26 991,-31-70-1170,10 72 90,-42 5 0,-4 11 0,32 13 0,-57 25 0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29.1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06 6633,'-3'-12'2699,"1"5"-2250,0-6 451,1 5-270,7-8-541,-3 5 271,21-15-270,-15 19 180,37 1-180,-36 9 360,11 28-360,-24-19 90,-34 60-180,27-53-270,-11 44 90,26-57-3868,47 2 3508,-34-9 540,43-12 0,-48 8 0,11-4 0,-16 5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37.58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8 3 7173,'-2'-1'1979,"1"0"90,0 0-1979,4 2-1,-1 0 1,28 14-90,-19-7 90,34 71-90,-38-56-269,-6 74 179,-10-81-2699,-47 46 2429,39-50 360,-34 9 0,44-26 0,-5-8 0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38.0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28 6363,'-2'-5'1170,"1"1"-721,0 0 1,0 0 0,0 1 449,-1-1 181,1 0-451,5 16-629,-3-7-1259,-2 50 809,-2-35 450,-10 63 0,10-64 0,-2 25 0,8-38 0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37.7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24 6453,'-3'-1'1260,"0"-1"-811,1 1 1,0 0 0,0 0 449,0 0-539,0-1-90,0 1 0,2 0 539,-1 1-719,2-1 0,1 1 0,3-1-90,-1 0-360,32-3 270,-22 3-719,30-2 449,-33 3-90,6 0 1,-9 0-91,1 0 0,-1 0 90,0 0 1,0 0-1,0 0 0,-1 0 1,-1-1 449,0 1 0,0 0 0,-1 0 0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37.2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0 14 7892,'1'-1'900,"1"0"-630,-2 1-180,-1-1 90,1 0 0,-1 0-180,0 0 90,1 0-1,-1 0 451,0-1-450,1 0 1439,-13 0-1529,7 3 180,-20 9-180,19-4-90,-8 28 90,14-26-450,14 20 360,-7-26-179,22-9 269,-22 2 989,3-28-809,-10 24 540,-16-16-810,12 24-2069,-5 12 1709,12-6 450,10 7 0,-9-10 0,5-3 0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36.3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328 6633,'-1'3'1080,"-1"-1"-721,0 0 1,0-1 0,0 0 360,0 0 269,-2 1-989,2-1 90,-1 0-90,3-1 90,0 0-90,1-2 90,0 2-90,0-2 180,5-11-90,-3 6 269,29-84-359,-21 60-1651,14-41 0,2-1 1651,-13 39-452,13-23 0,10-18 0,-6 15 452,-5 12-337,27-38 1,-1 9 336,-34 58 0,33-19 0,2 1 0,-26 22-162,26-6 1,-1 5 161,-34 17 180,57 41-180,-58-24 135,22 65 0,-3 9-135,-23-43 45,12 50 0,-3-6-45,-16-62 90,20 25 0,4-3-90,-13-34 1814,61 17-1814,-59-45 0,20-31 0,12-23 0,-9 10 0,-5 1-30,8-14 0,9-15 0,-13 17 30,-18 25-60,18-32 0,13-23 1,-10 18 59,-8 11-30,6-10 0,9-16 0,-14 23 30,-20 36-1080,26-57 810,-39 77 1784,-22 25-1514,8 2 0,-19 28 0,25-34 0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28.7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295 6004,'-6'0'1619,"-3"0"-1170,3-1 1,-1-1 0,2 0 1889,5-19-2250,1 11 136,32-27 0,10-2-315,-17 18-945,32-20 1,-2 3 585,-37 27 449,38-29 0,-48 32 0,9-11 0,-16 14 0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28.5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2 6633,'-2'0'1799,"0"-1"-1349,2 1 1439,-1 0-1709,1 1-90,0 0 0,-1 1 809,8 14-809,-3-8 1529,22 47-1529,-18-39-630,41 56 271,-36-58-6837,38 40 7106,-42-46 0,13 11 0,-22-21 0,0 0 0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28.1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5 33 6813,'1'-2'1079,"0"0"-719,0 0 0,-1 0 90,0 1 359,1-2 1350,-2-6-1979,1 5 1259,-14-3-1439,8 8 450,-25 33 0,-3 11-360,14-15-1696,-17 38 0,3 1 1606,26-40-332,34 53 242,-11-72-450,52-8 540,-54-13 1080,-19-50-1080,-5 47-270,-59-14 90,51 33-4408,-43 43 3959,51-33 629,-4 31 0,19-41 0,9 3 0,-6-10 0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27.4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 0 9871,'-2'2'540,"1"-1"-450,0 1-90,1 0 90,-1 0 180,-1 4 719,-7 29-899,4-16-2609,-7 36 1,1 3 2068,6-30 450,-7 55 0,15-79 0,2 0 0,0-2 0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27.1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49 6903,'-3'-2'1349,"1"0"-809,-1 0-90,1 1-1,-1-1 541,-1 0 719,-2-1 270,3 1-1979,-1-1 180,31-2-180,-16 2-1799,82-10 1349,-68 11-4227,71-3 4137,-81 5 540,21 2 0,-30-3 0,2-1 0,-4 1 0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26.4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9 18 6723,'2'-1'900,"-1"1"449,-1 0-1169,1 0 180,1-1-270,0 1 449,5-5-539,-5 3 810,5-5-720,-7 6 809,-22 4-809,12 1 360,-34 28-270,33-18 584,-17 46 1,0 8-675,15-30 0,-2 33 0,6-6-90,14-48-900,51 11 810,-38-30-359,29-46 539,-46 33-90,-30-33 0,14 45-5128,-74 46 4589,69-28 539,-36 36 0,57-49 0,3-1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37.28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7 178 6723,'-6'1'1979,"-1"-1"-1529,2-1 89,-1 0 901,3-3-631,25-22-809,-12 11-270,55-45 180,-47 45 90,32-30 0,-46 41 0,1-3 0,-8 8 0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25.6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5 9691,'0'1'360,"0"1"-270,0-1 0,0-1 540,1 2-540,0-1 809,2 1 1,-1 0-810,0-1 719,2 2-719,-2-3 360,27-2-360,-17 0-1709,39-5 0,6 0 989,-27 3-1574,29-1 1,-3 2 2203,-40 5 0,19 2 0,-31-1 0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39.7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7 28 6273,'2'-3'990,"-1"1"-540,-1 1 269,0 1 540,0-1-269,-1 0-900,1 0 539,-1-1-629,0 1 90,-4-5-90,3 4 360,-21-5-270,16 6 180,-25 3-180,25 1 1439,-53 65-1439,43-44 135,-20 34 0,2 0-225,23-31 0,-8 69 0,22-76-3238,61 17 2968,-41-40-360,67-42 630,-75 27 540,14-35 0,-3-3-451,-15 29-718,10-64 269,-22 81 360,-20-12 0,14 21 0,-12 0 0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0:39.1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56 6633,'-3'5'1439,"0"-1"-989,0 0 90,0-1 1978,1 0-2518,7-6 0,-2 1 90,37-32-90,-27 22 0,44-51 0,-47 49 900,16-29-810,-25 40 90,-6 11-180,2 0-1350,-14 47 991,13-39 359,-7 44 0,10-51 0,-1 13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39:19.006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 29 8072,'-1'1'1170,"-1"-1"-181,2 0-899,2 0-90,0 0 90,2 0-90,-2-1 180,12-1-2519,41-5 1890,-29 3 449,34-5 0,-54 8 0,4-3 0,-7 3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37.03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7 4 7083,'-2'-1'1889,"0"0"-1439,1 0 1259,0 0-1709,3 2 90,0 0-90,2 1 90,-1-1-90,1 1 89,1 1 451,26 18-540,-19-12 90,46 33-180,-46-32-2698,42 26 2338,-44-30 450,19 14 0,-27-17 0,1 4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36.62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5 51 6723,'2'-1'1080,"0"0"-721,-1 0 1,0 0-90,0 0 360,3-1-540,-2 0-90,2 0 90,3-2-90,-4 2 359,3-4-359,-6 5 630,-15-6-630,9 5 270,-19 0-270,19 5 539,-15 17-539,16-12 180,-4 34-180,10-34-449,19 12 359,-11-23-540,23-27 630,-25 20 90,8-23 0,-15 26 0,0-3 0,-1 6 0,0 0 90,0 0-90,0 0 90,0 1-1,0 1-89,0-1 900,1 3-990,1 2 0,15 29 0,-9-16-45,2 49 0,-3 7 45,-7-33 90,-8 35 0,-5-4 0,3-50 1259,-36 24-1169,37-41-1485,17-49 1,12-16 945,-2 25-1440,20-37 0,0 7 1349,-24 53 450,17-13 0,-25 25 0,3 1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35.69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71 33 6453,'2'-3'1080,"-1"-1"-721,0 1 1,-1 0 0,1 0 1079,-1-4-1349,0 4 720,0-3 1528,-26 35-2158,17-17 584,-16 30 1,-1 5-585,13-15-1131,-6 25 1,-5 20-1,5-14 771,5-5-4736,22 39 1,14-10 4530,-1-66 1,52 20 0,-60-48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0:35.33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1 421 6723,'-3'2'1169,"1"0"-719,0-1-90,0 0 1259,0 0-1439,2-1 360,10-9-450,27-32-90,-12 17-90,15-24 0,-2 0 90,-19 23-180,15-30 0,-3 0 180,-22 32 270,-6-53-180,-8 66 0,-27-4-90,24 19 270,-23 48-181,24-35 406,-8 41 0,2 5-315,8-29-1101,-4 33 0,-2 23 0,2-19 921,3-17-1041,-4 43 1,2-9 1040,6-69 90,-13 33-90,9-46-90,-35-15 90,30-3-180,-3-37 1,6-6 89,10 26-1080,15-31 1,4 4 629,-5 36 540,19-19 0,3 0 0,-18 19 0,27-26 0,-35 35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23.31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54 13 7173,'-2'1'1259,"0"-1"-899,1 0 90,-1 1-1,2-1-179,-1 0 1619,2-2-1799,0 0 0,1-1-90,-1 2 90,0-1-90,1 1 360,-1-2-180,0 2 719,-23 11-719,12-5 1619,-53 45-1529,44-33-1112,-27 53 1,2 6 841,29-38-812,-4 31 1,12-7 541,19-50-4722,83-11 4813,-70-9-161,51-35 430,-74 32 2158,-44-10-2068,22 20-2249,-32 18 1,-1 5 1348,34-9 1330,-16 24 1,47-38 0,17-2-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20.15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6 52 6453,'-3'0'990,"1"0"-630,1 0-1,0 0 1530,0-1-1439,-1 1 719,-1-1 1,2-2-1170,0 0 90,23-13-90,-8 9-810,44-10 810,-41 13-180,23 6 180,-38 2-90,-7 28 90,2-22-90,-24 37 90,18-36-90,-36 30 90,34-32 0,-34 17 0,38-24 90,-14 2-90,20-4 0,17-5 0,-9 3 0,21-4 0,-22 6-3508,39 15 2969,-31-11 539,39 8 0,-39-15 0,11-4 0,-14 3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05.88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29 6723,'2'-1'4677,"-1"0"-4317,5-2 900,18-2-1081,-12 2 361,35-3-630,-32 6-5217,57 4 4678,-51-3 629,52-2 0,-53-4 0,15-4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05.64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 1 6453,'-2'2'1799,"1"-1"-1169,0 0-90,0 0 719,-1 1-629,2-2 1258,11 4-1888,-5-2-1799,42-2 1,10-1-1800,-19 1 3598,57-4 0,-85 3 0,-11 1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05.25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07 16 6453,'15'-9'4588,"-2"3"-4498,-8 6 1259,17 31-1079,-14-17 89,0 35 1,-4 4-270,-8-20-45,-10 35 0,-3-2-45,5-33-1169,-20 25 0,-3-4 629,17-34 540,-30 9 0,47-38 0,2-17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42:04.48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82 1 7353,'-3'0'1529,"-1"0"-1079,2 0 89,-1 0 1,1 0 1079,-3 2-1349,2-1 1259,-10 16 2159,-28 70-3508,18-43-360,-13 43 0,2-1-270,22-48-3463,11 26 1,10-7 3102,8-43 810,55 4 0,-50-27 0,17-8 0,-22 8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5</Pages>
  <Words>698</Words>
  <Characters>398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ject: TestBank AM1</vt:lpstr>
    </vt:vector>
  </TitlesOfParts>
  <Company>FPT</Company>
  <LinksUpToDate>false</LinksUpToDate>
  <CharactersWithSpaces>4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ject: TestBank AM1</dc:title>
  <dc:subject/>
  <dc:creator>LamPT</dc:creator>
  <cp:keywords/>
  <cp:lastModifiedBy>Hong Ngoc Huynh</cp:lastModifiedBy>
  <cp:revision>4</cp:revision>
  <cp:lastPrinted>2010-03-19T04:48:00Z</cp:lastPrinted>
  <dcterms:created xsi:type="dcterms:W3CDTF">2022-11-16T06:48:00Z</dcterms:created>
  <dcterms:modified xsi:type="dcterms:W3CDTF">2022-11-16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